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4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0.xml" ContentType="application/inkml+xml"/>
  <Override PartName="/ppt/notesSlides/notesSlide16.xml" ContentType="application/vnd.openxmlformats-officedocument.presentationml.notesSlide+xml"/>
  <Override PartName="/ppt/ink/ink11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44"/>
  </p:notesMasterIdLst>
  <p:sldIdLst>
    <p:sldId id="256" r:id="rId2"/>
    <p:sldId id="727" r:id="rId3"/>
    <p:sldId id="728" r:id="rId4"/>
    <p:sldId id="729" r:id="rId5"/>
    <p:sldId id="700" r:id="rId6"/>
    <p:sldId id="688" r:id="rId7"/>
    <p:sldId id="689" r:id="rId8"/>
    <p:sldId id="690" r:id="rId9"/>
    <p:sldId id="594" r:id="rId10"/>
    <p:sldId id="699" r:id="rId11"/>
    <p:sldId id="595" r:id="rId12"/>
    <p:sldId id="609" r:id="rId13"/>
    <p:sldId id="610" r:id="rId14"/>
    <p:sldId id="611" r:id="rId15"/>
    <p:sldId id="612" r:id="rId16"/>
    <p:sldId id="613" r:id="rId17"/>
    <p:sldId id="691" r:id="rId18"/>
    <p:sldId id="615" r:id="rId19"/>
    <p:sldId id="698" r:id="rId20"/>
    <p:sldId id="682" r:id="rId21"/>
    <p:sldId id="730" r:id="rId22"/>
    <p:sldId id="685" r:id="rId23"/>
    <p:sldId id="731" r:id="rId24"/>
    <p:sldId id="678" r:id="rId25"/>
    <p:sldId id="679" r:id="rId26"/>
    <p:sldId id="752" r:id="rId27"/>
    <p:sldId id="732" r:id="rId28"/>
    <p:sldId id="680" r:id="rId29"/>
    <p:sldId id="684" r:id="rId30"/>
    <p:sldId id="733" r:id="rId31"/>
    <p:sldId id="686" r:id="rId32"/>
    <p:sldId id="631" r:id="rId33"/>
    <p:sldId id="745" r:id="rId34"/>
    <p:sldId id="712" r:id="rId35"/>
    <p:sldId id="746" r:id="rId36"/>
    <p:sldId id="747" r:id="rId37"/>
    <p:sldId id="748" r:id="rId38"/>
    <p:sldId id="749" r:id="rId39"/>
    <p:sldId id="750" r:id="rId40"/>
    <p:sldId id="751" r:id="rId41"/>
    <p:sldId id="725" r:id="rId42"/>
    <p:sldId id="663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1F27CCE-34FD-4C41-B527-795686DC44A2}">
          <p14:sldIdLst>
            <p14:sldId id="256"/>
            <p14:sldId id="727"/>
            <p14:sldId id="728"/>
            <p14:sldId id="729"/>
            <p14:sldId id="700"/>
            <p14:sldId id="688"/>
            <p14:sldId id="689"/>
            <p14:sldId id="690"/>
            <p14:sldId id="594"/>
            <p14:sldId id="699"/>
            <p14:sldId id="595"/>
            <p14:sldId id="609"/>
            <p14:sldId id="610"/>
            <p14:sldId id="611"/>
            <p14:sldId id="612"/>
            <p14:sldId id="613"/>
            <p14:sldId id="691"/>
            <p14:sldId id="615"/>
            <p14:sldId id="698"/>
            <p14:sldId id="682"/>
            <p14:sldId id="730"/>
            <p14:sldId id="685"/>
            <p14:sldId id="731"/>
            <p14:sldId id="678"/>
            <p14:sldId id="679"/>
            <p14:sldId id="752"/>
            <p14:sldId id="732"/>
            <p14:sldId id="680"/>
            <p14:sldId id="684"/>
            <p14:sldId id="733"/>
            <p14:sldId id="686"/>
            <p14:sldId id="631"/>
            <p14:sldId id="745"/>
            <p14:sldId id="712"/>
            <p14:sldId id="746"/>
            <p14:sldId id="747"/>
            <p14:sldId id="748"/>
            <p14:sldId id="749"/>
            <p14:sldId id="750"/>
            <p14:sldId id="751"/>
            <p14:sldId id="725"/>
            <p14:sldId id="663"/>
          </p14:sldIdLst>
        </p14:section>
        <p14:section name="Appendices" id="{CCACE9F1-B38A-4B97-9473-EBA5A4830E0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9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D7D31"/>
    <a:srgbClr val="000000"/>
    <a:srgbClr val="C0C0C0"/>
    <a:srgbClr val="4472C4"/>
    <a:srgbClr val="FFCC66"/>
    <a:srgbClr val="5B9BD5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17" autoAdjust="0"/>
    <p:restoredTop sz="63088" autoAdjust="0"/>
  </p:normalViewPr>
  <p:slideViewPr>
    <p:cSldViewPr snapToGrid="0" showGuides="1">
      <p:cViewPr varScale="1">
        <p:scale>
          <a:sx n="53" d="100"/>
          <a:sy n="53" d="100"/>
        </p:scale>
        <p:origin x="998" y="24"/>
      </p:cViewPr>
      <p:guideLst>
        <p:guide orient="horz" pos="2160"/>
        <p:guide pos="3912"/>
      </p:guideLst>
    </p:cSldViewPr>
  </p:slideViewPr>
  <p:outlineViewPr>
    <p:cViewPr>
      <p:scale>
        <a:sx n="33" d="100"/>
        <a:sy n="33" d="100"/>
      </p:scale>
      <p:origin x="0" y="-180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30" d="100"/>
        <a:sy n="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3472" units="cm"/>
          <inkml:channel name="Y" type="integer" max="13203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8521" units="1/cm"/>
          <inkml:channelProperty channel="Y" name="resolution" value="1000.22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02T10:14:16.08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62 9841 61 0,'-9'-33'85'15,"9"33"2"-15,0 0-2 16,0 45-38-16,0-19-13 15,9 17-5-15,-4-5-7 0,7 14-5 0,-8 7-4 16,8 12-1-16,-2 7 2 16,6 16-4-1,-6 10-1-15,6 17-2 16,-4 7-2-16,2 18 0 0,-2 10-3 16,5 8 1-16,-8-1-2 31,3 2-1-31,0 1 2 0,2-5-2 15,-2 4 3-15,-3 3-2 16,3 2 2-16,-3 5-1 16,3 5-1-16,-12 2 4 15,5-7-3-15,-5-5 4 16,-5-7-5-16,5-11 5 16,0-10-4-16,0-1 3 0,0-6-5 15,5-2 3-15,0 6-5 16,-3 1 1-16,3-1-1 0,-1-4 0 15,1 0 1-15,-5-10 0 16,0 3 0-16,0 2-1 16,-9-2 2-16,2-3 2 31,-3 3 0-31,-2-3 5 0,-2-2-5 16,2-5-3-16,-4-14 3 15,6-9-2-15,3-17 2 16,3-7-3-16,-1-10 1 15,10-11-9-15,-1-5-8 16,-4-19-32-16,17 2-54 16,-17-28-5-16,0 0-10 0,26-68-6 15</inkml:trace>
  <inkml:trace contextRef="#ctx0" brushRef="#br0" timeOffset="685.4671">1030 10487 49 0,'-10'40'86'0,"-6"-4"3"31,4 4 1-31,-7-7-42 16,12 5-11-16,-7-15-6 15,14-1-3-15,0-22-5 0,0 0-6 16,4-57-7-16,10 5 1 15,3-24-6-15,9-23 0 16,2-19-1-16,10-12-2 16,5-10-2-16,9 1 2 0,-7-1-2 15,2 5 1-15,0 15-1 16,-4 16 2-16,-5 16-1 16,-8 17 3-16,-1 12-1 15,-8 17 3-15,0 13 1 16,-21 29-2-16,31-16 1 15,-31 16-1 1,28 47-1-16,-9 5-2 16,-2 14 2-16,4 15-3 15,7 16 2-15,-2 11-3 16,3 8 0-16,1 5-14 16,4 4-35-16,-8-23-61 15,9-10-7-15,-11-26-8 0,6-14-7 16</inkml:trace>
  <inkml:trace contextRef="#ctx0" brushRef="#br0" timeOffset="2287.5545">1857 16318 111 0,'-21'-16'92'0,"21"16"4"16,-26 2-1-16,4-2-45 0,22 0-11 15,-16 24-10-15,16-24-7 16,-10 21-5-16,10-21-5 16,0 0-2-16,43 31-2 31,-8-20-2-31,5 6 0 0,17-3-1 16,7 3-2-16,12 2 0 15,9-3-1-15,-5 1 0 16,5-8-1-16,0 1 0 15,0-10 0-15,0 2 0 16,1-7 0-16,-1-2 0 16,7 2 0-16,10-2 1 0,9 3 0 15,12-3 1-15,4 4-1 16,3-2 0-16,3 1 0 16,-6-1 0-16,-9-4 0 15,1 4 0-15,-13-2-1 16,-16 7 0-16,-5 2 0 0,-14 5-1 31,2 3 0-31,-9 1 1 16,7 1 0-16,-7-2-1 15,9-3 0-15,2-5 0 0,6-7 1 16,4-2 0-16,0-2 2 16,2-3 2-16,3 5-1 15,5-2 2-15,2-1 0 16,0-6 1-16,2 1-1 0,3-1-1 15,6-5-1-15,3-1-2 16,3-4 0-16,-3 3-1 16,-9 4-2-16,-1 12 2 15,-11-1-1-15,-10 11 1 16,-11 9 0-16,-5-1-1 16,-10 6 1-16,-7 0 1 0,-2-3 0 15,3-5 0-15,4-4 0 16,-3-7 0-16,8-5-1 15,2-3 0-15,5-4 0 16,2 2-1-16,3-2 0 16,-1 2 0-16,1-2 0 0,2 4 0 31,2 1 0-31,-2 7 0 0,2-3 1 16,3 5 1-1,-5 2-1-15,7 3-1 0,-3 0 3 16,-1-1-1-16,1 1-1 15,-4 0 1-15,2-3 1 16,-2 1-1-16,7-6 0 16,-2 3 0-16,-3-2-1 0,8-1 0 15,-1 6 1-15,0-1-1 16,1 5 1-16,-1 0 0 16,-11 3 1-16,-6-5 1 15,1-1 0-15,-9-1 1 16,-6-6-2-16,-1-6 1 15,-6-3-1 1,10-5 0-16,-2 1-2 16,-3 6 0-16,7-1 0 0,3 8-1 15,2 6 2-15,0-1-2 16,0 5 1 0,-4 3-2-16,1-1 2 15,4-4-1-15,-1-1 0 0,0 1 0 16,0-2 1-16,5 1-2 0,-5 3 2 15,0 8 0-15,2 6 0 16,1 5-2-16,-1 5-4 16,-2 6-12-16,-16-13-37 15,21 16-78-15,-15-18-7 16,-1 4-6-16,-15-19-6 16</inkml:trace>
  <inkml:trace contextRef="#ctx0" brushRef="#br0" timeOffset="3004.9427">10340 15692 265 0,'-49'7'127'16,"11"9"3"-16,-10-23-5 16,27 7-97-16,-12-9-18 15,33 9-2-15,0 0 0 16,-9-22-3-16,35 22-5 16,11 10-2-1,11 6-1-15,11 10 3 16,9 10-2-16,3 11-2 15,3 7 3-15,-3 6 0 16,-8 1 6-16,1 10-3 16,-12 0 5-16,3 5-4 15,-18 2 4-15,1 4 3 16,-12 1-2-16,-5 2 2 0,-16-4-1 16,-5-1 2-16,-16-7-1 15,-10-4 2-15,-17-10-1 16,-4-2 4-16,-17-5-5 0,0 0 0 15,-4-5-11-15,1-7-27 16,25 8-107-16,-5-22-11 16,47-26-11-16,-22 7-19 15</inkml:trace>
  <inkml:trace contextRef="#ctx0" brushRef="#br0" timeOffset="7032.6163">2892 12776 90 0,'-21'12'100'0,"21"-12"4"15,0 0 0-15,0 0-54 16,-21-3-11-16,21 3-4 16,0 0-6-16,0 0-4 15,0 0-7-15,21 12-4 16,-21-12-4-16,42 5 1 15,-18-3-2-15,12 1-2 0,6-1 0 16,8 3-4-16,14 0-4 16,-1-8-17-16,18 20-61 15,-8-17-41-15,3 12-4 0,-8-8-11 16,-9 6-5-16</inkml:trace>
  <inkml:trace contextRef="#ctx0" brushRef="#br0" timeOffset="8151.5197">5379 14552 120 0,'0'0'106'0,"-14"-24"-6"15,14 24 6-15,0 0-68 16,0 0-1-16,21 0-10 16,-21 0 5-16,38 10-10 15,-8-6-4 1,4-6-3-16,8 0-4 15,1-6-2-15,9 4-3 16,7-6-2-16,0 1-8 16,5 4-22-16,-5-9-82 15,9 21-10-15,-13-7-7 16,8 14-9-16</inkml:trace>
  <inkml:trace contextRef="#ctx0" brushRef="#br0" timeOffset="9721.428">6138 9664 50 0,'16'-21'88'31,"-4"0"3"-31,-12 21-25 15,16-26-17-15,-16 26-6 16,0 0-6-16,31 4-6 0,-31-4-7 16,10 43-7-16,-10-10-4 15,4 14-3-15,-4 12-4 16,0 10-3-16,0 4-5 16,-2 5-1-16,2 0-9 0,-7-12-7 15,12 3-24-15,-15-26-59 16,15-8-2-16,-5-35-5 15,0 0 0-15</inkml:trace>
  <inkml:trace contextRef="#ctx0" brushRef="#br0" timeOffset="9959.0844">5930 9943 121 0,'-22'-21'110'0,"22"21"-3"15,0 0-4 1,-21-26-74-16,21 26-13 0,26-3-3 16,12 8-2-16,16 2-19 15,10-4-49-15,26 8-48 16,2 6-8-16,7 7-7 15,10 4 14-15</inkml:trace>
  <inkml:trace contextRef="#ctx0" brushRef="#br0" timeOffset="10925.9112">7920 11085 56 0,'-5'-35'94'0,"5"35"3"16,0 0 0-16,0 0-55 0,-14 31-8 15,7-8-8-15,12 17-3 16,-5 5-6-1,0 12-2-15,0 2-6 16,2 10-1-16,-2-1-5 0,-2 6-2 16,2-1-8-16,0-7-5 0,0-4-8 15,-10-13-9-15,10 3-16 16,-5-21-32-16,5-3-24 16,0-28-3-16,0 24 8 15</inkml:trace>
  <inkml:trace contextRef="#ctx0" brushRef="#br0" timeOffset="11179.4544">7643 11520 56 0,'0'0'93'15,"-26"-4"3"-15,26 4 0 0,0 0-56 16,21-3-10-16,17 6-5 16,5-10-6-1,14 4-9-15,14 6-32 16,-8-6-75-16,18 3-4 0,-8 10-7 16,-7 4-4-1</inkml:trace>
  <inkml:trace contextRef="#ctx0" brushRef="#br0" timeOffset="23736.767">2022 8650 72 0,'0'0'70'16,"0"0"2"-16,0 0-18 15,0 0-20-15,0 0-5 16,0 0-4-16,0 0-2 0,0 0-4 16,0 0-5-16,0 26-4 31,0-26-3-31,22 35-1 16,-1-11-2-16,0 2-2 15,12 5-2-15,5 2 1 0,5 2-3 16,-1-4 0-16,10 4-11 15,-7-9-19-15,7 10-48 16,-9-8-6-16,-1 8-1 16,-9-6-5-16</inkml:trace>
  <inkml:trace contextRef="#ctx0" brushRef="#br0" timeOffset="24183.8058">2857 9551 33 0,'9'21'70'0,"-9"-21"-1"0,21 31 1 0,-21-31-41 15,31 23-5-15,-7-11-3 16,-3 2-1-16,5 8-3 15,0 6-5-15,0 5-2 16,2 3-3-16,-2 4-3 16,8 7-6-16,-8-2-5 31,4-3-10-31,-1-6-11 0,8-3-20 16,-1-5-32-16,2-4-1 15,0-3-1-15</inkml:trace>
  <inkml:trace contextRef="#ctx0" brushRef="#br0" timeOffset="24631.1934">4008 10629 33 0,'12'26'78'16,"-1"0"-4"-16,8 0 1 16,-2 5-47-16,-1-3-15 15,10 5-3-15,0 3-2 0,8 4-1 16,-1 0-2 0,2 0 2-16,3 3 0 0,0-1 0 15,-5-4 0-15,5 0 0 16,-3-7-8-16,-9-5-11 0,2 0-17 15,-2-10-43-15,0 6-10 16,-2-4-2-16,2 6-1 16</inkml:trace>
  <inkml:trace contextRef="#ctx0" brushRef="#br0" timeOffset="25085.5111">5360 11948 1 0,'0'0'44'0,"35"22"25"16,-13-6-14-16,1 5-34 0,8 8 2 15,-3 2 1-15,3 9 4 16,0 0-3-16,-3 0-4 16,-2-2-7-16,5-5-3 0,-3-2-6 15,3-3-3-15,7 1-7 16,0-8-6-16,4 7-9 31,1 1-15-31,-1 4-25 16,1 2-18-16,-1 1 1 15,1 1 21-15</inkml:trace>
  <inkml:trace contextRef="#ctx0" brushRef="#br0" timeOffset="25517.713">6790 13199 1 0,'31'43'63'0,"-10"-24"-1"16,3 0-16 0,11 7-24-16,-9-7 0 0,7 11 4 15,0-1-1-15,5 6-3 16,-3-4-4-16,-1 4-2 0,-4-2-7 15,3-2-8-15,-2 7-15 16,2-7-13-16,5 4-37 16,-3 5-15-16,6-2 0 15,1 0 10-15</inkml:trace>
  <inkml:trace contextRef="#ctx0" brushRef="#br0" timeOffset="25919.8663">8128 14460 87 0,'16'28'100'15,"6"3"-5"-15,-1-1 2 16,12 11-56-16,-12-13-27 16,17 7-2-16,-7 1-3 15,7-1-4-15,-1 6-4 16,6-4-1-16,-5 1 1 0,4 2 1 31,-4 1-2-31,0 1-1 16,5-2-7-16,-6-2-6 15,11 2-14-15,-11-6-12 16,11 3-12-16,-13-18-17 0,10 5-11 16,-14-10-10-16,-3 0 9 15</inkml:trace>
  <inkml:trace contextRef="#ctx0" brushRef="#br0" timeOffset="26247.8402">9388 15519 71 0,'21'12'64'0,"7"9"3"15,-6-2-7-15,8 12-11 16,-6-3-6 0,16 12-11-16,-12 0-7 15,20 10-9-15,-10 0-2 16,9 4-7-16,0-2 3 0,3 0-3 15,-3 3-27 1,-4-11-69-16,-1 1-7 0,-9-7-6 16,-7-5-8-16</inkml:trace>
  <inkml:trace contextRef="#ctx0" brushRef="#br1" timeOffset="36966.6608">3261 6841 48 0,'0'0'75'0,"0"0"0"15,0 0 3-15,21-7-31 16,-21 7-8 0,0 0-6-16,26 14-6 15,-26-14-5-15,29 28-5 16,-8-6-4-16,0-1-3 16,5 7-4-16,0 5-2 15,2 5-1-15,3 7-3 16,2 0 2-16,-2 2-2 0,7 1 0 15,-5-4 0-15,2 1 0 16,3-4 0-16,-5 1 0 16,-2-6-1-16,2-3 2 15,-2-3-2-15,2-1 1 0,-5-1-1 16,3 1 0-16,0-3 0 16,-3-3 0-16,-7 10-1 15,5 0 3-15,-4 5-1 0,-1-2-2 16,0 2 2-16,0-3-1 15,1-2 1-15,-6 0-1 16,10-11 1-16,-4 1-3 16,1-2 3-16,3 3-1 15,0 2 0-15,5 5 1 32,-7 2-1-32,6 2 0 0,-4 3 0 15,0-2 1-15,3-1-2 0,-3-2 2 16,2-2 0-1,-2-3-1-15,5-2 0 16,-8 0 0-16,3 0 0 16,0 3 1-16,0-3-1 0,-4 2 1 15,1-2-2-15,3 0 2 0,0 0-1 16,5 0 0-16,-3-4 0 16,3 1 1-1,2 1-1-15,5 2 0 0,-7-2 0 16,7-1 1-16,-10 1-1 15,3-3 0-15,-1 0 1 32,-6 1-1-32,2-3 1 0,-5-5-1 15,1 0 1-15,-22-14 0 16,42 31-1-16,-21-15 2 16,5 3-2-16,-4 0 2 15,4 9-1-15,2-2 1 16,-7 5 1-16,5 0 0 15,-4-3 0-15,-1-2-4 0,5 0 5 16,-5-2-4-16,0-5 4 0,1 2-6 16,1 0 4-1,3-2-4-15,0 5 4 16,0-3-1-16,3 5-1 16,1 0 2-16,-4 3-2 0,3-3 1 15,-3 0 0-15,0-3 1 0,2 1 0 16,-7-3 0-16,5 1 1 15,0-4-1 1,0 4 1-16,3 1 1 0,-8-1-2 16,5 1 1-16,-2 1 0 15,2-3-1-15,0 3 0 32,-5-3 0-32,5 0 0 0,0 1 0 15,2-1 1-15,-2 0-1 16,3-2 0-16,-3 3 0 15,0-4 0-15,-5 4-1 16,0-6 1-16,1 3-1 16,-22-19 0-16,37 29 0 15,-37-29 0-15,31 30 0 0,-31-30 0 16,38 33 1-16,-38-33-1 0,38 34 0 16,-38-34 0-16,30 35 1 15,-30-35-1-15,34 35 0 16,-34-35 0-1,26 34 0-15,-26-34 0 0,28 30 0 32,-28-30-1-32,31 29 1 0,-31-29 0 15,26 30 0-15,-26-30 0 16,28 31-5-16,-28-31 5 16,26 31-5-16,-26-31 4 15,26 35-4-15,-9-13 5 16,-17-22-2-16,33 45 3 15,-12-19 3-15,0 0-3 0,0 2 4 16,5-2-4-16,-4 2 3 16,-1-6-3-16,0 1 1 15,1 1-3-15,-1-3 2 16,0 5-1-16,0 3 0 16,1 1 0-16,1 1 0 15,-1 2 0-15,4-2 1 0,-5-3-1 16,0-2 1-16,0 0-1 0,1-2 0 15,-1 0 1 1,0-3 0-16,5 3-1 16,-5 2 1-16,5 4-1 15,-2 1 1-15,2 0-1 0,0 0 2 32,2 2-1-32,3-3 1 0,-5 1-1 15,0 0 2-15,3-8-1 16,1 6 0-1,-8-5 0-15,6-1 0 0,-2-2-1 16,0 3 0-16,-2-5 0 16,2 2-1-16,0 1 0 15,-5-1 1-15,0 2-1 0,5 1 0 16,-5 0 0-16,3-1 1 16,0 6-1-16,-1-6 1 15,-1 8 0-15,-1-5-3 16,0 0 2-16,0-2-3 15,-6-3 4-15,-15-21-5 16,37 36 5 0,-37-36-5-16,38 28 4 15,-16-16 1-15,-1 2-1 0,5 3 0 16,-5-1 1 0,3 3 0-16,2 2-1 15,0 3 2-15,-5-3-2 16,0 1 1-16,1 1-1 0,-1 1 0 15,0-1 0-15,0 1 1 0,3 2-1 16,2 0 1 0,-5 2-1-16,5 1 1 15,0-1-1-15,-2 1 2 0,2 4-2 16,0-5 1-16,0 3-1 16,0-3 1-16,2 3-1 15,-2 0 1-15,0 2 0 0,7-5-1 16,-2 3 1-16,2 2 0 15,5-2-1-15,-5 4 1 16,7-2-1-16,-2-2 1 16,-5 2 0-16,3 3-1 15,1-3 0-15,-3-3 1 32,-1 4-1-32,4-1 2 0,4 0-2 15,-4 2 1-15,-3 3-1 0,1 0 0 16,-2-5 1-16,0 0-2 15,3 0 1 1,-3-2-1-16,0-5 2 16,2 5-2-16,-2-5 1 0,5 4 2 15,-2 4-1-15,1 1 0 0,-3 3 0 16,-4 0 1-16,3-3-1 16,-2 3 0-16,-3-2 0 15,3-3 0-15,2 2 0 16,-2 1 1-16,2-1-2 15,-2 5 2-15,7-2-1 32,4 0 0-32,-4 4 0 0,5-1 0 15,-1 1 0-15,3-2 1 16,-2 1-1-16,4-4 0 16,-5 4 0-16,-4-6 0 15,5 3 0-15,-8-3 1 0,3 1-3 16,-5-1-1-1,0-2 1-15,3 5 0 0,2 0-2 16,-1 2 0-16,1-2 1 0,5-2-2 16,-5 1 4-16,-1-1-1 15,4 2 1-15,-8-3-1 16,4-2 2 0,-3 3 1-16,1-1-1 0,-2 3 0 15,-2-2 0 1,2-1 0-16,0 3 0 15,-2-3 1-15,2 3-1 16,2 0 1-16,-9 0-1 16,7 0 1-16,-2 0-1 15,7 2 1-15,-5-2-1 16,5-3 0-16,-3 0 0 16,3-6 0-16,-5-1 0 0,-2-2-2 15,2 5-23-15,-33-31-78 16,38 43-3-16,-38-43-6 15,16 35-6-15</inkml:trace>
  <inkml:trace contextRef="#ctx0" brushRef="#br1" timeOffset="40369.799">491 8988 93 0,'0'0'71'16,"0"0"-1"-16,0 0 1 15,21 12-44-15,-21-12-4 0,38 40-2 16,-8-9-6-16,-1 2-1 16,4 7-6-16,7-2 1 15,3 2-4-15,2 2 1 16,2 1-4-16,-5 0 2 0,1 4 0 16,-1 0-1-16,1 5 0 15,0 7-2-15,-1 0 1 16,3 1-2-16,2 1 1 15,5 3-2-15,-2 0 1 16,7-3 0-16,-3-4 0 16,0-5-1-1,-2 0 1-15,-7-2 0 16,0-3-2-16,-5-2 2 0,8 2-1 16,-15-2 0-1,7 2-2-15,-2 3 2 16,0-5-1-16,-1 5 0 15,1-1 1-15,2-4-1 0,-2 3 1 16,0-4-1-16,-5 1 1 0,5 0 0 16,-3 0 0-16,3 0 0 15,0-2 1-15,0 2-1 16,-3 0 1-16,3-5-1 16,0 2 2-16,-5-1 0 15,2 1 0-15,-1-4-1 16,-8 2 2-16,2-7-1 0,-2 0 0 15,-5 3-1-15,5-1 1 16,-5-2 0-16,3 3 0 16,-3-3 0-16,5 0 1 15,-4 3-1-15,-1 1-4 16,0-1 5-16,1-1-5 31,-6-2 4-31,5 1-4 0,1-1 3 16,-8 0-4-16,7-3 5 0,0-1 0 15,3-1-1 1,2 1 1-16,-5 1-1 16,5-1 2-16,-4 1-3 15,-1 1 3-15,0 0-2 0,3 2 0 16,-3 2 0-16,0 3 1 0,5 3-1 16,-4-1 1-16,4 0-1 15,0 2 1-15,-3-6-1 16,3-1 1-16,5-1-1 15,-5-4 0-15,-5-6 1 16,8 0-1-16,-8-3 0 31,5-2 1-31,0 4-1 0,-3-1 0 16,8 1 1-16,0 1-1 16,2 4 0-16,5-2 1 15,-5 0-1-15,2 0 0 16,3-2 0-16,-7 0 0 15,2-5 1-15,-7 0 0 16,-2-1 1-16,2-1 1 0,-5 7 0 16,0-3-2-16,5 3 0 15,-5 2 0-15,1 2 1 16,4 0-1-16,-3 1-1 16,3 4-1-16,0-5 0 15,0 3 3-15,0-3-1 0,3 1 0 16,4-1 0-16,2 0 0 0,-2-2 0 15,-2 0 2-15,2 3-2 16,0-3 0-16,3 0 0 16,-8 0 1-16,3 2-2 15,-5 1 1-15,7 1-1 16,-7-1 1-16,7 4-1 31,0 2 1-31,3 1 0 0,1 4 0 16,1-7-1-16,0 3 1 15,5-3 0-15,-1 2 0 16,1-7 0-16,-1 1-1 16,-4-6 1-16,0 1 0 15,2 2 0-15,-7 0 0 16,-5-2-1-16,3-1 1 0,0 1 0 16,-3 0 0-16,-2 2-1 0,5 0 1 15,2 2-1-15,0 1 1 16,3 1-5-16,-3 3-3 15,0-2 4 1,2 2-3-16,-2-4 3 0,-2-1-1 31,-2-2 1-31,1 0-2 0,-4-2 6 16,7-5 2-16,-7 2-2 16,3 0 1-16,-3 0-1 15,0-2 0-15,0 0-1 16,-3 0 1-16,3 0 0 15,-4 2 0-15,4 1 0 16,-3-3-1-16,1 7 1 0,0-3 0 16,6 6 0-16,-4-3-1 15,3 4 1-15,-3 1 0 16,2 0 0-16,7 2 0 0,-1 2 0 16,-4 1 0-16,3 2-1 15,-2 0 2-15,2-5-2 31,-2 2 2-31,2-4-2 16,-2 2 1-16,-3-2-1 0,5-1 1 16,3 1 0-16,-3-2-1 15,2 4 0-15,3-3 1 16,-5 1-1-16,0 2 1 16,3-2-1-16,-3 2 1 15,0 5-1-15,2 2-6 0,3-7 7 16,-5 0-6-16,3-2 6 15,-3 0-6-15,-3-8 6 16,-1 1-6-16,-8-5 6 16,5-2 1-16,-5 4-1 15,1 0 0-15,-1 3-1 16,5-1 1-16,2 6-1 0,-2-3 1 16,0 0 0-16,-2 0 0 15,2 0 0-15,0-3-1 16,-5-1 1-16,0-3 0 0,-21-19-1 15,38 37 1-15,-38-37-2 16,38 34 3-16,-17-13-2 31,5 0 2-31,0 3-1 16,0 2 1-16,3 5-1 0,1-1 1 16,4 3 0-16,-4 1-1 15,3-4 0-15,-2 1 0 16,-3-3 0-16,3 3 0 15,-7-3-1-15,7 3 1 16,-5 0-1-16,0 0 1 0,2-1-1 16,-2 1 1-16,-5-2-1 15,1-6 0-15,-6 1 0 16,1-3 1-16,-17-21-1 16,30 38 0-16,-30-38 0 15,33 35 1-15,-33-35-2 16,38 41 1-1,-16-20-10-15,-22-21-41 16,37 40-43-16,-37-40-10 16,41 47-3-16,-30-18-6 15</inkml:trace>
  <inkml:trace contextRef="#ctx0" brushRef="#br0" timeOffset="51022.8109">6185 9290 5 0,'0'0'79'15,"0"0"-1"-15,21-23-17 16,-23 2-23-16,2 21-4 0,2-38-6 16,-2 38-6-16,-9-45-10 15,9 45-2-15,-17-45-1 16,17 45-6-16,-42-26 3 16,20 24 0-16,-4 2 0 15,-7 9 3-15,-2 8-1 31,2 4 0-31,-10 10 0 0,5-3 5 16,-4 5 1-16,4 5-5 16,0 2 2-16,3 7-5 15,2 3 2-15,7 7-3 16,0-1 1-16,4 13-6 16,6-5 0-16,4 4 1 15,2 1-1-15,10 0 0 0,0-1 0 0,10-2 1 16,2-2-2-16,9-2 1 15,5 4-1-15,5-5 0 16,7-1 2-16,4-6-3 16,1-4 3-16,6-8-3 15,3-9 3-15,3-9-2 32,4-12 3-32,0-12-2 0,-2-12-2 15,4-9 3-15,0-15-3 16,-6-11 4-16,-6-10-4 15,-1-9 3-15,-10-10-2 16,-3-4 0-16,-7 2 2 16,-2-5 0-16,-9 7 0 15,-3 3-1-15,-2 5 2 0,-12 4-1 16,-5 5 4-16,-2 2 1 16,-14 0-6-16,0 0 6 15,-15 3-4-15,-2 7 2 0,-4 6-4 16,-8 11 3-1,-2 13-5-15,-2 5 0 16,6 17-6-16,-4-5-39 0,19 17-56 0,0-3-8 31,33-14-3-31,-26 28-7 16</inkml:trace>
  <inkml:trace contextRef="#ctx0" brushRef="#br0" timeOffset="52176.7089">8038 10797 65 0,'0'-26'91'0,"-5"-3"0"0,-2 1-6 16,7 28-52-16,-21-43-5 15,21 43-1-15,-26-37-1 16,26 37-7-16,-52-17 0 16,24 24-3-16,-8-4-4 15,-2 13-2-15,-4 3-4 16,-1 12 0 0,-4 9-3-16,-3 7 4 15,8 5-5-15,-10 10 0 16,9 2-1-16,10 9 1 15,0 5-1-15,12 5 1 0,11 2 0 16,15 5 1 0,11-5 0-16,10 0 0 15,8 0 1-15,6-2-3 0,9-10 3 0,3-9-1 16,3-17-1-16,4-9-2 16,0-12 2-16,-5-9-2 15,10-13 0-15,-2-11 1 16,-3-5-3-16,-5-6 2 15,-4-6-2-15,-5-5 3 16,0-6-3 0,-8-3 1-16,-6-9-1 15,-5-3 2-15,-2-4 1 16,-3-10-2-16,-7-7 2 16,-2-5-2-16,-3-4 1 15,-9-7 0-15,-4-3 1 16,-8 0-2-16,-2 9 2 0,-3 8 0 15,-4 7 3-15,0 14 0 16,-12 12 1-16,-3 16 1 16,-2 5-1-16,-7 10 0 15,-2 2 0-15,0 7-2 0,-3 2-6 16,-2-2-20-16,14 21-71 16,1 5-24-1,11 21-10-15,0 8-6 0</inkml:trace>
  <inkml:trace contextRef="#ctx0" brushRef="#br0" timeOffset="53400.7632">5984 14114 40 0,'-5'-38'83'15,"5"38"2"-15,-16-33 4 16,-1 7-26-16,17 26-11 16,-33-42-10-16,19 21-8 0,-12-8-8 15,26 29-5-15,-50-38-5 16,24 31-3-16,-7 5-2 16,0 11-2-16,-7 10-1 15,-3 10-1-15,-2 1 0 0,-2 8 1 16,-5-2 0-16,2 4-1 15,3-2-2-15,5 4 1 16,-1 3-4-16,10 7 1 16,12 12-5-16,4 5-2 0,12 6 1 15,10 6-1-15,7 4 0 16,14 2 0-16,12-4 0 16,4-10 0-16,13-9 3 15,1-14-1 1,8-10 1-16,7-14 0 15,-2-9-1-15,6-20 0 16,1-11 1-16,2-12-1 16,-7-9 1-16,2-8 0 15,-9-2 1-15,-5-9-1 16,-5-8 3-16,-16-4-6 16,-2-3 7-16,-17 1 1 0,-10-8-1 0,-9 3 2 15,-16-3-2-15,-10 1 2 16,-12 6-3-16,-12 10 8 15,-7 4-7-15,-6 13 0 16,-1 11 0-16,0 12-4 16,10 24-18-16,-10 7-86 15,26 23-8 1,-5-4-14-16,6 2-9 16</inkml:trace>
  <inkml:trace contextRef="#ctx0" brushRef="#br0" timeOffset="54620.5019">3367 12178 1 0,'0'0'56'16,"5"-22"18"-16,-5 22 1 16,0 0-36-16,0 0-5 15,0 0 0-15,-21-23-4 0,21 23-3 16,-22-29-8-16,22 29-4 16,-30-28-5-16,8 9-1 31,1 5 0-31,-7 2 0 0,2 12-2 15,-5 7-1-15,3 14 1 16,-8 5-1-16,3 15 2 16,2 6-3-16,3 14 1 15,2 1-5-15,-5 6 0 16,15 6-1-16,-8 1 0 16,10 8-1-16,2 2 2 0,3 0-2 15,2-2 1-15,4 5 0 16,6-3 2-16,4-9-1 15,7-6 3-15,5-13-3 16,12-2 1-16,2-13-1 16,14-6 2-16,0-15-3 0,12-7 2 31,5-12-3-31,0-9 0 16,12-9 0-16,-8-17-4 15,8-7 3-15,-8-10 0 16,1-9 0-16,-8-12 0 0,-4-2 2 15,-14-8-2-15,-10-2 3 16,-7 3 2-16,-15 0 0 16,-6 2 1-16,-10 4 3 0,-2 10 1 15,-19 5 4-15,0 10-1 16,-19 6 3-16,-2 10-1 16,-12 5 1-16,-5 9-4 15,-9 0-2-15,-3 7-2 16,1 2-5-16,6 3-11 15,5 12-23 1,10-7-75-16,14 21-10 16,11 14-10-16,-1 12-10 0</inkml:trace>
  <inkml:trace contextRef="#ctx0" brushRef="#br0" timeOffset="66725.0667">2103 9444 58 0,'0'0'87'0,"-10"-35"-3"16,10 35 1-16,-12-29-45 31,12 29-10-31,-11-23-8 0,11 23-7 16,0 0-4-16,-15-24-3 16,15 24-1-16,0 0 1 15,0 0 0-15,0 0 0 16,-4 38 2-16,4-38-2 15,0 45 0-15,-3-12-3 16,6 2 1-16,1 3-4 0,-4 5 1 16,0-1-2-16,-4 3 0 15,4 3-2-15,0-6 0 16,4-4 0-16,-4-3 0 16,5-4 1-16,-5-5 0 15,0-26-1-15,21 33 1 0,-21-33 1 31,33 7 1-31,-11-11 0 16,-1-6 1-16,5-4 0 16,0-10 0-16,-5-4 1 15,3-7-1-15,-5-6 0 0,-3-1 0 16,-4-6 0-16,2 1-2 16,-7 2 3-16,-2 5-1 15,0 9 0-15,0 8 0 0,-5 23 0 16,0-22-1-16,0 22 1 15,0 0-1-15,0 29-1 16,2-6 0-16,3 1 0 16,4 9 1-16,-4 7-2 15,7 8 2-15,0-1-1 16,2 7 0-16,2 3 0 0,-4 5 1 16,2-1-4-16,3-7-9 15,4 3-26-15,-9-19-73 16,2 7-3-16,-7-14-9 15,3-10-5-15</inkml:trace>
  <inkml:trace contextRef="#ctx0" brushRef="#br0" timeOffset="68465.8821">2441 9269 34 0,'0'0'79'0,"14"-21"-1"16,-14 21-13-16,0 0-22 15,5-21-7-15,-5 21-9 31,0-31-5-31,0 10-9 0,0 21-5 16,-5-41 0-16,5 41-1 16,-17-40 4-16,17 40 0 15,-30-31 2-15,8 22 0 16,-11 0 1-16,2 9 0 16,-6-3-1-16,-1 13-4 15,-5-1-2-15,1 10-2 0,-1 2-1 16,1 10-2-16,4 5-1 15,0 1 0-15,7 13 2 16,5 2-2-16,3 5 1 0,4 4-2 16,7 5 2-16,0 3-2 15,12-3 1-15,-5 3-1 32,5 2-2-32,5-3 0 15,7 1-1-15,-3 0 1 16,8-6-1-16,4 1 1 0,0 0 0 15,5-7 0-15,8-5 0 16,-1-10 1-16,7-4-1 16,5-12 1-16,2-9 1 0,0-10 0 15,3-12 1-15,2-9 0 16,-5-10 0-16,8-16 1 16,-8-12 1-16,-2-12-1 15,-3-7 1-15,1-7 0 16,-8-4 1-16,3 1-2 15,-12 1 2-15,-2 6-2 16,-10 6 2-16,-2 11-2 0,-12-7 0 16,-5 10 3-16,-11-3-4 15,-6 5 4-15,-11 0-3 16,-5 5 3-16,-4 7-5 16,-6 9 3-16,-4 14-3 0,-2 17-5 15,2 24-17-15,-2 9-82 31,16 29-7-31,0 1-10 16,12 11-8-16</inkml:trace>
  <inkml:trace contextRef="#ctx0" brushRef="#br0" timeOffset="70281.7425">1767 16368 26 0,'0'0'75'0,"0"0"1"15,0 0-12-15,-12-21-15 0,12 21-5 16,-9-24-5-16,9 24-6 16,-5-26-6-16,5 26-7 15,-2-33-3-15,-1 9-4 31,6 0-1-31,-3-9 0 0,7-2-2 16,-7-8-1-16,4-4-1 16,1-5-3-16,2-2 2 15,3-8-4-15,-6 1 1 16,8-8-4-16,-7-2 3 16,2-7-3-16,3-2 3 15,-6-1-1-15,3-1-2 0,-2-4 2 16,5 1-1-16,-6-2 1 15,3-1-2-15,-2-2 0 16,2 5 4-16,-2-7-2 16,4 2 1-16,-4 0-1 0,-3 3 0 15,1-1 1-15,4 3 0 32,-2 5 0-32,-5 0-3 0,4 1 2 15,1 1-1-15,2-2 1 16,3-3 0-16,-6-2 1 15,8 0-2-15,-7 2 2 16,7-2-7-16,-3 2 4 16,3 8-2-16,-3 1 1 15,-1 8-2-15,-4 2 2 0,6-2-1 16,-10 0 1-16,7 2 3 16,-7-4-1-16,5-11-2 15,-5 4 1-15,4-8 0 16,1 5 0-16,2 0-1 15,-2 2 1-15,0 3-1 16,-1 7 1-16,-1 4-1 0,-3 3 2 0,-3-5 0 16,6 5-4-1,-3-2 3-15,4-1-3 16,1 3 3-16,0 0-3 16,2 2 3-16,2 3-3 0,-2 4 2 15,3 3 1-15,-5 4 0 31,-1-2 1-31,3 1-1 0,-2-4 1 16,0 3-2-16,-5-2 2 16,5 2-1-16,2 3 1 15,-3-3-2-15,1 7 2 16,0 2-1-16,2 6 0 16,-2-1 1-16,-1 2-1 15,1 3 0-15,2-2 1 0,-2-3-2 16,4-4 2-16,-1 2-2 15,1-7 2-15,-4-1 0 16,2 1 0-16,2 0-2 16,-6 2-3-16,-1 0 3 15,0 5-2-15,3-2 2 16,0 4-2 0,0-2 1-16,-5 0-1 15,4 2 3-15,3-4 1 16,3 1-1-16,-3 1 1 15,2 0-1-15,-2 0 1 16,3 5-1-16,-5 7 1 0,-5 21-1 16,0 0-4-16,0 0-14 15,0 0-51-15,4 26-40 16,-4 4-5-16,-9-6-9 0,9-24-4 16</inkml:trace>
  <inkml:trace contextRef="#ctx0" brushRef="#br0" timeOffset="71213.5701">1954 10638 35 0,'0'0'81'0,"0"0"4"0,0 22-1 15,0-22-30-15,-12 26-14 16,12-26-10 0,-10 23-6-1,10-23-5-15,0 0-2 0,0 0-3 16,0 22 0-16,0-22-3 16,0 0-3-16,22-36-1 15,-10 15-2-15,6-12-5 16,-1-3 4-16,-5-4-3 15,4-7 3-15,-1-3-3 0,6 0 3 16,-5 1-2-16,1-1 4 16,-1 0 0-16,-1 6-1 0,6-1-1 15,0 4 0 1,0 6 1-16,1 7-2 16,-1 6 1-16,-21 22-2 15,38-14 0-15,-38 14 1 0,33 14-1 0,-33-14-1 16,38 40 0-16,-22-14-1 15,3 8 0 1,-2 6 1-16,-1 9-1 16,-4 6 1-16,-2 2 2 0,-3 4 0 15,2 1 1-15,-4-1-2 32,0-2 1-32,-5-4-4 0,7-6-4 15,-3-11-15-15,6 5-27 16,-10-20-65-16,0-23-5 15,0 0-3-15,21 12-7 16</inkml:trace>
  <inkml:trace contextRef="#ctx0" brushRef="#br0" timeOffset="88356.1447">1819 16176 109 0,'0'0'78'15,"0"0"2"-15,0 0-23 16,-19 26-20-16,19-26-6 16,0 0-3-1,0 0-3-15,0 0-2 16,0 0-2-16,0 0-1 15,0 0-3-15,0 0-2 16,0 0-4-16,26 3-1 16,-26-3-1-16,0 0-3 15,21-36 0-15,-21 36-2 16,33-40 0-16,-9 12 0 0,4-6-2 16,6-1 2-16,8-8-4 15,5-1 4-15,1-6-6 16,6-7 4-16,-2-4-2 15,2 4 2-15,-2 0-1 16,-2 3-1-16,-7 2 1 16,-1 2-1-16,-4 3 1 0,-3 2-2 0,-2-5 2 15,5 1-1-15,-5-1 0 16,3 0 0-16,-3 5 0 16,-2 3 0-16,-3 6 1 15,-2 8-1-15,-5 9 0 16,-21 19 1-16,31-26 0 31,-31 26 2-31,0 0-1 0,0 0 1 16,0 0 0-16,0 0 0 15,0 0 0-15,0 0 0 16,0 0-1-16,0 0 0 16,-26 2-1-16,26-2 0 15,-42 31 0-15,16-7 0 16,-8 9 0-16,-3 7 1 0,-6 10-2 15,-4 4 0-15,-8 8 0 0,3 1 1 16,0 1-2 0,3 5 2-16,-3-3-2 15,7-2 1-15,2-7-1 16,3-1 6-16,7-1-4 16,0-3 4-16,-5-5-3 15,7 0-4-15,-2-6 4 16,-2-1-4-16,6 0 4 15,-6-5-8-15,7-1 6 16,-3-6-6-16,10-4 6 16,-1-1 0-16,11-2-1 15,11-21 1-15,-22 34 0 16,22-34-1-16,-4 23 0 0,4-23 0 16,0 0 1-16,0 0-1 15,0 0 1-15,30 3-1 16,-30-3 0-16,26-15 1 15,-26 15 0-15,33-26 0 16,-11 10 1-16,-1-1-2 16,5-6 1-16,7-10 0 0,5-8-2 15,9-11 3-15,7-7-4 16,6-9 5-16,1-6-6 0,5-6 2 16,-7 0-8-16,-2 1-1 15,2 16-7 1,-16-4-16-16,-1 27-58 15,-16 0-19 1,7 31-3-16,-33 9-5 0</inkml:trace>
  <inkml:trace contextRef="#ctx0" brushRef="#br0" timeOffset="89072.1531">2561 14973 64 0,'-21'9'83'0,"-5"-4"3"16,26-5-5-16,-43 5-37 15,43-5-2-15,-21 4-3 16,21-4-6-16,0 0-10 16,0 0-4-16,26 17-5 0,-5-12-5 15,3-5 0-15,11-3-3 16,-1-4-1-16,8-7-2 16,1-7 0-16,-1-1-1 15,1-4 0-15,4 0 0 16,-9 3 0-16,0 1-1 15,-3 6-1 1,-2 2 2-16,-7 2-2 16,-4 0 1-16,-22 12 0 15,33-16-1-15,-33 16 1 0,26-10 1 16,-26 10 1-16,0 0 0 16,26 10 1-16,-26-10 0 15,7 37 0 1,-7-8 0-16,-5 4 0 0,0 5 1 0,-2 7-2 15,-7 4 1-15,-3 3-2 16,1 10 2-16,-1 2-2 16,-4 4 1-16,0-2-1 15,4-4 0-15,-4-5-1 16,4-5 0-16,1-5-3 16,2-14-14-1,14 7-89-15,0-40-8 16,-17 33-8-16,17-33-12 15</inkml:trace>
  <inkml:trace contextRef="#ctx0" brushRef="#br0" timeOffset="93165.7514">3121 15682 76 0,'-9'-28'87'0,"9"28"4"15,0 0-2-15,0 0-30 16,-12-24-19-16,12 24-9 16,0 0-7-16,0 0-6 15,0 0-4 1,-19 36-2-16,19-36-2 15,-12 40-2-15,3-17-2 16,2 8-1-16,-3 5 2 16,6-1 0-16,1 5-4 15,3-2-4-15,3 0 3 0,1 0-5 16,6-5 5-16,-3-5-5 16,-7-28 3-16,26 36-7 0,-26-36 7 15,31 0 0-15,-31 0 1 16,33-33-4-16,-19 4 1 15,5-6 5-15,0-3-5 16,-7-2 5-16,2 2-5 16,-2 5 5-16,-8 4-4 15,-4 29 9 1,5-28-7-16,-5 28 2 16,0 0-1-16,-2 24 1 15,-1-3 1-15,6 0 3 0,-1 10-4 16,5 0-5-16,-2 2 6 15,7-2-7-15,-3-3 6 16,3 0-6-16,5-4 3 16,-17-24-8-16,37 31 8 0,-15-24 0 15,-1-7-1-15,3-5 1 16,-1-7-1-16,3-9 0 16,-5-3 1-16,5-6 3 15,-2-1-6-15,0-2 6 16,-1 2-6-16,3 0 6 15,-9 5-5 1,4 5 5-16,-21 21-6 16,21-26 3-16,-21 26 1 0,0 0-4 15,5-31-11 1,-17 10-60-16,12 21-34 16,-26-10-13-16,26 10-10 15,-37 38-10-15</inkml:trace>
  <inkml:trace contextRef="#ctx0" brushRef="#br0" timeOffset="109128.5584">2769 15011 1 0,'0'0'37'0,"22"-17"10"16,-22 17-7-16,0 0-5 0,7-24-2 15,-7 24 3-15,0-23-2 16,0 23-1-16,4-24-4 16,-4 24-4-16,0 0-3 15,17-28-2-15,-17 28-5 0,21-12-2 16,-21 12-4-1,21-17-5-15,-21 17-14 0,36-21-56 16,-17-3-10-16,7 10-8 0,-5-14-2 16</inkml:trace>
  <inkml:trace contextRef="#ctx0" brushRef="#br0" timeOffset="109397.7524">3443 14195 94 0,'-10'-29'60'15,"10"29"-1"-15,0 0-7 16,0 0-43-1,19-21-4-15,-19 21-1 16,33-19-3-16,-33 19-6 0,43-28-49 16,-17 4-5-16,-2-2-2 15,6-5-5-15</inkml:trace>
  <inkml:trace contextRef="#ctx0" brushRef="#br0" timeOffset="109615.519">3944 13748 115 0,'12'-21'85'0,"-7"-8"0"16,-5 29-2-16,9-38-37 15,-9 38-29-15,12-33-3 16,-12 33-1-16,16-28-6 15,-16 28-19-15,26-26-65 0,-26 26-5 0,29-33-5 16,-29 33-2-16</inkml:trace>
  <inkml:trace contextRef="#ctx0" brushRef="#br0" timeOffset="109846.8891">4419 13190 82 0,'7'-38'64'0,"-7"38"1"16,10-33-7-16,-10 33-36 0,16-29-11 15,-16 29-6-15,17-26-25 16,-17 26-44-16,30-28 0 0,-30 28-5 15,43-28-2-15</inkml:trace>
  <inkml:trace contextRef="#ctx0" brushRef="#br0" timeOffset="110079.953">4852 12724 55 0,'21'-28'76'0,"-21"28"-2"16,16-24-1-16,-16 24-39 0,22-31-4 15,-18 10-5-15,-4 21-9 16,26-36-11-16,-26 36-18 16,34-40-37-16,-34 40-25 15,30-38-2-15,-30 38-1 16</inkml:trace>
  <inkml:trace contextRef="#ctx0" brushRef="#br0" timeOffset="110317.4706">5258 12244 62 0,'0'0'76'0,"14"-21"-1"15,-14 21-1-15,12-26-29 16,-12 26-25-16,0 0-15 16,22-33-18-16,-22 33-57 0,0 0-4 15,26-31-3-15,-26 31-1 16</inkml:trace>
  <inkml:trace contextRef="#ctx0" brushRef="#br0" timeOffset="110533.3161">5504 11979 95 0,'14'-38'79'15,"-11"15"-1"-15,-3 23 2 16,19-41-58-16,-19 41-2 16,23-42-9-16,-23 42 0 0,31-31-17 15,-31 31-57-15,26-24-16 16,-26 24-9-16,0 0-3 16</inkml:trace>
  <inkml:trace contextRef="#ctx0" brushRef="#br0" timeOffset="111343.3405">5438 11589 123 0,'-21'2'83'0,"21"-2"1"15,0 0-20-15,0 0-38 16,16-21-6-16,-16 21-5 0,26-21-2 0,-5 7-4 16,-2-8-2-16,7-1-1 15,5-8 1-15,2 0-2 16,3 0 0-16,1 1-2 16,1 6-2-16,0 3-1 15,-7 9-1-15,2 10 1 16,-7 6-1-1,-5 10 1-15,0 5 0 16,-4 5 0-16,0 0 0 0,-8 6 0 16,-2 1 0-16,-2 5 2 15,0-1-2 1,-10 5 2-16,0 0-1 0,-7 3 1 16,-9-3 0-16,4-2 0 15,-4-5-1-15,2-4-7 0,7 1-33 16,12-30-52-16,-7 29-3 15,7-29-12-15,0 0-3 16</inkml:trace>
  <inkml:trace contextRef="#ctx0" brushRef="#br0" timeOffset="123617.8574">11860 4339 97 0,'0'0'94'0,"-5"-26"2"16,5 26 0-16,0 0-41 15,0 0-20-15,0 0-7 16,0 0-6-16,-28 0-4 0,28 0-5 16,0 0-2-16,0 0-2 15,-19 33-3-15,12-7-1 16,-10 7-2-16,3 12-2 16,-2 10-1-16,-6 1-1 15,1 8 0 1,9 0-1-16,-4-3 0 15,11-6-1-15,0-3 1 16,10-12 0-16,2-9 1 16,7-8 0-16,-14-23 1 15,29 15 0-15,-29-15 1 16,38-24 1-16,-17 0 0 16,-2-4 0-16,2-8 1 0,0 1-2 15,-4 0 1-15,-5 6-1 16,-3 8 0-16,-9 21-1 15,0 0 0-15,0 0-1 0,0 0-1 16,17 50 0-16,-17-13 0 16,4 4 0-16,1 3-1 15,2-3 1-15,3-6-1 16,6-2 2-16,5-11 0 0,1-4 0 16,4-6 0-16,2-7 1 15,3-7 1-15,2-5 0 16,0-10 0-16,2-9 0 15,-1-14 2-15,1-10 2 32,-7-14 2-32,3-7 0 0,-10-7 3 15,1 0-3-15,-11 3 3 16,-1 6-2-16,-10 10 0 16,0 14-3-16,-10 10-2 15,1 13-1-15,9 22-5 16,-24-23-6-16,24 23-15 15,0 0-25-15,0 0-63 16,0 0-3-16,0 0-8 16,29 11-4-16</inkml:trace>
  <inkml:trace contextRef="#ctx0" brushRef="#br0" timeOffset="124768.4437">11914 3946 146 0,'-2'-28'92'15,"2"28"0"-15,0 0 1 16,0 0-50-16,0 0-11 16,24 12-4-16,-24-12-6 15,42 2-3-15,-11-4-4 16,12 0-2-16,4-6-3 0,7 4-2 15,5-1-2-15,0-2-11 16,15 7-37-16,-11-12-67 16,8 14-3-16,-16-9-13 15,1 17-3-15</inkml:trace>
  <inkml:trace contextRef="#ctx0" brushRef="#br0" timeOffset="125691.5941">12990 4526 49 0,'0'0'82'0,"0"0"1"16,7-24 0-16,-7 24-44 15,0 0-6-15,21-23-3 16,-21 23-7-16,17-24-5 0,-17 24-6 16,16-36-1-16,-16 36-4 15,0-37 0-15,0 37 1 16,-16-31 0-16,16 31 0 15,-45-5-1-15,19 15 0 16,-5 6 0-16,-2 8 0 16,2 6-5-1,5 4-1-15,7 3-2 16,5-1 0-16,14-5 1 16,5-5-2-16,-5-26 0 15,43 33 1-15,-17-29-1 16,2-11 0-16,3-4 1 0,-5-8 1 15,-5-3-1-15,-4 1 1 16,-15 0 1-16,-2 21 0 16,-12-33 2-16,12 33-1 0,-33-5 0 15,33 5-4-15,-31 14-12 16,31-14-38-16,-21 31-47 16,21-31-8-16,9 40-6 15,-9-40-6-15</inkml:trace>
  <inkml:trace contextRef="#ctx0" brushRef="#br0" timeOffset="126575.6967">13751 4244 111 0,'2'-21'98'16,"-4"-3"3"-1,2 24-2-15,0 0-45 16,0 0-20-16,0 0-6 16,0 0-6-16,-16 29-8 15,8-1-4-15,-1 8-5 16,-3 6-1-16,3 3-3 16,-3 10 0-16,2-1-3 0,3 0 1 15,7-2-2-15,0-4 1 16,12-11 0-16,0-8 1 15,9-8-1-15,5-16 0 0,7-10 0 16,3-14-2-16,6-7-1 16,-4-12-1-16,9-4 1 15,-2-10-1-15,7-3 1 16,-14 1-1-16,5 7 3 0,-13 4 1 16,-1 5 4-16,-8 12 2 15,-21 26 0-15,21-26 3 16,-21 26 2-16,0 0 0 15,-7 26 1-15,-2-2 1 16,-1 7-1-16,8 4-2 31,-7 8-1-31,9 2-2 0,0 4-1 16,4-4-2-16,8 0-8 16,-2-12-12-16,11 10-27 15,-9-22-63-15,14 5-4 16,-26-26-4-16,49 19-4 15</inkml:trace>
  <inkml:trace contextRef="#ctx0" brushRef="#br0" timeOffset="127332.4391">13808 3797 138 0,'0'0'88'0,"0"0"4"0,0 0-24 16,0 0-16-16,0 0-10 16,0 0-5-16,21-26-6 0,5 29-7 15,2-8-5 1,15 10-2-16,4-3-6 16,8 5-3-16,13 5-11 15,-4-10-39-15,12 17-65 0,-8-11-13 16,3 3-6-16,-14-4-11 15</inkml:trace>
  <inkml:trace contextRef="#ctx0" brushRef="#br0" timeOffset="137544.2389">15810 4062 93 0,'-12'-40'95'0,"12"40"-5"16,-16-33 8-16,16 33-55 0,0 0-7 15,-36-26-6-15,36 26-3 16,0 0-3-16,-21 26-5 16,21-26 2-16,-7 24-11 15,7-24 4-15,7 33-9 16,-7-33 4-16,21 33-7 0,-21-33 5 15,31 28-9-15,-8-16 2 16,3 0 0-16,5 0 0 16,-2 0 0-16,6-1 0 15,-2-1 0-15,5-3 0 0,0 0 0 16,-3 2 0-16,-2-1 1 16,-7-1 1-16,0-3-1 31,-26-4 0-31,33 17 0 0,-33-17 1 15,0 0-1-15,12 31 1 16,-12-31-1-16,-12 33 1 16,-4-10-1-16,-10-1 1 15,-5 6 1-15,-2 0-1 16,-10 3 2-16,1-2 1 16,-5-1 0-16,2-2-1 0,2-2 3 15,5-5 1-15,-2-3-1 0,7-6-2 16,0 1 0-16,7 4-2 15,0-1 0-15,2-2-1 16,24-12-4-16,-26 26-7 16,26-26-12-16,-4 28-40 31,4-28-61-31,0 0-6 0,28 0-6 16,-2 7-8-16</inkml:trace>
  <inkml:trace contextRef="#ctx0" brushRef="#br0" timeOffset="138580.443">15590 4791 83 0,'-31'0'99'15,"31"0"0"-15,0 0 1 0,-21-5-55 16,21 5-9-16,21-2-2 16,12 2-3-16,-2-12-5 15,16 9-7-15,3-11-3 16,19 5-4-16,-1-8-7 0,8-4-19 16,4 9-55-16,-4-19-41 15,7 8-8-15,-17-10-6 16,2 7-6-16</inkml:trace>
  <inkml:trace contextRef="#ctx0" brushRef="#br0" timeOffset="139422.1292">17533 3861 150 0,'0'0'104'0,"0"0"6"0,5-23-2 16,-5 23-69-16,0 0-5 15,0 0-1-15,-36-10-2 16,36 10-8-16,-49 5-6 16,18 2-4-16,-7 0-5 0,-4 7-2 15,-8 3-3-15,3 7-2 16,-5 4-1-16,4 5 2 16,3 2 4-16,8 8-5 15,6 2 4-15,10 5-5 31,11 2 5-31,15-5-5 0,11 5 4 16,15-7-5-16,12-5-2 16,11-4 2-16,15-6 0 15,4-11-2-15,7-9-8 16,1-20-27-16,16-2-82 16,-8-18-4-16,4 6-8 15,-13-4-4-15</inkml:trace>
  <inkml:trace contextRef="#ctx0" brushRef="#br0" timeOffset="161117.4134">12000 6330 34 0,'0'0'90'15,"0"0"-3"-15,-12 43 1 16,16-15-60-16,8 10-8 16,0 4-5-16,7 6-1 0,-2 4 3 15,-1 2-5-15,-6-4 2 16,1 2-3-16,-6-7 2 16,-5-3-2-16,-5-11 0 15,1 0-2-15,4-31-6 16,-26 33 1-16,26-33-1 15,-24-3 1 1,24 3-1-16,-21-28-1 16,16 4-7-16,0-9 6 15,10-5-5-15,7-4-1 16,9-1-1-16,10 1 2 16,7 4-3-16,4 2 2 15,5 13 5-15,3 9-6 0,2 16 4 16,-2 10 1-16,-8 16 7 0,-4 12-1 15,-2 8 3 1,-13 6-3-16,-2 0 5 0,-6 3 0 16,-15-7 7-16,-5 2-1 15,-16-14-4-15,-5-5 2 16,-12-12 1-16,0 0 0 16,-9-16-1-1,-3 0-2-15,3-12-4 16,4 0 0-16,1-5-12 15,11-7-17-15,31 19-39 16,-17-40-53-16,17 40-8 16,41-40-3-16,-4 30-7 15</inkml:trace>
  <inkml:trace contextRef="#ctx0" brushRef="#br0" timeOffset="161470.4333">12950 6751 136 0,'0'0'114'31,"-22"-10"-6"-31,22 10 5 0,0 0-73 16,0 0-8-16,0 0-15 15,26 0 0-15,-4 3-8 16,9-1-4-16,11 1-5 16,1-1-6-16,11 3-5 15,-7-12-26-15,12 14-34 16,-11-12-44-16,1 12 6 0,-11-9-11 15,-2 6 5-15</inkml:trace>
  <inkml:trace contextRef="#ctx0" brushRef="#br0" timeOffset="161686.1943">13014 7039 113 0,'-29'-2'109'16,"8"-7"1"-16,21 9-2 16,-19-24-56-16,19 24-24 15,0 0-7-15,45-17-6 16,-17 13-6-16,15-1-8 0,4 3-28 16,3-6-79-16,14 8-9 15,-1 0-3-15,1 5-7 16</inkml:trace>
  <inkml:trace contextRef="#ctx0" brushRef="#br0" timeOffset="162102.6513">13938 6775 140 0,'0'0'114'16,"0"0"-1"-16,-24 0-2 0,24 0-68 15,0 0-12-15,17 23-9 16,-17-23-4-16,47 12-10 31,-9-3-9-31,4-6-16 16,17 11-47-16,-4-7-49 0,4 10-7 15,0-6-4-15,2 1-6 16</inkml:trace>
  <inkml:trace contextRef="#ctx0" brushRef="#br0" timeOffset="162657.0839">15250 6611 74 0,'4'-23'91'0,"-4"-3"2"15,0 0 1-15,-11-7-61 16,6 11-15-16,-9-4 6 0,14 26 3 15,-38-23-2-15,17 25-2 16,-13 5-5-16,1 17-3 16,-9 9-4-16,-1 14-4 15,-4 5 3-15,0 7-5 16,-1 3 2-16,11 2-3 16,8-3 3-1,13-2-3-15,16-4 3 16,12-10-2-16,14-10-5 15,18-9 1-15,13-7 1 16,14-12 0-16,14-5 1 0,0-6-1 16,10-8-16-16,-3-14-46 15,10 9-55-15,-17 3-3 16,0 7-7-16,-17 12-5 16</inkml:trace>
  <inkml:trace contextRef="#ctx0" brushRef="#br0" timeOffset="164159.7891">12191 9189 1 0,'-9'-29'80'0,"9"29"12"16,-19-30 0-16,19 30-42 15,0 0-12-15,0 0-3 16,-26 40-2-16,26 0-12 16,-5 3-2-1,5 13-9-15,0 6 2 0,0 4-5 16,-5 0 1 0,5 1-6-16,10-11-2 15,-10-8 1-15,2-6-1 0,7-11 2 16,-4-7-2-16,-5-24 1 15,0 0 1-15,26-3-1 16,-19-20 0-16,7-8 0 0,-6-5 0 16,1 1-1-16,-2 2 1 15,-2 7-2-15,-5 26 0 16,0 0 0-16,0 0 0 16,9 28 0-16,-9 8 0 15,0 6 0-15,5 8-1 16,2 2 2-16,5 0-1 0,2 0 1 15,7-5-2-15,5-2 2 16,7-7-1-16,-2-7 1 0,9-10 0 16,3-7 0-1,4-12 1-15,0-16 0 16,3-16 2-16,2-11-1 16,0-15 2-1,-2-4 0-15,-8-13 3 0,-4-2 0 16,-12-6 4-16,-9 13 0 15,-13 4 1-15,-13 16-2 16,-12 8 0-16,-8 17-2 16,-4 11-9-16,-2 12-22 15,13 14-72-15,-6 2-22 16,28-16-6-16,-14 34-2 0</inkml:trace>
  <inkml:trace contextRef="#ctx0" brushRef="#br0" timeOffset="164540.1809">12212 8860 89 0,'0'0'117'0,"-21"-35"2"16,12 13-3-16,9 22-62 15,4-33-19-15,-4 33-8 16,14-28-6-16,-14 28-8 0,38-14-5 15,-9 14-5-15,11 2 0 16,14 5-5-16,17 7-14 16,9-9-29-16,24 14-72 15,0-7-6-15,8 2-5 0,-6 5-6 32</inkml:trace>
  <inkml:trace contextRef="#ctx0" brushRef="#br0" timeOffset="164917.834">13366 9607 187 0,'0'0'131'0,"-21"-33"1"15,21 33-2-15,0 0-87 16,0 0-14-16,-12-23-8 16,12 23-7-16,0 0-14 15,0 0-27-15,21 0-94 16,-21 0-10-16,33-5-6 16,-12 5-5-16</inkml:trace>
  <inkml:trace contextRef="#ctx0" brushRef="#br0" timeOffset="165959.1165">13952 9300 87 0,'0'0'97'0,"12"-24"-8"16,-12 24-24-16,0 0-9 16,0 0-11-16,-7-23-10 15,7 23-14-15,-5 26-1 16,0 4-8-16,-4 11 1 16,2 8-8-16,-5 10-2 0,2 5-2 15,-1 5-1-15,1-5 4 16,5-5-5-16,10-10 1 15,5-6-1 1,6-10 2-16,13-7-1 0,6-14 0 16,8-12-1-16,6-12 0 15,3-12-1-15,-2-9 0 16,7-14 1-16,-8-5-2 16,-11-5 1-16,-3 1 0 15,-6 4 3-15,-8 9-1 16,-9 7 3-16,-3 15 1 15,-9 21 3-15,0 0 1 16,0 0-2-16,10 38 2 0,-10-5-2 16,0 10 1-16,0 4-3 15,5 3-1 1,2 4-2-16,2-2-1 16,3-2-7-16,-3-12-15 0,13 4-29 15,-15-21-64-15,14-11-3 16,-21-10-3-16,35-29-3 15</inkml:trace>
  <inkml:trace contextRef="#ctx0" brushRef="#br0" timeOffset="166313.9019">13969 8948 51 0,'0'0'105'0,"-12"-24"6"0,12 24 0 16,0 0-53 0,21-33-13-16,12 33-3 15,-7-7-9-15,19 16-7 16,0-2-10-16,14 5-21 0,12 2-98 16,-3 3-16-16,3 4-6 15,-2 8-9-15</inkml:trace>
  <inkml:trace contextRef="#ctx0" brushRef="#br0" timeOffset="168342.1053">15517 9182 61 0,'0'0'93'15,"0"0"2"-15,21 38-2 16,-28-12-58-16,14 16-12 16,-2-2 2-1,7 12-7-15,-3 0-2 16,3 7-8-16,2-4-2 16,-2-5-2-16,0-1-10 15,-3-6-12-15,1-3-28 0,-10-14-52 16,0-26-2-16,0 26-2 15,0-26-2-15</inkml:trace>
  <inkml:trace contextRef="#ctx0" brushRef="#br0" timeOffset="168558.5239">15276 9551 141 0,'-22'-12'113'0,"1"-2"3"0,21 14-7 15,-31-17-69-15,31 17-12 16,0 0-9-16,48-9-7 16,-11 11-8-16,20 0-13 15,9 5-17-15,8-7-32 16,13 3-55-16,3-3-2 16,7-7-6-1,-3-3 1-15</inkml:trace>
  <inkml:trace contextRef="#ctx0" brushRef="#br0" timeOffset="169189.8591">16391 8770 173 0,'0'0'113'15,"0"0"-4"-15,7 24-4 16,-7 9-81-16,10 12-8 16,-1 7-4-16,3 9-3 15,-2 6-4-15,1 6-7 16,1-7 4-16,2 0-6 15,-6-4 5-15,1-8-4 16,-4-9 4-16,-5-5-3 0,0-14 4 0,0-26 0 16,-10 29-2-1,10-29 2-15,0 0-2 16,-7-38 1-16,14 2-1 0,3-1 3 16,2-4-4-16,9-1 3 15,0 2-2-15,5 2 3 16,7 7-5-16,5 10 6 0,2 9-6 15,3 3 0-15,6 4 2 16,3 2-1-16,3 8-1 16,-1 5 1-16,-2 9 1 15,-2 9-6-15,-8 5 6 16,-6 7-3-16,-8 5 3 31,-7 2-1-31,-11 1 6 0,-10 1-1 16,-14-11 9-16,-3-2 1 15,-16-8 1-15,-2-2 2 16,-15-12-1-16,-2 3-1 16,-10-15-3-16,-1 5-3 15,4-4-5-15,2-6-5 16,7 6-16-16,3-15-49 0,14 17-62 0,33-5-3 16,0 0-8-1,0 0-3-15</inkml:trace>
  <inkml:trace contextRef="#ctx0" brushRef="#br0" timeOffset="171560.0129">17880 8836 122 0,'-26'-9'109'16,"5"2"3"-16,0-3 0 0,21 10-60 15,-33-11-17-15,33 11-8 0,0 0-6 16,0 0-7-16,0 0-5 16,12 28-4-16,-12-28-1 0,47 33-3 15,-14-14 1-15,14 2 0 16,1-2 0-1,11 3 0-15,4-4-1 16,6 1-1 0,2 0 0-16,-7 0 1 0,0-2-1 15,-5-3 1-15,-12 0 0 16,-9-4 1-16,-7-1 0 16,-31-9 3-16,23 12 1 15,-23-12 0-15,0 0 2 16,-38 14 0-16,1-7 1 15,-11 5 0-15,-11-5 0 0,0 7-2 16,-5-4-1-16,0 4-1 0,10-2-2 16,11 0-3-1,13-3-9-15,30-9-16 16,-7 24-35-16,7-24-68 16,37 14-5-16,-3-12-5 0,8 12 0 31</inkml:trace>
  <inkml:trace contextRef="#ctx0" brushRef="#br0" timeOffset="171938.4972">17720 9617 110 0,'0'0'108'15,"-26"-33"-1"-15,16 11-35 16,10 22-28-16,0 0-4 15,22-9-2 1,-22 9-7-16,56 17-6 0,-13-1-10 16,16 3-1-16,17-2-4 0,4-3-2 15,15-5-10-15,-8-6-15 16,12 4-27-16,-18-10-75 16,-1 3-2-16,-16 3-4 15,-10 4-5-15</inkml:trace>
  <inkml:trace contextRef="#ctx0" brushRef="#br0" timeOffset="172923.2391">19701 9004 37 0,'0'0'94'0,"16"-33"5"16,-6 7 1-16,1 3-35 0,-15-18-20 15,13 6-4-15,-14-17-4 16,1 9-5-16,-13-13 0 16,5 13-5-16,-23-4-4 0,2 14-4 15,-22 4-4 1,3 20-4-16,-11 18-3 16,-8 20-3-16,-3 18-3 0,-1 17-2 15,6 11-1-15,10 13 0 0,12 16 0 16,9 5-4-16,17-3 3 15,21 1-3-15,14-6 4 16,14-4-5-16,15-5 4 16,16-14-5-16,14-18 3 31,12-23 1-31,7-20-1 0,3-24 0 16,7-22 1-16,-15-18 1 15,-2-28-1-15,-12-15 5 16,-18-10-2-16,-13-6 4 15,-20-5-2-15,-18 0 4 16,-13 4-3-16,-19 13 3 16,-13 18-2-16,-8 24-2 0,-15 21-1 15,-5 27-10-15,10 34-36 16,-9 13-78-16,18 16-3 16,12 10-8-16,17-6-2 0</inkml:trace>
  <inkml:trace contextRef="#ctx0" brushRef="#br0" timeOffset="174312.7948">22034 8498 127 0,'0'0'108'15,"14"-23"2"-15,-14 23 0 16,2 38-57-16,-9-12-17 15,7 18-5-15,-9-1-6 16,9 14-6-16,-10 2-9 16,8 7-1-16,-8 0-5 15,6 8 1-15,-1 6-7 0,2 0-7 16,6 1-7-16,-1-13-14 16,10 1-17-16,-12-24-35 15,9-5-35-15,-1-14-2 0,-8-26 3 16</inkml:trace>
  <inkml:trace contextRef="#ctx0" brushRef="#br0" timeOffset="174530.4784">21776 9151 169 0,'-21'-7'117'16,"21"7"-5"-16,0 0 0 31,-26-21-73-31,26 21-16 0,37-5-8 16,-6-2-23-16,28 7-38 0,-4-7-65 15,20-5-1-15,3-2-4 16,3-3-2-16</inkml:trace>
  <inkml:trace contextRef="#ctx0" brushRef="#br0" timeOffset="174969.6529">22572 8475 160 0,'0'0'117'31,"26"19"-3"-31,-26 16-1 0,5 24-69 16,-5 5-23-16,0 16 0 15,-5 1-8-15,1 4-5 16,-1-7-8-16,-2-5 1 0,2-6-1 16,5-18-2-16,0-16 1 15,0-33-4 1,21 26 0-16,-21-26-1 0,43-23 1 16,-17-6-1-16,12-11 0 0,-5-2 2 15,5-1-1-15,0 3 5 16,-1 2 1-16,4 7 3 15,-13 8 1-15,3 15 1 16,-5 6 2-16,-3 19-1 31,-4 6 0-31,-2 13 0 0,-5 6-2 16,-3 13-3-16,-7 4 3 16,3-2-6-16,0-3-1 15,0-9-15-15,6-5-16 16,-11-40-52-16,31 5-28 15,-5-29-3-15,7-16-4 16</inkml:trace>
  <inkml:trace contextRef="#ctx0" brushRef="#br0" timeOffset="175649.7972">23561 8997 184 0,'0'0'117'0,"21"10"-4"0,-21-10 0 16,31-29-81-16,-5 6-23 15,2-8 1-15,5-4 0 16,-7-8-3-16,-5 3-3 16,-4-5 1-16,-3 5 2 15,-19 4 2-15,1 8 2 0,-18 6 2 16,-1 18-1-16,-13 8 1 15,-2 15-1-15,-9 10-2 16,5 11-2-16,4 10-4 16,5 9-2-16,7 5-2 15,9-1 0-15,17-1-3 16,12-8-1-16,14-6-1 0,5-13 0 0,11-9-3 16,3-14 2-16,7-14-3 15,-5-15 1-15,3-9 2 16,-3-12 0-16,-4-4 3 15,-1-6-1-15,-9 6 3 16,-2 2 0-16,-10 6 4 31,-4 13 0-31,-17 21 0 0,0 0 0 16,17 21-1-16,-22 8 2 16,0 2-2-16,5 4 0 15,5-2-2-15,4-5-1 16,-9-28-2-16,38 27 0 15,-10-32 0-15,8-9-1 16,2-10 2-16,0-9 0 0,-1-5 0 16,1-2 0-16,2 0 1 15,-2 2 0-15,-5 9 2 16,0 8-1-16,-2 12 2 16,0 13 1-16,-12 13 1 15,0 14 2-15,-8 7-2 16,-1 11 2-1,-3-2-1-15,-2 3 0 0,4-7-6 16,-4-10-7-16,11-2-22 16,-16-31-44-1,29 16-47-15,-29-16-5 0,42-2 1 16,-42 2-8-16</inkml:trace>
  <inkml:trace contextRef="#ctx0" brushRef="#br0" timeOffset="176410.4781">27222 8300 202 0,'0'0'115'32,"0"0"0"-32,35-5-18 0,-35 5-67 15,33 50-4-15,-21-10-2 16,10 19-2-16,-8 5-9 15,-2 11-2-15,-12 6-5 16,0-1-1-16,0 1-10 16,-12-10-8-16,12 2-23 15,-14-33-35-15,14-2-48 0,0-38-4 16,4 24 1-16,-4-24-3 16</inkml:trace>
  <inkml:trace contextRef="#ctx0" brushRef="#br0" timeOffset="176610.2256">26981 8723 215 0,'0'0'127'16,"-21"-17"-2"0,21 17-2-16,9-21-76 0,19 19-21 15,5-8-9-15,15 3-9 16,11 3-18-16,2-13-48 15,22 12-65-15,0-7-6 16,9 10-3-16,-12-3-4 0</inkml:trace>
  <inkml:trace contextRef="#ctx0" brushRef="#br0" timeOffset="177241.9889">27834 8416 180 0,'0'0'106'0,"0"0"-3"15,-5-31-3 1,17 7-88-16,-2-4-11 15,1-8 1-15,-6-1 6 0,0 1 4 16,-17-7 4-16,3 13 2 16,-27-8 5-16,-2 17 2 15,-16-5 2-15,-10 11 0 0,-11 1-3 16,-3 12-7-16,-5 4-2 16,-2 12-3-16,0 8-4 15,4 8-3-15,-4 15-2 16,7 15-1-16,3 8-3 15,4 12 0-15,7 10-2 16,7 7 0 0,15 7-1-16,13 0 1 15,24 0-2-15,17-9 2 16,24 0 0-16,18-17-4 16,19-10 3-16,12-16-4 15,29-16 4-15,4-17-6 16,10-15 3-16,-5-13 1 0,4-20-1 15,-11-13 4-15,-2-12-1 0,-13-17 6 16,-16-17-2-16,-16-4 7 16,-20-10 1-1,-13-9 0-15,-29-5 3 0,-7 7-1 16,-33 3 5-16,-5 16-2 16,-21 12 1-16,-5 19-4 15,-14 14-1 1,3 19-7-16,-1 19-16 15,-9 2-69-15,26 24-53 16,2-2-7-16,14 6-12 16,15 6-2-16</inkml:trace>
  <inkml:trace contextRef="#ctx0" brushRef="#br0" timeOffset="194332.3592">11314 7988 41 0,'0'0'68'15,"-21"-12"2"-15,21 12-26 16,0 0-13-16,0 0-5 16,2 28-5-16,-2-28-2 15,10 55-5-15,-6-20 1 16,3 12-5-16,3 8-6 0,-5 11-4 15,6 12-1-15,-1 5 0 16,6 14-1-16,-8 4 1 16,6 10-3-16,-2 1 2 15,-3 13 0-15,3-2-5 16,-3 0-1-16,-2 0-3 0,3-3 3 31,-5-6-3-31,2 4 4 16,-3-7-2-16,1-4 0 15,-5-10 5-15,5-3 4 0,-5-9 1 16,0-4-1-16,0-10 2 16,-5-5 0-16,0-9-2 15,-2 2 2-15,3-3 1 16,-6-11-1-16,10 3 1 0,-5-8-5 16,5-5-11-16,5-11-59 15,-5-24 2-15,0 0-12 16,36-5 31-16</inkml:trace>
  <inkml:trace contextRef="#ctx0" brushRef="#br0" timeOffset="196476.8732">11423 7988 18 0,'0'0'78'0,"0"0"1"15,0 0 2-15,0 0-47 16,0 0-8-16,42 26-1 0,-11-24 0 16,7 3-3-16,-5-8-3 15,10 8-8-15,-6-3 0 32,11 3-7-32,-1 2 1 0,0 5-4 15,12-2 2-15,-4-1-2 16,13-2 2-16,3 0 2 15,7-4 1-15,5 1 1 16,7-1 0-16,-1 1 0 16,13-1 0-16,4-3 0 15,3-3-1-15,7-4-2 0,2-5 0 16,-2-2-1-16,7-2 0 16,0-3 2-16,-10 0-1 15,-2 7 3-15,-9 0-3 16,4 7 6-16,-4 1-3 15,-5 6 2-15,-2 0-2 0,-8 3-2 16,3 0 1-16,-10-3-2 16,1-6-1-16,-6-4 0 15,-2-3-2-15,-2-8 1 16,3-3-1-16,-6-1-1 0,1 4-1 16,-3 0 0-16,-2 7 2 15,4 7 0-15,-4 3-1 31,-10 7-1-31,6 2 1 0,-1 2 4 16,4 3-4-16,1-2 4 16,0-1-4-16,0-2 1 15,5 0 1-15,-3-4-1 16,-2 1 0-16,4-4-1 16,-9 0 0-16,5 0 1 15,0 0 0-15,0 0 0 0,-1 3 1 16,1 4 0-16,5 0 2 0,2 2-2 15,4 1 3-15,15-1-2 16,0-2 1-16,12-2-2 16,4-3 0-16,3 3 1 15,7 0-2-15,2 2 1 32,-7 3-1-32,-5 4 1 0,-9 7-1 15,-5 0 1-15,3-2 0 16,-5-5-1-16,2-4 1 15,2-5 0-15,-1-5 0 16,1-8-1-16,-2-3 1 16,-7-1-2-16,1 2 0 15,-11 6 0-15,-6 4 1 0,-10 4 1 16,-7 6-1-16,2 4 1 16,1-2 0-16,-1 0 1 15,3-5-1-15,2-12 1 16,5-7 1-16,6-7-2 0,8-4 0 15,10-3-2 1,-3 2-1 0,5 0 1-16,-5 8 2 15,-9 9 0-15,-3 9-1 0,-7 7 1 16,-9 3 0-16,-3 3 1 16,-2-1 1-16,2-2 0 15,-2-8-2-15,8-4 0 16,-1-4-3-16,0-8 2 15,-5 0 0-15,3 0-1 0,-8 0-3 16,-1 3 3-16,-6 4 1 16,1 5-1-16,-1 5 2 15,3-3-3-15,-2 0 2 16,-1 1 0-16,1-6 0 16,-5-1-1-16,-3-1-1 15,-14-2 2-15,-21 7-2 0,0 0 3 16,0 0-1-16,0 0 0 15,0 0 3-15,0 0-3 16,-26 38 2-16,15-15-3 16,1 8 1-16,5 5-1 0,1 6-1 15,1 8 1 1,-1 7-2 0,-1 9 1-16,0 7-1 15,0 5 1-15,-2 10-1 0,3 1 0 16,-3 8-1-16,2 0 2 15,0 10 0-15,0 2-1 16,5 2 1 0,-4 0-2-16,1-2 2 0,1 4 0 15,0-2 1-15,-3 7-2 0,5-6 1 16,-5-4 2-16,5-1-2 16,-5-3 2-16,5-7 0 15,5-14-6-15,0-5-26 16,-5-38-56-16,7-7-39 15,-7-33-7-15,0 0-1 16</inkml:trace>
  <inkml:trace contextRef="#ctx0" brushRef="#br0" timeOffset="197960.4459">11496 10816 62 0,'0'0'87'0,"28"28"0"16,-28-28 1-16,36 19-42 15,-36-19-11-15,50 0-8 16,-20-5-6-16,13 5-3 15,-1 0-6-15,8 0-1 0,4-2-3 16,15 2-1-16,7 0-3 16,13-2-1-16,6-3-1 15,14-2 0-15,23-8-1 16,3-6 0-16,14 0 0 16,0-5-3-16,9 0 3 15,5 0-2 1,0 0 1-16,3 0 0 15,-1 2 1-15,1 5-2 16,-6-2 1-16,-8 2 2 16,-8 0-2-16,-7 3 1 15,-10 1-2-15,-8 6-1 16,-13 4 1-16,0 5 1 0,-4 5-3 16,4 0 2-16,8 2 0 15,-3-2 1-15,2-3 1 16,3-4 0-16,-9-6 1 0,1-1-1 15,-1-5 2-15,-8 4-1 16,-2 1 0-16,-7 4 0 16,-3 0-2-16,3 5 0 15,-3 5 0-15,3 2 1 0,-5-4 2 16,0 4 0-16,1-3 1 16,-1 1 0-16,0 0 0 15,0 2 0-15,-2-5 3 16,6 8 2-16,-4-3-1 15,1 0 0-15,3-2-1 32,4-1 0-32,8-4 0 0,6 3 0 15,-1-3-3-15,5-3-2 16,-7-1-2-16,0 1 1 16,-12 3 0-16,-7 0 1 15,-11 3 0-15,-8 1 0 16,-9 6 1-16,-8-1 0 0,3 6 1 15,-2-4-2-15,2 8 1 16,2-2 1-16,-2-5 0 16,-2 0-3-16,2-8 1 0,2-1 0 15,-7-8 0-15,-2-2-1 16,-2-5 1-16,4 5-3 16,-4-3 2-16,4 6 1 31,0 1 0-31,-2 6 1 0,2-1 0 15,-4 3-1-15,4 0 1 16,1-3 0-16,-4-4 1 16,4 2-3-16,-6-8 0 15,-4 1 0-15,5-2-1 16,-6 2 0-16,-1 2 1 16,-3 5 0-16,5 2-1 0,0 3 0 15,9 2 2-15,0 10-1 16,3-3 1-16,7 3 1 15,-3-3-2-15,5 0 2 16,-7-2-2-16,2 0 1 16,-11-3-3-16,-5-18-26 0,4 6-100 15,-11-4-6-15,-31 7-9 32,28 5-1-32</inkml:trace>
  <inkml:trace contextRef="#ctx0" brushRef="#br0" timeOffset="236554.0291">12602 12447 118 0,'-16'-68'99'0,"-1"18"2"16,-4 0 1-16,21 50-41 15,-38-33-18-15,38 33-7 16,-42 36-7 0,23 11-6-16,-5 17-9 15,7 21-4-15,-4 14-5 16,12 15 1-16,-1 4-4 15,15-2 1-15,9 0-1 16,7-10-1-16,8-18 0 0,6-20 1 16,5-23-2-16,3-26-3 15,9-19 3-15,-5-16 0 16,-4-22-1-16,-5-5 1 0,-5 1-1 16,-7-1 1-16,-5 8 1 15,-4 11 3-15,-17 24-4 16,0 0 0-16,21 26 0 15,-12 12 3-15,8 4-1 16,4 6-1-16,7-6 1 0,8-4-2 16,7-14 3-16,1-17-7 15,4-14 5-15,-6-17-3 16,-4-11 2-16,-2-13 1 16,-13-13 2-16,-2-13 1 15,-6-15 0-15,-8-8 5 31,-7-5-2-31,-5 0-2 0,-2 3 2 0,-7 14-3 16,-5 14 0-16,-2 17-2 16,-5 25 0-16,0 22-4 15,26 7-9-15,-38 31-13 16,38 14-34-16,-5-12-58 16,26 16-4-16,-7-11-5 15,24 5-4-15</inkml:trace>
  <inkml:trace contextRef="#ctx0" brushRef="#br0" timeOffset="237016.3733">13664 12216 151 0,'4'-26'106'0,"-4"26"0"15,0 0-4-15,0 0-63 16,17 63-7-16,-17 4-8 16,5 22-2-1,-5 6-10-15,0 7-3 0,2-1-6 0,3-8 1 16,-1-13-3-16,6-16 1 16,-3-24 0-16,-7-40-1 15,26 12-1-15,-9-36 1 16,-1-16-1-16,3-12-1 15,5-9 2-15,2-6-2 16,4 3 1 0,-1 10-1-16,1 12 1 15,-1 18 1-15,6 19 1 16,-2 22 3-16,-2 21-1 16,-3 18 2-16,-2 13-2 15,0 2 1-15,-4 4-1 16,-1-6 2-16,0-8-4 0,-4-8 1 15,-5-13-4-15,-1-12-2 16,-11-28-12-16,24 19-20 16,0-14-57-16,-24-5-18 0,42-24-1 15,-16 5-4-15</inkml:trace>
  <inkml:trace contextRef="#ctx0" brushRef="#br0" timeOffset="237485.8839">14869 12979 174 0,'12'-21'98'0,"0"-5"1"16,-8-12-3-16,8-2-58 15,-12-19-14-15,5 2-2 32,-10-7-1-32,3 12-3 0,-12 3 1 15,-3 18 0-15,-16 14-2 16,2 29 1-16,-6 19-4 15,-1 23-2-15,-10 17-4 16,11 12-1-16,-1 4-3 16,12 6-1-16,9-6-1 0,17-6-1 15,10-18-4-15,11-18 0 16,19-23-2-16,7-22 0 16,1-17 1-16,1-14-1 0,-1-14 1 15,-6-14 0-15,-6-5 2 16,-8 1 0-16,-7 1 3 15,-7 10 0-15,-2 7 2 32,-5 17 0-32,-7 28 1 0,0 0 0 15,5 35 0-15,-5 17 2 16,5 7-3-16,-5 10 0 16,9 2-1-16,3 5-2 15,9-8-6-15,1-18-11 16,15-3-16-16,-6-33-34 15,19-2-45-15,-8-31-6 0,15-7-1 16,-7-35-5-16</inkml:trace>
  <inkml:trace contextRef="#ctx0" brushRef="#br0" timeOffset="237871.0329">15841 11967 206 0,'11'-28'113'16,"-11"28"-1"-16,0 0 5 0,12 21-82 16,2 34-11-16,-9 15 1 15,7 30-7-15,-7 20-2 16,-1 22-4-16,-1 7-2 16,-6-2-3-16,3-1-8 0,0-13-4 15,8-20-8-15,-8-35-7 16,9-16-9-16,-9-38-10 15,0-24-1-15,0 0 0 16,-5-48 3-16,-16-6 10 16,4-5 16-16,-9 2 15 15,-7-9 13-15,7 14 15 0,-11 0 5 16,11 21 5-16,-8-2 2 16,34 33-4-16,-35-24-9 15,35 24-8-15,0 0-6 16,17 22-3-16,13-15-11 15,13-10-31-15,16 6-91 0,0-18-9 32,17 4-7-32,6-15-6 0</inkml:trace>
  <inkml:trace contextRef="#ctx0" brushRef="#br0" timeOffset="238702.8363">18389 12880 156 0,'0'0'91'0,"0"-33"2"16,0 33 0-16,9-21-50 15,-9 21-10-15,0-34-3 16,-9 8-5 0,2-2-8-16,-10-10-5 15,-4-2-5-15,-5-5-3 0,-12-2 0 16,-9 7-2-16,-1 4 0 16,-11 13-2-1,0 15 1-15,-5 18 0 16,5 18 1-16,3 17 0 0,11 14 1 15,9 10-2-15,13 9 0 0,13 0 1 16,20 0-2 0,6-12 1-16,17-9 0 0,14-17-2 15,8-23 1-15,13-24 0 16,3-24-2-16,3-24 1 16,-6-23 0-16,-4-4 0 31,-10-8 0-31,-16 7 3 0,-17 15-1 15,-16 18 4-15,-5 50 2 16,-26-3 3-16,5 48 1 16,-5 17-1-16,9 18 2 15,1 3-3-15,6 7 1 16,15-3-5-16,9-13-3 16,15-13-10-16,6-23-14 0,15-14-30 15,-3-34-56-15,12-6-2 0,-7-29-6 16,14-5 1-16</inkml:trace>
  <inkml:trace contextRef="#ctx0" brushRef="#br0" timeOffset="239002.9332">19114 12960 264 0,'5'43'108'0,"-10"-17"-2"15,10 2-1-15,-5-28-69 16,0 0-10-16,-12-21-10 15,15-19-6-15,-6-22-4 32,3-9-3-32,-9-9-3 0,-3-7-1 15,-2 1 4-15,-3 11 0 16,-4 11 2-16,0 14 1 16,-8 17 0-16,8 19 0 0,-5 9 2 15,26 5-3 1,-31 31-2-16,24-5-4 15,12 7-12-15,7-2-16 0,16 9-32 16,3-21-52-16,23 9-3 0,-2-16 0 16,17 7-6-16</inkml:trace>
  <inkml:trace contextRef="#ctx0" brushRef="#br0" timeOffset="239356.2697">19653 12653 220 0,'31'17'108'0,"-31"-17"-2"16,21 9-2-16,-21-9-56 15,33-7-28-15,-11-7-5 16,8-5-4-16,-1-7-6 16,6-5-4-16,-6-2 1 0,-3 0-2 15,-5 0 2-15,-9 9 0 16,-12 0 1-16,0 24 1 15,-24-21 5-15,0 24 0 0,-9-3 3 16,-5 14 1-16,-9 2 0 16,5 17 2-1,-3 10-2-15,2 14 0 0,8 7-3 16,11 6-1-16,10 8-4 0,19 5 1 16,6-5-4-16,25-2 1 15,9-12-6-15,12-19-11 16,28-7-25-16,-3-34-76 15,29-8-4-15,-4-30-9 32,16-6-4-32</inkml:trace>
  <inkml:trace contextRef="#ctx0" brushRef="#br0" timeOffset="240565.6932">22338 12249 256 0,'-7'-52'112'16,"-2"23"-3"-16,-8 3-2 16,17 26-61-16,-42 17-10 0,21 23-9 15,-13 7-12-15,4 24-4 16,1 14-6-16,8 10-1 15,12 4-3-15,9-4 2 16,16-3-3-16,10-14 1 16,17-9 0-16,4-20-2 15,7-16 0 1,1-18-1-16,1-13-2 16,-6-19 0-16,-7-11 1 15,-8-7-2-15,-2-1 1 0,-12 1 0 16,1 4 1-16,-10 10 0 15,-12 21 2-15,0 0-1 16,16 28-1-16,-11 5 2 16,4 7 0-16,8 0 0 0,4-2 1 15,7-9 0-15,8-6 1 16,2-11 0-16,4-9 1 16,1-13-1-16,-5-9 1 0,-1-12-1 15,-6-14 1-15,-7-14-1 16,-5-16 3-16,-7-8 1 31,-8-7 3-31,-4 0-1 0,-9 5 2 16,-3 9-2-16,-9 13 0 15,4 20-2-15,-4 19-7 16,0 8-9-16,21 16-14 16,0 0-26-16,0 0-66 15,0 0-1-15,45 26-5 16,-15-19-3-16</inkml:trace>
  <inkml:trace contextRef="#ctx0" brushRef="#br0" timeOffset="240881.8089">22272 11792 246 0,'-26'3'114'0,"5"-10"-4"16,21 7 2-16,0 0-72 15,0 0-12-15,47-31-8 16,-2 19-5-16,12-5-6 15,9-4-6-15,19 9-27 0,5-7-85 16,16 15-8-16,-4 4-9 16,11 16-5-16</inkml:trace>
  <inkml:trace contextRef="#ctx0" brushRef="#br0" timeOffset="242045.6031">25076 12807 186 0,'0'0'105'15,"0"0"2"-15,-5-38-2 16,5 38-46-16,-38-38-18 16,10 21-7-16,-12-11-7 0,-3 2-7 15,-7-7-5-15,-9 0-1 16,0-7-3-16,-2-5-2 31,-1-5-2-31,6-4 0 0,1-8-4 16,8-9-2-16,9-9-1 15,12-3 0-15,10-9-3 16,8-5 1-16,20-2-2 16,14-8 2-16,12 8-2 15,9 4 2-15,15 15 0 16,6 11-2-16,6 17 2 0,-3 22 0 16,-3 20 0-16,-14 24 0 15,-6 19 2-15,-27 22-1 16,-16 13 1-16,-27 20 2 0,-25 9 2 15,-26 14-2-15,-15 7 2 16,-11 5-1-16,-10 7 2 16,3 3-2-1,0 1 1-15,16-6-2 16,19-12-2 0,24-17 3-16,21-21-2 15,19-14-1-15,11-26-1 0,20-26 1 16,16-31-1-16,15-26 0 15,13-12 0-15,12-21-1 16,6-5 1-16,6-4-1 0,2 4 1 16,3 8-3-16,-9 15-8 15,-6 4-21-15,1 18-82 16,-17 0-5-16,0 10-9 16,-18-6-3-16</inkml:trace>
  <inkml:trace contextRef="#ctx0" brushRef="#br0" timeOffset="242685.8259">25955 11430 189 0,'-9'-21'115'0,"9"21"-1"0,-5-23-5 16,5 23-47-16,26-3-50 15,-5 17-3-15,7 10-1 16,-4 16-2-16,-5 17-2 15,-5 12 0-15,-14 18 2 16,-14 12-3-16,-7 8 3 16,-8 2-4-1,-4-8 3-15,3-1-4 16,-4-20 3-16,8-9-4 0,10-21 1 16,6-17 0-16,10-33 0 15,0 0 0-15,0 0-1 16,26-55 0-16,8 6-1 15,13-11 1-15,7-3-4 16,10-1 3-16,9 7-4 0,-2 7 4 16,7 15-4-16,-2 14 4 15,-12 18-1-15,-10 20 0 16,-7 14 4-16,-9 16-5 16,-17 14 6-16,-4 13-2 15,-12 6 6-15,-5 10 0 16,-12-5 2-1,-9 0 6-15,-10-12 2 16,-7-6 3-16,-14-22-1 16,-2-10 0-16,-22-23-3 15,-4-10-3-15,-5-18-3 16,-5-6-9-16,9 1-15 0,6-17-38 16,23 19-75-16,19-18-11 15,37 3-8-15,29-11-6 16</inkml:trace>
  <inkml:trace contextRef="#ctx0" brushRef="#br0" timeOffset="247121.2083">13375 15060 188 0,'-30'5'82'0,"30"-5"-2"15,0 0-1-15,-17-28-53 16,8-1-6-16,6-2-4 15,-6-11-1-15,-3-1-3 0,-9-4 2 16,-10 4 2-16,-12 3-2 16,-6 14 3-16,-15 12-4 15,-5 19-1-15,-4 16-3 16,7 24 0-16,2 21-4 16,17 24-5-16,9 12 1 31,26 6-6-31,19 1 4 0,19-5 1 15,24-11-2-15,14-23 2 16,14-22 0-16,-3-27-1 16,6-30 1-16,-13-22 2 0,-9-21-1 15,-11-14-1-15,-11-10 2 16,-11 3-1-16,-14 4 2 16,-12 10 1-16,0 14 1 0,-9 19 0 15,9 26 0-15,-24 17 0 16,15 27-1-16,2 20-1 15,7 12-1-15,7 11 0 16,2 3-2-16,12 0 4 16,3-7-9-16,12-22-5 15,6-13-11 1,-4-32-9-16,9-4-20 16,-14-45-28-16,15 0-16 15,-11-33-5-15,6-1 5 16,-15-20 8-16,12 4 44 15,-11 0 22-15,4 10 31 16,-2 16 36-16,-5 10 27 0,0 31 9 16,-26 16 3-16,33 26 4 0,-33 14-33 15,7 24-11 1,-14-3-10-16,7 15-9 16,-10-8-10-16,6 1-4 0,-4-15-5 15,4-11-1-15,4-43-2 16,-7 24-1-16,7-24-2 15,-10-60-1-15,5-1 1 0,-2-15-3 16,3-11 2-16,-6-8-3 16,-2-4 2-16,-2 2-2 15,2 12 3-15,1 16 0 16,-4 17 0-16,4 19-1 16,11 33 1-16,0 0 0 31,-5 26-1-31,14 14-4 0,17 5-13 15,7-2-22-15,22 14-58 16,-1-17-3-16,24 0-7 16,-12-21-4-16</inkml:trace>
  <inkml:trace contextRef="#ctx0" brushRef="#br0" timeOffset="247436.9871">14588 15152 214 0,'5'22'106'15,"-5"-22"-3"-15,0 0-5 0,0 0-41 16,0 0-36-16,0 0-7 16,26-33-4-16,-5-5-6 31,0-7-4-31,0-5 0 0,-4 0 0 16,-5 3 1-16,-12 7-1 15,-12 16 3-15,-9 17 1 16,-12 19 2-16,-3 19 3 15,-14 9 0-15,3 24 1 16,0 12-1-16,9 16 1 16,7 2-2-16,15 8-1 0,16-3-4 15,14-6-2-15,19-4-11 16,14-27-11-16,29-8-26 16,-3-37-55-16,29-3-3 15,-5-35-8-15,26-1-3 16</inkml:trace>
  <inkml:trace contextRef="#ctx0" brushRef="#br0" timeOffset="248506.1636">16476 14379 254 0,'-37'-28'114'0,"11"23"-8"16,-7 7-9-16,11 27-71 16,1 20-7-16,12 32-3 15,-3 16-3-15,2 30-6 16,-2 20-3-16,12 12 0 16,-4-1-4-16,4-9-3 0,4-19-9 15,-1-28-3-15,11-22-6 16,-14-40-1-16,0-40-1 15,0 0 0-15,-14-52 1 16,-15-12 7-16,-4-7 11 16,-7-2 7-16,-5-3 11 15,-2 15 5 1,4 4 4-16,6 15 0 16,6 9 1-16,31 33-2 15,-28-24-4-15,28 24-3 16,0 0-6-16,37 31-4 0,1-17-3 15,5-7-4-15,6-5-10 16,8-14-11-16,12-4-15 16,-8-31-21-16,17-1-37 0,-14-27-6 15,16 6 34-15,-21-11 32 16,0 9 25-16,-7 9 19 16,-14 8 22-16,0 23 27 15,-21 0 36-15,13 29 8 16,-30 2-34-16,24 26-26 15,-15 2-16-15,8 17-8 0,-8 7-4 16,3 19-5-16,-7 12 1 16,0 19-1-16,-5-3 0 15,0-2-2-15,0-9-1 16,7-15 1-16,2-19-4 16,8-30 0-16,14-29-2 31,2-28-3-31,9-14 1 0,1-12-2 15,4-3 2-15,-4 1-3 16,-1 9 1-16,-4 14-1 16,-10 17 3-16,-2 23 2 0,-26-2 2 15,33 42 0-15,-23 6 0 16,-1 13 3-16,3 8-3 16,-5 4 3-16,7-2-3 0,3-7-5 15,4 4-14-15,0-32-16 16,17-5-22-16,-16-43-31 15,20-2-20-15,-16-31-4 16,17 12 3-16,-22-22 36 16,7 17 35-16,-6 3 28 15,-6 4 32 1,-16 31 36-16,26-7 26 16,-26 7 5-16,21 24 0 15,-21-24-31-15,31 14-20 16,-5-19-12-16,-5-21-9 15,17-5-5-15,-5-16-4 16,5-5-1-16,-2-7 2 0,-3-2-1 16,-12 1 4-16,-9 16 0 0,-8 3 1 15,-13 20 0-15,-15 7 0 16,-11 23-1-16,-10 13-2 16,2 27 0-16,-4 22-5 15,5 17 0-15,4 9-2 16,12 7 0-16,16 0-5 15,20-14-13-15,32-3-57 0,13-51-50 16,44-20-7-16,14-49-10 16,32-19-4-16</inkml:trace>
  <inkml:trace contextRef="#ctx0" brushRef="#br0" timeOffset="249417.5976">19467 15233 201 0,'-8'-43'101'16,"-1"-11"-1"-16,9 23 0 15,-5-7-46-15,5 38-27 0,14-21-7 16,-14 21-1-16,22 54-5 16,-20 10-3-1,-2 19-5-15,5 12 1 16,0 6-3-16,4 1 1 0,8-8-3 16,4-11 0-16,12-28-3 15,9-29 0-15,6-33-1 16,6-36-1-16,5-26 1 15,-2-18-2-15,-3-10 1 16,-6 0 0-16,-11 5 3 0,-4 14-1 16,-7 21 4-16,-14 26 0 15,-12 31 2-15,10 22 1 16,-15 25 0-16,0 17 1 16,1 11-1-16,4 10 0 15,4 3-2-15,6-3 0 16,6-14-1-1,6-17-1-15,4-20 0 16,7-25 0-16,2-23-2 16,8-24 0-16,2-19 1 15,2-9-1-15,-5-10-1 16,-4 5 0-16,0 8 0 0,-3 13-1 16,-6 19 2-16,-29 31-1 15,31 7 2-15,-27 22 0 16,-1 16 0-16,-3 7 1 0,-3 2 0 15,3-2 1-15,3-5-2 16,6-14 2-16,1-9-2 16,13-14 1-16,8-22-1 15,11-14-1-15,13-17 0 16,4-11-1-16,5-12 0 0,4 2 0 16,8 5 0-16,-7 4-3 15,-10 15 3-15,-5 21-1 16,-7 26 1-16,-14 22 1 15,-7 23-1-15,-11 9 2 16,-4 10 0-16,-6 2 0 16,-5 1-5-1,5-13-5-15,2-11-12 16,-7-50-24-16,21 28-59 16,-11-56-8-16,18-10-2 15,-11-35-6-15</inkml:trace>
  <inkml:trace contextRef="#ctx0" brushRef="#br0" timeOffset="249773.25">21691 14367 312 0,'0'0'116'0,"0"-35"-6"16,0 35-1-16,-14 28-84 15,9 12-8-15,-7 20-4 16,0 25-3-1,-9 12-3-15,7 16-2 16,-3 12-2-16,5 8-2 16,3-8-2-16,7-4 3 0,9-22 0 15,5-21 0 1,9-19-3-16,10-28 2 16,6-31-2-16,11-33 0 15,6-24 0-15,3-23-2 0,7-15 1 0,2-9-2 16,-2-2 3-16,-10 2 0 15,-2 14-1-15,-14 19-2 16,-8 21-7-16,-18 15-10 16,-12 35-27-16,0 0-59 15,-33 38-5-15,-9-8-4 16,16 18-2 0</inkml:trace>
  <inkml:trace contextRef="#ctx0" brushRef="#br0" timeOffset="249989.0397">21932 15093 294 0,'0'29'123'15,"0"-29"-5"-15,-12 61-4 16,3-25-77-16,13 13-17 16,8 3-6-16,9 0-6 0,5-4-11 15,8-11-10-15,13-1-15 16,-14-31-26-16,24 6-55 15,-20-27-5-15,15-1-2 16,-14-23-3-16</inkml:trace>
  <inkml:trace contextRef="#ctx0" brushRef="#br0" timeOffset="250389.0511">22568 14935 212 0,'0'0'102'16,"21"23"4"-16,-21-1-14 16,9 30-32-16,-13 5-14 15,8 28-7-15,-13 0-14 16,4 16-5-16,-2-6-8 16,7-3-2-16,-5-16-5 0,5-15-2 15,5-30-2-15,-5-31-1 16,21-23 0-16,1-32-1 15,-1-18 0-15,0-17-2 0,12-7 0 16,-7-9-1-16,12 4 1 16,-5 7-2-16,5 20 0 15,-2 16 1-15,1 16 0 16,1 22 3 0,-7 23 2-16,-10 24 4 15,-4 21 3-15,-8 27 3 16,-11 13 0-16,-1 15 2 15,-6 0-1-15,2-1-1 16,-3-6-9-16,6-22-12 16,13-9-34-16,-9-64-73 15,38 21-4-15,-17-56-7 0,27 2-4 16</inkml:trace>
  <inkml:trace contextRef="#ctx0" brushRef="#br0" timeOffset="250841.3931">23849 15256 322 0,'0'0'123'15,"5"-37"-7"-15,-10 6-8 0,-2-14-106 16,2-9-4-16,0-6 1 16,1 4 2-16,-3 4 3 15,-3 4 0-15,-6 15 4 31,-6 21 0-31,-20 22 2 0,-8 25 1 0,-14 17-1 16,-4 26-1 0,4 10-2-16,0 18-2 15,10 3-2-15,18-5 0 0,24-7-2 16,22-14 0-16,23-17-2 16,14-19 2-16,12-21-2 15,8-23 1-15,6-25 0 0,-9-22 0 16,-1-25 0-16,-13-14 0 15,-7-16 1-15,-8-8-2 16,-14 3 2 0,-9 7-1-16,-17 17 1 0,-6 19-1 15,-11 27 1-15,-11 30-2 32,3 25-5-32,-8 12-7 0,12 24-10 15,-3-3-15-15,29 20-30 16,-4-22-48-16,30 9-3 15,2-28-3-15,19 3 3 16</inkml:trace>
  <inkml:trace contextRef="#ctx0" brushRef="#br0" timeOffset="251355.2553">24253 15025 284 0,'-5'-43'116'0,"5"22"-2"0,0 21-2 16,-30 0-85-1,6 35-9-15,-7 29 1 16,-2 17-3 0,7 18-1-16,0 5-5 0,14 5 3 15,8-8-7-15,13-13 2 16,15-24-6-16,16-19-2 16,14-29-1-16,10-21-3 15,2-18 2-15,-4-20-4 16,-8-6 4-16,-4-8-2 15,-10 2 2-15,-12 6 1 0,-14 9 0 16,-14 16 2-16,0 24 0 16,-30 7 0-16,8 19-1 15,1 10 1-15,5 8-2 16,4-1 1-16,19 0-1 16,9-13 1-16,20-11-1 15,14-12-1-15,13-14 1 0,6-9 1 16,2-13 0-16,-3-6-1 15,-4-8 2-15,-9-9-2 16,-13-7 3-16,-6-9-2 0,-15-10 2 16,-5-5 0-16,-16-5 2 15,-4 1-1-15,-13 11 0 32,-9 15-1-32,-12 18-2 0,-9 22-3 15,-3 23-9-15,-2 10-20 16,26 28-44-16,-2-9-46 15,28 14-4-15,7-14-4 16,31-3-3-16</inkml:trace>
  <inkml:trace contextRef="#ctx0" brushRef="#br0" timeOffset="251755.4585">25643 14873 270 0,'-19'-26'123'32,"-7"7"2"-32,26 19-5 15,-59-16-83-15,33 18-19 16,-10 3-1-16,8 14-3 16,-10 5-4-16,8 9-3 0,1 2-4 15,10 5-3-15,12 3-6 16,12-3 1-16,16 0-5 15,12-4-1-15,15 6-1 16,1-2 0-16,10 8 1 0,-2-6 1 16,-3 10 7-16,-6 0 8 15,-11-2 6-15,-6 2 6 16,-19-12 5-16,5 3 3 16,-25-12 4-16,-1 2-1 15,-17-17-3-15,-2-2-5 0,-20-11-6 16,-4-8-9-16,-7-9-14 15,-9-24-31-15,13 12-94 16,-8-21-10-16,15 18-8 16,3-8-10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203" units="cm"/>
          <inkml:channel name="Y" type="integer" max="23472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22729" units="1/cm"/>
          <inkml:channelProperty channel="Y" name="resolution" value="1000.08521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3T16:59:57.81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22 4694 159 0,'0'-13'83'15,"0"13"0"-15,1-13 3 16,-1 13-30-16,0 0-20 15,-4-18-8-15,4 18-6 16,0 0-6-16,0 0-3 16,6 13-5-16,-5 3-1 15,1 4 0-15,-2 8-6 0,0 5 3 16,-2 7-5-16,1 5 4 16,-1 4-6-16,-1 7 4 15,2 4-3-15,-2 5-1 16,-1-1 2-16,-1 3-1 15,1-4 1-15,-3-1-1 16,0 0 1-16,-2-2 1 16,-1-6-2-16,1-3 3 15,1-4-3-15,-1-2 4 16,-1-1 0-16,1-6 3 16,0-1-3-16,4-10 2 15,-3-3 3-15,1-8 0 16,3 0 2-16,4-16-1 0,-7 16-2 15,7-16 0-15,0 0 0 16,0 0-1-16,0 0-2 16,0 0-1-16,0 0-1 15,0 0-1-15,0 0-3 16,14-9 1-16,-14 9-2 16,17-4 2-16,-17 4-1 15,21-1 0-15,-8-2 0 16,0-2 0-16,0 3 3 15,2-3 1-15,1-1-1 16,5 1 0-16,3 0 0 16,4-2 1-16,5 3-1 15,6 4 0-15,4 0 1 0,5 4-2 16,2 0-2-16,1 5-5 16,-5-3-7-16,1 5-17 15,-9-9-50-15,-2 4-22 16,-12-12-5-16,0 3-7 15</inkml:trace>
  <inkml:trace contextRef="#ctx0" brushRef="#br0" timeOffset="640.1528">5086 5284 161 0,'-20'-9'97'15,"20"9"1"-15,-26-14-5 16,26 14-25-16,0 0-38 0,0 0-10 16,0 0-6-16,19-5-3 15,2 8-3-15,10 4-1 16,6 1-1-16,11 2 0 16,5 0-1-16,5-2-2 15,2 1-7-15,0-3-10 16,3 5-26-16,-10-9-58 15,2 8-5-15,-14-6-6 0,-4 9-2 16</inkml:trace>
  <inkml:trace contextRef="#ctx0" brushRef="#br0" timeOffset="981.9024">5199 5681 168 0,'0'0'97'0,"-6"-13"-1"0,6 13-4 16,0 0-56 0,13 2-13-16,4 0-6 15,12 4-4-15,6-2-3 16,8 3-1-16,5 3-6 0,5-1-11 16,12 1-30-16,-5-7-55 15,10 0-7-15,-8-8-5 16,4 5-9-16</inkml:trace>
  <inkml:trace contextRef="#ctx0" brushRef="#br0" timeOffset="4087.4233">8051 4448 105 0,'7'-17'78'15,"-7"17"3"-15,5-17 1 0,-5 17-19 16,-6-13-24-16,6 13-6 15,-16-8-3-15,16 8-3 16,-25-1-4-16,8 1-3 16,-6-3-2-16,-1 3-4 15,-10-3-2-15,-6 5-3 16,-11-1-4-16,-5 2-1 16,-7 4-2-16,-2 0 0 15,-2 4-2-15,-2 2 2 16,3 0-1-16,7 1 0 15,8-1 0-15,8-1-1 16,8-2 1-16,6 0 0 0,6-3-1 16,9-3-1-16,14-4 1 15,-16 7 0-15,16-7 0 16,0 0-1-16,0 0 0 16,9 15 0-16,-9-15 0 15,23 13 1-15,-6-6-1 16,8 3 0-16,3 2-1 15,7-1 1-15,5 2 0 16,10 2 1-16,4-4-2 16,11-1 1-16,3 0-1 15,0-1 2-15,-2-2-1 16,-2-1 1-16,-7 0-1 16,-7 1 1-16,-13 0-1 0,-10 3 1 15,-11 3-1-15,-10 5 2 16,-9 2 1-16,-8 4-4 15,-11 2 4-15,-11 5-4 16,-12 0 4-16,-10 7-3 16,-8 1 4-16,-6 0-5 15,-8 4 2-15,1 2 1 16,-2 1-3-16,1 3 3 16,7-3-2-16,2-1 1 15,4-3-2-15,6-5 2 16,7-3-1-16,3-6 1 15,5-5-1-15,5-4 1 0,9-1-1 16,3-3 1-16,8 1-1 16,5-1 1-16,4 1-1 15,6 1 0-15,9 2-1 16,5-1 2-16,8 0 2 16,6-1-2-16,9-4 2 15,8-1-3-15,10-5-1 16,4-3 1-16,8-5 0 15,5-2-1-15,8-3-4 16,6 2 4-16,8-1-4 0,1 1 5 16,1 1 0-16,-2-1-1 15,-6 1 1 1,-7-1-8-16,-8 4-12 0,-13-9-35 16,-8 8-45-16,-15-5-10 15,-5 12-6-15,-13-5-9 16</inkml:trace>
  <inkml:trace contextRef="#ctx0" brushRef="#br0" timeOffset="4989.1789">9432 4956 161 0,'-2'-16'100'0,"2"16"-2"16,-4-17-2-16,4 17-53 15,0 0-11-15,-19 6-8 16,5 4-8-16,0 9-7 16,-7 5-4-16,-2 9-2 0,-4 6-2 15,-3 6 0-15,-5 4-2 16,-1 0 0 0,-2 0-1-16,2-4 3 15,0-6-2-15,-3-7 1 16,0-9 0-16,3-7 2 0,0-9-1 15,2-7 1-15,0-7-1 16,1-8 0-16,4-5 0 16,5-7 0-16,5-7 0 15,6-5-1-15,6-2 0 16,7-4-1-16,8 3 2 16,7 2-2-16,7 4 1 0,5 5-1 15,5 10 0-15,2 8 0 16,4 8 0-1,-2 10-2-15,0 8 1 16,-3 10 0-16,-3 10 0 16,-2 7 0-16,-6 8 0 0,-7-1 1 15,0 4-1-15,-4-3 2 16,-1-2-1-16,1-6 1 16,-1-8-1-16,3-6-3 15,7-7-11-15,0-11-28 16,13 1-55-16,-2-10-8 15,7-1-6-15,-4-8-7 16</inkml:trace>
  <inkml:trace contextRef="#ctx0" brushRef="#br0" timeOffset="7082.4752">9748 5470 106 0,'0'0'84'0,"0"0"6"16,-12-15-3-16,12 15-38 0,0 0-12 16,0 0-5-16,0 0-7 15,-8 18-5 1,3-5-6-16,1 7-3 15,-5 4-2-15,4 10-5 0,-4-1 1 16,0 3-6-16,2 0 3 16,1-1-4-16,3-4 2 15,2-5-2-15,5-5-3 16,1-7-9-16,-5-14-19 16,20 10-43-16,0-11-25 15,0-11-5-15,3 2-4 16</inkml:trace>
  <inkml:trace contextRef="#ctx0" brushRef="#br0" timeOffset="8877.1142">10557 5164 134 0,'0'0'88'0,"-17"-10"1"0,17 10-1 16,-13-2-34-16,13 2-18 31,0 0-9-31,-6 19-5 16,6-19-6-16,9 18-5 16,4-11-4-16,6 1-1 15,7-2-2-15,7 1 0 16,10-2-6-16,9-4-16 15,17 6-56-15,2-8-24 0,8 2-11 16,-5-8-11-16</inkml:trace>
  <inkml:trace contextRef="#ctx0" brushRef="#br0" timeOffset="9581.8949">12274 4613 220 0,'0'0'95'0,"-26"3"-3"16,26-3 2-16,-18-8-51 15,18 8-12-15,-12-24-9 16,11 7-7-16,1-6-5 16,3-5-4-16,2-6-2 15,5-4 0-15,2-5 0 16,4 1-2-16,1-4 1 15,2 1-2-15,1 3 2 16,-1 5-2-16,-3 8 2 16,-3 4-2-16,-3 9 1 0,-10 16 0 15,3-14 0-15,-3 14 0 16,-19 13-1-16,0 1 0 16,-8 7 1-16,-5 3 0 15,-7 6 0-15,-6 5 0 16,-5 4-1-16,-5 1 1 15,-6 1-1-15,-1-1 1 16,3-5-2-16,3-3 0 16,7-7-1-16,6-6-1 15,9-3-5-15,11-7-8 16,23-9-20-16,0 0-61 16,31 17-4-16,3-23-11 0,12 11-5 15</inkml:trace>
  <inkml:trace contextRef="#ctx0" brushRef="#br0" timeOffset="10038.991">11741 5015 178 0,'-31'2'91'16,"14"1"-2"-16,1-6 0 15,16 3-48-15,0 0-11 16,26-10-5-16,-3 2-7 16,12 4-4-16,5-3-3 15,8 1 0-15,7-2-3 16,4-1-2-16,4 0-6 15,-1-1-10-15,3 3-14 16,-7-3-24-16,4 5-47 16,-13-2-4-16,-3 12-6 15,-13-5-5-15</inkml:trace>
  <inkml:trace contextRef="#ctx0" brushRef="#br0" timeOffset="10542.0268">11557 5356 142 0,'-18'-3'91'15,"18"3"2"-15,15-17-6 16,14 9-53-16,7-6-14 16,12 1-3-16,7-1-1 15,7 1-7-15,1 3-4 16,2 5-6-16,-3 8-4 16,-8 4 0-16,-7 5-2 15,-12 5-1-15,-6 5-2 16,-12 4 3-16,-11 3-1 0,-8-1 3 15,-9 1 0-15,-8 2 6 16,-10 0 2-16,-5 3 3 16,-11-8 7-16,2 2-3 15,-2-6 4-15,3 1-4 16,6-6 5-16,9 2-7 16,8-6 0-16,19-13-4 15,3 20-3-15,14-12-1 16,13-3 0-16,8 3 0 15,7 0-7-15,6-3-10 16,11 8-28-16,1-5-51 16,9 8-9-16,-5-3-5 15,7 2-10-15</inkml:trace>
  <inkml:trace contextRef="#ctx0" brushRef="#br0" timeOffset="11945.7522">14268 4239 123 0,'34'-6'58'16,"0"5"4"-16,-6-6 3 16,-1 5-6-16,-11-6-13 15,3 6-4-15,-19 2-4 16,18-6 0-16,-18 6-2 16,0 0-2-16,0 0-5 0,-13-8-5 15,-1 5-5-15,-2 3-5 16,-7-3-4-1,-3 3-1-15,-7 0-3 16,-3 1 0-16,-7 1-1 0,-4 2-1 16,-5 0-2-16,-1 5 1 15,-6 3-1-15,-2 2-3 16,-4 9 0-16,-2 3-1 16,-7 6-2-16,-1 1 1 15,-2 0 1-15,2-1-1 16,6-2 0-16,7-4 2 15,9-7-1-15,8-6 2 0,12-6 0 16,11 0 0-16,9-4 0 16,13-3 0-1,0 0 0-15,0 0 1 16,6 18-2-16,7-8 0 0,6 1 0 16,7 1 0-16,8 1 0 15,10 0 1-15,9-2-1 16,5-1 0-16,11-2 1 15,3-3 1-15,5 1 0 16,0-1-1-16,-2-1 1 16,1 2-1-16,-3 4-1 15,-4 0 0-15,-7 3-1 16,-7 4 1-16,-7-4-1 0,-11 3 0 16,-5-2-1-16,-12 2-2 15,-11-3 6 1,-10 0-5-16,1-13 6 15,-31 20-7-15,-2-7 5 0,-9 0-4 16,-7-1 5-16,-9 2-2 16,-5 2-2-16,-6 3 1 15,-2 4 0-15,-3 3-1 16,1 3 0-16,-2 4 0 16,-2 6-1-16,-1 2 2 15,2 0-2-15,4 1 1 16,4 0-1-16,6-2 1 0,6-2 0 15,8-5 1-15,12-4-1 16,7-4 1 0,9-4 0-16,5-4 0 15,8-2 0-15,7-15 1 0,-1 22-1 16,1-22 0-16,21 15 1 16,-2-9 1-16,10-3-1 15,13-1 1-15,14-4 0 16,13-1 0-16,11-5 1 15,9 2 1-15,9-1-1 16,8 1 0-16,5 0 0 16,-3 3-3-16,-3 2-6 15,-8 1-9-15,-3 8-22 16,-15-8-64-16,-1 6-2 16,-17-6-10-16,-8 6-2 15</inkml:trace>
  <inkml:trace contextRef="#ctx0" brushRef="#br0" timeOffset="12671.9365">13628 5845 56 0,'0'0'82'0,"8"-19"4"15,-8 19 2-15,0 0-30 16,3-14-10-1,-3 14-7-15,0 0-8 0,-5 21-5 16,5-21-6-16,-13 31-5 16,2-7-5-16,3 8-3 15,-5 3-4-15,0 4-3 16,0 0-3-16,1 2-1 16,2 1-1-16,3-1 1 15,3-7 0-15,2-3 0 16,5-5-1-16,4-3-1 15,3-6-5-15,-10-17-5 0,31 20-12 16,-15-24-24-16,8 1-51 16,-4-14-8-1,9-1 0-15,-7-11-6 16</inkml:trace>
  <inkml:trace contextRef="#ctx0" brushRef="#br0" timeOffset="12970.1134">13612 5663 152 0,'0'0'106'16,"-19"-17"-2"-16,19 17-4 15,0 0-46-15,0 0-23 16,0 0-28-16,0 0-89 16,0 13-16-16,0-13-15 15,6 16-16-15</inkml:trace>
  <inkml:trace contextRef="#ctx0" brushRef="#br0" timeOffset="14351.1983">15817 4265 180 0,'23'-19'69'16,"3"6"2"-16,-5-5 4 16,5 5-30-16,-10-2-4 15,3 7-2-15,-19 8-2 16,19-15-6-16,-19 15-5 0,0 0-5 16,0 0-4-1,-19 4-3-15,2 2-3 16,-2 3-1-16,-7-2 0 15,-3 3 1-15,-7-3 0 0,-2 1-1 16,-6-4-2-16,-3 5-1 16,-7-1-2-16,-7 2-1 15,-2 2-2-15,-4 4-1 16,-4 1-1-16,4 2-1 16,-1 1 0-16,3-3 0 15,6 1 0-15,7-1 0 16,10-3 0-16,7 1 0 15,9-2-2-15,8 3 2 0,8 0-2 16,7 2 1-16,11 1-1 16,8 1 0-16,9 0-1 15,8-1 2-15,7-1-1 16,8-4 2-16,5-4-1 16,8-3 1-16,2-2-2 15,1-3 1-15,-2 0 0 16,-3-2-1-16,-6 0 1 15,-3 1-1-15,-12 1 1 16,-7 1 0-16,-12 0 0 16,-6 2 2-16,-13-5-1 15,0 0 1-15,-8 15 0 0,-9-9 1 16,-6 2-2-16,-7 2 1 16,-9 3 0-16,-8 6 0 15,-7 1 2-15,-10 6-7 16,-4 3 5-16,-7 4-5 15,0 0 4-15,0 2-4 16,5 0 4-16,3-4-5 16,9 1 3-16,9-4 1 15,10-4 0-15,9-1 1 16,7 0-1-16,7-1 0 16,5 0-1-16,6-2 1 15,5-1-1-15,6 1 1 16,7-3 0-16,9-1 0 0,12-5 1 15,13-3 0-15,12-7 0 16,11-5 1-16,11-6 1 16,10-3-1-16,3 1 0 15,4 4-2-15,-3 3-5 16,-5 2-6-16,-4 11-7 16,-12-3-17-16,-2 15-61 15,-20-7-6-15,1 8-6 16,-15-16-4-16</inkml:trace>
  <inkml:trace contextRef="#ctx0" brushRef="#br0" timeOffset="14965.8896">15167 5744 166 0,'0'0'99'15,"15"-13"1"-15,-15 13-3 16,0 0-53-16,11 14-16 16,-11-14-12-16,6 32-4 15,-5-10-4-15,2 7-1 16,-3 7-6-16,-1 6 0 16,-1 4-3-16,-2 1 0 0,0 1-2 15,-2 0 2-15,2-4-1 16,-4-5 2-1,1-7 1-15,-1-7 2 16,-4-5 0-16,-2-7 1 0,-5-5 0 16,-3-2 0-16,-5-6 1 15,-2-3-2-15,0-5-3 16,-1-10-9-16,7 1-19 16,-2-16-72-16,15 0-3 15,1-14-8-15,17 6-5 16</inkml:trace>
  <inkml:trace contextRef="#ctx0" brushRef="#br0" timeOffset="18760.4549">17008 4619 223 0,'5'-13'90'15,"-5"13"0"-15,10-13-6 16,-10 13-22-16,0 0-38 15,6 18-6-15,-6-18-5 16,0 28-4-16,-2-11-3 16,1 9 1-16,-4 1-1 15,1 2-6-15,-5 3 3 16,-4 1-5-16,-4 2 3 16,-6 1-4-16,-4 0 5 15,-4-3-9-15,-3-1 6 16,-1-6 0-16,-1-4 1 0,1-8 1 15,1-7 2-15,2-8-1 16,2-8 1-16,1-7 1 16,4-7 0-16,4-1 1 15,2-5-1-15,3 0-1 16,6-1-3-16,6-2 4 16,8 0-4-16,7 3 5 15,10 3-7-15,5 3 5 16,5 6-6-16,4 4 6 15,1 6-4-15,-1 7 1 16,-2 8-2-16,-4 7-3 16,-6 5 5-16,-4 3-5 15,-4 3 5-15,0 3-6 0,-2 0 6 16,-2 0-6-16,2-3 6 16,-1 0-2-16,4-5-1 15,-2-2-4-15,4-2-16 16,-3-10-41-16,11 6-33 15,-7-10-7-15,6 3-8 16,-8-9-8-16</inkml:trace>
  <inkml:trace contextRef="#ctx0" brushRef="#br0" timeOffset="19314.1244">17360 4852 218 0,'0'0'94'0,"0"0"-5"16,-21-10 0-16,21 10-36 16,-19 16-25-16,9 0-11 0,-3 1-7 15,0 6-5-15,1 3-2 16,1 3 0-1,2-1-3-15,3-1 0 16,5-2-1-16,2-1 2 16,5-2-3-16,3-5 0 0,4-1-6 15,0-6-6-15,7 3-18 16,-4-13-49-16,13 4-14 16,-9-14-5-16,13 3-5 15</inkml:trace>
  <inkml:trace contextRef="#ctx0" brushRef="#br0" timeOffset="20283.9138">17327 4643 327 0,'0'0'102'15,"-17"7"-7"-15,17-7-2 16,0 0-59-16,0 0-10 15,0 0-7-15,0 0-11 16,0 0-17-16,0 0-35 16,16 13-49-16,-16-13-13 15,34 3-9-15,-18-4-14 16</inkml:trace>
  <inkml:trace contextRef="#ctx0" brushRef="#br0" timeOffset="21168.0917">18324 4597 297 0,'0'0'92'15,"9"-19"-6"-15,-9 19-1 16,0 0-55-16,-3 15-11 16,3-15-6-16,-17 27-3 15,4-8-2-15,-2 5-1 16,-5 4 1-16,-2 2-8 16,-2 0 5-16,-3 1-8 15,-2-1 5-15,-3-1-6 16,0-2 5-16,-2-5-5 15,2-2 3-15,-1-6 1 0,-2-3 0 16,3-7 0-16,2-4 1 16,3-9 1-16,2-4 0 15,3-6-1-15,5-4-2 16,3-4 3-16,5 0-4 16,3-2 7-16,3 1-8 15,6 4 6-15,3 1-7 16,7 5 6-16,3 4-2 15,4 4 1-15,3 6-2 16,5 2-1-16,0 6 0 16,3 4 1-16,-2 5-1 15,-4 5-3-15,0 4 6 16,-5 4-6-16,-2 1 6 0,-5 2-6 16,0-1 6-16,-3 1-6 15,0-5 6-15,-2-2-3 16,5-4 0-16,3-3-3 15,4-2-8-15,1-6-12 16,9 6-36-16,-7-13-32 16,12 7-7-16,-8-11-8 15,9 4-8-15</inkml:trace>
  <inkml:trace contextRef="#ctx0" brushRef="#br0" timeOffset="21759.1461">18580 4836 254 0,'0'0'91'16,"0"0"-1"-16,0 0-3 15,0 0-44-15,0 0-18 16,0 0-10-16,-3 25-5 16,3-8-6-16,1 6-1 15,-1 3-3-15,0 5-1 16,-1-1-3-16,-2 3 2 15,-1 2-2-15,-2-2 2 16,0 0 0-16,-1-4 0 16,-2-3 0-16,-1-4 2 15,0-4 2-15,-2-3 2 0,-2-8-1 16,1-4 2-16,-3-6 1 16,0-4-1-1,-1-8 1-15,2-3-1 16,1-3-7-16,0-3-15 0,9 7-50 15,-2-12-32-15,14 10-7 16,-2-7-12-16,10 10-6 16</inkml:trace>
  <inkml:trace contextRef="#ctx0" brushRef="#br0" timeOffset="22200.3073">18552 4623 339 0,'-1'-20'102'15,"1"20"-1"-15,-5-13-8 0,5 13-60 16,0 0-12-16,0 0-7 16,0 0-16-16,0 0-25 15,12 24-67-15,-12-24-15 16,10 23-11 0,-10-23-15-16</inkml:trace>
  <inkml:trace contextRef="#ctx0" brushRef="#br0" timeOffset="25552.5869">19412 4590 246 0,'0'-20'83'0,"0"20"1"16,0 0-5-16,-11 13-42 16,11-13-10-16,-18 28-6 15,7-9-6-15,4 7-4 16,-2 2-2-16,2 2-7 15,1 2 2-15,0-1-5 16,2 2 4-16,2-1-7 16,2-3 6-16,5-3-5 0,6-7 2 15,5-8 2-15,9-8 2 16,8-9 2-16,4-7 0 16,7-7 1-16,0-9-4 15,4-4 6-15,-5-1-5 16,-2-1 4-16,-11 2-6 15,-7 4 4-15,-6 3-5 16,-7 6 4-16,-7 4-1 16,-3 16-1-16,-8-19 0 15,8 19-1-15,-16-1-1 16,16 1 1-16,-15 14-2 16,8-1 0-16,3 3-2 0,-1 6 2 15,5 1-2-15,2 1-1 16,2 4 4-16,3-1-5 15,2 2 6-15,0 0-6 16,1 3 3-16,0-2-5 16,-1 4 4-16,-4 3-2 15,0 3-2-15,-7 3 1 16,-2 3-2-16,-6-1 3 16,-2 0-1-16,-4-6 5 15,-2-6 1-15,-2-4 5 16,-4-12 2-16,1-7 0 15,-1-8 3-15,2-7-1 16,1-8 1-16,0-2-4 0,5-6-10 16,2-5-22-16,13 9-70 15,-1-12-8-15,19 10-10 16,-1-4-9-16</inkml:trace>
  <inkml:trace contextRef="#ctx0" brushRef="#br0" timeOffset="26559.9107">20168 5220 171 0,'0'0'89'15,"0"0"3"-15,-13-8 0 16,13 8-37-16,-13-18-15 16,6 5-7-16,7 13-9 15,-9-20-6-15,9 20-6 0,-4-22-4 16,4 22-3-16,-1-17-4 15,1 17 2-15,0-13-1 16,0 13 2-16,0 0 0 16,2-13 1-16,-2 13 0 15,2-14 0-15,-2 14 0 16,4-23-1-16,-2 10 0 16,-2 13-2-16,3-25 0 15,-3 25 0-15,2-20-1 16,-2 20-1-16,0 0 0 15,-1-14 1-15,1 14-1 16,0 0 0-16,0 0 0 16,0 0 0-16,0 0-1 0,-1 12 1 15,1-12 0-15,0 0 0 16,0 0 0-16,0 0 0 16,0 0 0-16,0 0 0 15,0 0 1-15,0 0-2 16,0 0 1-16,0 0 0 15,0 0 0-15,0 0 0 16,0 0 1-16,0 0-2 16,0 0 1-16,0 0 0 15,5 13 0-15,-5-13-1 16,5 15 0-16,-5-15 0 16,1 26-2-16,1-7 2 15,-2 2-1-15,0 2 0 0,-2 2-1 16,2-2 2-16,-1-1-1 15,-2-1 1-15,1-1-2 16,1-4-1-16,1-1-5 16,0-15-13-16,3 20-29 15,-3-20-51-15,0 0-4 16,13-19-5-16,-2 6-6 16</inkml:trace>
  <inkml:trace contextRef="#ctx0" brushRef="#br0" timeOffset="26863.1761">20132 4686 347 0,'0'0'106'16,"0"0"-3"-16,-20-4-9 0,20 4-72 16,0 0-24-1,0 0-45-15,0 0-48 16,0 0-19-16,14 20-12 15,-14-20-11-15</inkml:trace>
  <inkml:trace contextRef="#ctx0" brushRef="#br0" timeOffset="27944.1055">20725 4584 255 0,'-1'-20'88'16,"9"7"2"-16,-9-5-4 15,1 18-37-15,1-15-20 16,-1 15-8-16,-11 13-9 15,2 7-5-15,-5 7-6 16,1 6-1-16,-3 8 1 16,1 2-5-16,5-3 6 15,5-1-6-15,5-4 7 16,5-6-6-16,8-7 8 16,6-7-6-16,7-9 4 15,4-7 0-15,5-6 1 16,1-6 0-16,3-8-4 0,0-3 6 15,-2-5-7-15,-2 0 6 16,-5 2-7-16,-5 1 6 16,-6 3-7-1,-5 4 7-15,-8 4-1 0,-6 15 0 16,-2-17 1-16,2 17-1 16,-14-3 1-16,14 3-2 15,-22 10 0-15,22-10 0 16,-20 25-3-16,13-8 1 15,-2 6 2-15,4 3-6 16,2 2 5-16,0 2-5 16,3 2 5-16,0-1-5 15,1 1 5-15,1 3-6 0,-1-5 2 16,-1 0 1-16,0-1-1 16,-3 0 1-1,-1-1 0-15,-2-1 0 16,-3-3 0-16,-2 1 2 0,-5-2 1 15,-3-3 2-15,-2-4 0 16,-1-1 1-16,-3-5 0 16,4-6 1-16,-2-8 0 15,4-5-4-15,5-4-10 16,1-7-22-16,13 5-66 16,-6-11-8-16,19 9-8 15,-5-9-7-15</inkml:trace>
  <inkml:trace contextRef="#ctx0" brushRef="#br0" timeOffset="28431.4258">21193 4942 224 0,'11'-16'93'16,"-11"16"-1"-16,0 0 0 0,13 1-48 16,-13-1-14-16,-6 22-7 15,1-6-7-15,-1 7-4 16,-1 0-4-16,1 6 0 16,-1-2-4-16,1 5 0 15,2-3-3-15,2 0 0 16,1-2-3-16,2-4 2 15,1 2-1-15,0-6-2 16,3-1-3-16,2-5-3 16,3 2-6-16,-10-15-11 15,26 18-24-15,-26-18-48 16,35 3-2-16,-18-11-5 16,8 3-2-16</inkml:trace>
  <inkml:trace contextRef="#ctx0" brushRef="#br0" timeOffset="30782.6848">21184 4923 164 0,'6'-13'74'15,"-6"13"3"-15,0 0-4 0,0 0-17 16,0 0-11 0,0 0-8-1,0 0-5-15,0 0-4 0,0 0-5 0,0 0-2 16,0 0-4-16,0 0-2 15,0 0-4 1,0 0-1-16,-13 14-4 16,13-14-2-16,-2 21-3 15,4-8 0-15,-1 4-2 16,4 3 1-16,-1 0-2 16,0 5 0-16,1 4 0 15,-3 0 0-15,0 1 0 16,-2 0 1-16,-3 1-1 15,0-3 1-15,-1 0-1 16,-2-4 2-16,0-3 1 16,-1-4 1-16,0-3 1 15,0-1 3-15,-6-6 1 0,13-7 1 16,-26 11 2-16,11-9-1 16,-1-3-1-16,2-2 0 15,-2-1-1 1,2-3-4-16,14 7 0 0,-19-13-4 15,19 13-9-15,-9-13-13 16,9 13-38-16,0 0-56 16,30-2-6-16,-12-8-8 15,14 9-6-15</inkml:trace>
  <inkml:trace contextRef="#ctx0" brushRef="#br0" timeOffset="31252.14">21183 4692 296 0,'0'0'105'0,"0"0"4"15,0 0-3-15,0 0-43 16,0 0-24-16,0 0-13 16,0 0-7-16,0 0-7 0,0 0-6 15,0 0-14-15,15-1-54 16,-15 1-54-16,15 3-13 15,-15-3-17 1,0 0-10-16</inkml:trace>
  <inkml:trace contextRef="#ctx0" brushRef="#br0" timeOffset="34324.9379">22182 4571 214 0,'-7'-14'99'0,"-6"-4"0"15,13 18-1-15,-13-20-38 16,13 20-18-16,0 0-10 16,0 0-9-16,3 19-7 15,4 1-6-15,1 6-6 16,2 6-1-16,3 4 2 15,3 3-6-15,4 0 4 16,3 0-5-16,3-5 4 0,0-2-6 16,3-5 1-16,-3-3-10 15,-2-6-8-15,-7-8-17 16,4 5-60-16,-21-15-9 16,20 4-4-16,-20-4 1 15</inkml:trace>
  <inkml:trace contextRef="#ctx0" brushRef="#br0" timeOffset="34590.9909">22017 4930 264 0,'-16'-6'103'15,"16"6"-3"-15,0 0-2 16,4-15-62-16,13 0-11 16,12 1-8-16,7-5-8 15,10-3-4-15,6 1-16 16,3-8-22-16,9 9-65 16,-10-5-3-16,7 8-9 15,-12-2-3-15</inkml:trace>
  <inkml:trace contextRef="#ctx0" brushRef="#br0" timeOffset="35347.6087">22728 4884 217 0,'0'0'93'0,"0"0"2"16,-3 13 0-16,-10-4-52 16,6 9-10-16,-5-5-4 15,6 9-6-15,-4-3-4 0,6 2-5 16,-2 1-5-16,3 1-1 15,-1 0-4-15,0 2-1 16,1 1-3-16,1-5-1 16,1 0-3-16,2-4 0 15,5-3-5-15,-6-14-9 16,23 13-16-16,-8-24-31 16,12 5-42-16,-4-13-2 15,12 3-3-15,-6-11-2 16</inkml:trace>
  <inkml:trace contextRef="#ctx0" brushRef="#br0" timeOffset="36346.8603">22758 4665 267 0,'-13'-3'112'0,"13"3"-2"16,0 0 2-16,-17-10-56 16,17 10-18-16,0 0-12 15,0 0-9-15,0 0-7 16,0 0-10-16,0 0-14 16,0 0-34-16,16 6-61 15,-16-6-10-15,0 0-2 16,0 0-11-16</inkml:trace>
  <inkml:trace contextRef="#ctx0" brushRef="#br0" timeOffset="36838.9376">22058 4225 295 0,'0'0'98'0,"0"0"2"0,23 11-2 0,-10-9-55 16,16 6-13-16,6-3-8 16,11 2-5-16,5-1-6 15,5 1-8-15,4 4-20 16,-2-9-46-16,10 12-43 16,-10-9-7-16,2 8-9 15,-11-9-6-15</inkml:trace>
  <inkml:trace contextRef="#ctx0" brushRef="#br0" timeOffset="37787.1429">23351 4759 198 0,'0'0'100'0,"12"-19"-5"15,-12 19 6-15,0 0-59 16,20-6-6-16,-20 6-7 0,0 0-4 16,14-13-7-16,-14 13-4 15,0 0-4-15,16-16-2 16,-16 16-2-16,2-20-2 15,-2 20 0-15,-6-20-2 16,6 20 1-16,-19-13-1 16,3 10 0-16,-1 6-1 15,-3 4-1-15,-2 3 2 16,0 3-3-16,4 6 3 16,0 1 0-16,7 0-6 15,5-1 6-15,9-2-5 16,7-4 5-16,6-1-5 15,7-6 6-15,3-6-8 0,1-8 3 16,2 0 5-16,-3-4-4 16,-4-2 5-16,-6-1-4 15,-8 1 5-15,-6 1-4 16,-2 13 5-16,-17-19-1 16,1 15 0-16,-6 1 1 15,-1 4-2-15,-2 2 1 16,4 3-2-16,1 0-1 15,4 2-2-15,8 7-8 16,8-15-20-16,12 23-59 16,-12-23-30-16,40 22-3 15,-15-18-10-15,14 7-2 16</inkml:trace>
  <inkml:trace contextRef="#ctx0" brushRef="#br0" timeOffset="38327.2234">23866 4580 240 0,'-16'-23'108'0,"16"23"0"16,0 0-3-16,0 0-39 15,-17-2-36-15,21 17-9 0,-2 0-7 16,6 7-4-16,4 3-4 16,4 3 0-16,4 4 0 15,3 0-4-15,2-3 2 16,2 0-5-16,1-2 4 15,-2-2-6-15,-1-4 3 16,-1-6-7-16,-1-2-4 16,-5-6-6-16,3 1-12 15,-21-8-21-15,28-2-60 16,-28 2-1-16,15-10-4 16,-15 10 3-16</inkml:trace>
  <inkml:trace contextRef="#ctx0" brushRef="#br0" timeOffset="38580.9672">23738 4923 245 0,'-13'-7'108'0,"13"7"-2"0,-3-13-1 15,19 7-68-15,1-7-17 16,13 3-7-16,5-4-2 16,7-1-2-16,6-2-10 15,2-2-8-15,5 7-27 16,-8-6-64-16,8 11-9 16,-11-8-2-16,2 9-10 15</inkml:trace>
  <inkml:trace contextRef="#ctx0" brushRef="#br0" timeOffset="39059.58">24516 4848 225 0,'0'0'108'0,"0"0"-2"16,-16-4-1-16,16 4-62 15,-2 20-18-15,5-4-6 16,-4 2-5-16,2 6-4 16,-1 2-6-16,-1 2 0 15,-2 4-2-15,-3 1-1 16,-1 2 1-16,-3-2 1 16,-2-1-1-16,1-5 4 0,-4-4 2 15,2-2 1-15,-1-7 1 16,1-2 2-16,-5-10 0 15,4-2-1-15,-3-5-1 16,2-4-4-16,2-1-4 16,2-7-8-16,6 1-20 15,-3-10-71-15,19 10-26 16,-5-10-5-16,11 10-8 16</inkml:trace>
  <inkml:trace contextRef="#ctx0" brushRef="#br0" timeOffset="39437.9527">24491 4606 270 0,'0'0'133'0,"0"0"-3"16,0 0 0-16,-19-11-30 16,19 11-65-16,0 0-12 15,-1-12-17-15,1 12-38 16,0 0-91-16,0 0-14 15,8-16-19-15,-2 3-5 16</inkml:trace>
  <inkml:trace contextRef="#ctx0" brushRef="#br0" timeOffset="44328.5136">21796 3678 203 0,'0'0'77'0,"0"0"0"15,0 0-1-15,0 0-16 0,-7 27-34 16,1-9-5-16,3 8-3 16,-1 0-2-16,2 5-2 15,-2 0-3-15,2 5 3 0,-1-2-4 16,1 8-4-16,-1 1 0 15,-2 8-6-15,1 4 0 16,0 5-3-16,-1 7 1 16,1 2-6-16,1 2 2 15,0 1 3-15,0-3-3 0,0 0 3 16,2-1 1 0,-2-2-3-16,0-2 5 15,-1-2-6-15,0 3 4 16,-2 0-3-16,0 3 3 0,-1-1-3 15,0-2 0-15,-2-1 4 16,0-3-1-16,1-4 2 16,0-5-1-16,1-3 2 15,1-1 4-15,1-3-3 16,-1-4 3-16,3 0-5 16,0-1 3-16,2-4-4 15,-1 0 5-15,1-4-3 0,1-6-3 16,0-3 1-16,-2-4 0 15,1 0 1-15,0-5 0 16,1-14 1-16,-6 22-1 16,6-22 1-16,-6 13-4 15,6-13-9-15,0 0-33 16,0 0-52-16,0 0-8 16,12-26-6-16,-1 0-9 15</inkml:trace>
  <inkml:trace contextRef="#ctx0" brushRef="#br0" timeOffset="45851.4793">21849 3620 235 0,'0'0'78'15,"-14"6"-1"-15,14-6 4 0,0 0-44 16,-8 23-10-16,8-23-3 16,5 16-1-16,-5-16-3 15,13 16-4-15,0-11-3 16,6 4-2-16,1-3-1 16,6 1-3-16,1-3 1 15,8 2-2-15,4-1 0 16,5-1-1-16,4 0 0 15,7 2-2-15,0-2 1 16,4 5 1-16,-1 0 1 0,1 2 0 16,0-1 0-16,2 0 2 15,-2-2-1-15,0 0 0 16,0-2-1-16,4-2-1 16,1-2 0-16,4-2-3 15,2 0 1-15,3-2-3 16,0-1 0-16,4-1 0 15,3-2 0-15,1-1-1 16,0 1 1-16,-2 2-1 16,-4 0 1-16,0 4-1 15,1 3 1-15,-3 2-1 16,-4 4 0-16,1 0 1 0,-4-1-2 16,-1 0 1-16,3-1 0 15,-6 0 1-15,-3-1-1 16,-6 0 2-1,-1 2-2-15,-4 1 2 0,-2 0-1 16,-1-2 0-16,-2-3 1 16,5-1 0-16,2-5 0 15,5-2-1-15,6-6 1 16,-1 0-1-16,4 0 0 16,-1 3-1-16,-4 1 0 15,-7 3 0-15,-7 4 0 16,-9 5 1-16,-10 1 1 15,-6 1 1-15,-7-3 2 0,-13-5-1 16,0 0 2-16,0 0-2 16,15 9 1-16,-15-9-1 15,0 0 0 1,11-13-2-16,-11 13 0 0,0 0 0 16,15-13 0-16,-15 13 0 15,0 0-1-15,0 0 1 16,0 0 0-16,0 0 0 15,0 0-1-15,0 16 0 16,0-16-1-16,0 13 1 16,0-13-1-16,3 22 0 15,-3-7 0-15,1 3 0 0,-2 2 1 16,-2 6-3-16,-2 1 3 16,1 7-3-16,0 2 3 15,-1 3-3-15,1 4 2 16,1 4-2-16,0 8 0 15,0 3 2-15,2 6-3 16,-3-2 2-16,-1 4-2 16,-1-1 4-16,-1 4 0 15,0-3-5-15,-2 1 4 16,2 1-3-16,-3 1 3 16,0 5-3-16,3 2 2 15,0-1-3-15,-1 1 1 16,1 1 4-16,0-1-2 0,0-2-2 15,2-5 4-15,1-5-3 16,0-2 3-16,-1-4-3 16,1-5 3-16,0 0-3 15,1-5 2-15,0-2 0 16,3-3-7-16,-2-5-10 16,10 2-30-16,-8-17-70 15,11-1-5-15,-11-22-10 16,6-17-6-16</inkml:trace>
  <inkml:trace contextRef="#ctx0" brushRef="#br0" timeOffset="46742.8424">21611 5929 84 0,'0'-13'88'0,"0"13"3"15,12-13 3-15,-12 13-22 16,27-15-23-16,-11 10-9 15,10 9-8-15,0-6-7 16,10 7-5-16,4-4-4 16,9 5-5-16,9-5-2 15,11 4-2-15,14-5-1 16,10-2-2-16,7 4 0 16,4 1-2-16,4 2 1 15,2 3-1-15,-1 3-2 16,4 1-1-16,-3 5-1 15,-1-1 2-15,5 1-1 16,2-4 0-16,2-3 0 0,7-4 1 16,4-7 0-16,-5-2 0 15,-3-3 1 1,-1-3 0-16,-10 1 0 16,-4 0 2-16,-6 1 1 0,-9 0 1 15,-8 0 1-15,0 1 0 16,-5 0-1-16,-6 0 1 15,-4 1 0-15,-5-1-2 16,-4-1-1-16,-5 1 0 16,-7 2 0-16,-2-1 0 0,-8 2 1 15,-2 2-1 1,-3-1 0-16,0 4-1 0,-4-1-2 16,0 1-6-16,2 2-7 15,-5-5-30-15,8 9-76 16,-9-9-8-16,1-2-11 15,-9-11-9-15</inkml:trace>
  <inkml:trace contextRef="#ctx0" brushRef="#br0" timeOffset="51385.1382">26905 4264 201 0,'0'0'97'0,"0"0"-3"0,0 0-2 16,-13-6-26-16,13 6-39 15,0 0-10-15,0 0-4 16,-2-17-1-16,2 17 0 0,3-25 1 16,-3 11 1-16,-4-7-1 15,-2 1-1-15,-7 0-1 16,0 4-1-16,-8 2-2 16,-2 4-1-16,-5 7-2 15,2 6 0-15,-3 5-3 16,2 11 0-16,-1 7-3 15,3 3 0-15,3 7 0 16,5 4 0-16,2 5-2 16,6 1 2-16,8-1-2 15,7-3 1-15,7-5-1 16,6-2 2-16,8-9-1 0,3-9 2 16,5-10 0-16,1-5 0 15,-1-9 1-15,-1-9 2 16,-2-9 1-16,-5-5 1 15,-5-6 1 1,-6 0 0-16,-7-5 3 0,-7 2-1 16,-6 0 2-16,-5 6-2 15,-4 4 0-15,-2 6-2 16,-4 5-1-16,2 3-2 16,1 7-3-16,1 2-7 15,15 6-10-15,-14 3-17 16,18 13-51-16,-4-16-32 15,19 33-4-15,-6-17-6 0,13 11-1 16</inkml:trace>
  <inkml:trace contextRef="#ctx0" brushRef="#br0" timeOffset="51982.0358">27166 4249 304 0,'0'0'109'15,"-20"-10"-2"1,20 10-4-16,-30 13-71 0,18 7-14 16,2 2-9-16,4 8-3 15,5 3-5-15,4 3 1 16,2 5-3-16,4 1 3 15,0 0-3-15,-4-3 3 16,-2-3-2-16,-3-5 1 16,-3-2 1-16,-4-7 3 15,-1-5 0-15,8-17 2 0,-24 13 1 16,24-13 0-16,-24-11 1 16,12-2-1-1,-1-10-1-15,2-5-3 16,4-8 0-16,2-4-2 0,4-9 0 15,5 0-1-15,8-2 1 16,7 1-3-16,8 2 3 16,5 6-2-16,5 9 1 15,5 5-2-15,1 13 1 16,2 5-1-16,-2 8 0 16,-4 8 1-16,-4 10-2 15,-8 2 2-15,-4 8-1 16,-8 8 1-16,-9 2-1 0,-8 6 1 15,-8-2-1 1,-9 2 2-16,-8-5-1 16,-5-1 1-16,-5-8-1 15,-1-9 2-15,2-9-1 0,3-9-1 16,4-7-5-16,7-10-6 16,12 1-16-16,2-20-36 15,21 10-49-15,-2-14-6 16,18 8-4-16,-2-10-2 15</inkml:trace>
  <inkml:trace contextRef="#ctx0" brushRef="#br0" timeOffset="52610.1962">27608 4039 271 0,'8'-31'117'0,"8"12"-2"0,-9-4-2 15,6 16-40-15,-13 7-44 16,13-3-8-16,-13 3-7 16,6 35-3-16,-7-3-6 0,-2 10-2 15,-3 5-2-15,-3 7-1 16,2 3-1 0,-2 1 1-16,1-3-3 0,1-5-1 15,2-6-4-15,1-13-1 16,4-5-7-16,0-26-4 15,1 15-8-15,-1-15-4 16,0-25-1-16,-7-4 2 16,3 3 8-16,-11-5 8 15,1 0 12-15,-3 4 11 16,-4-2 12-16,6 10 8 16,-6-2 5-16,8 13 0 0,0-3-4 15,13 11-7 1,0 0-4-16,0 0-5 15,0 0-6-15,25 3-3 16,-6 5-5-16,1 1-3 0,4 4-10 16,-1-4-7-16,8 5-12 15,-8-10-16-15,10 9-12 16,-11-11-7-16,9 12 4 16,-12-12 13-16,6 6 21 15,-9 0 21-15,-3 0 21 16,-2 10 21-16,-11-18 18 15,6 33 10-15,-6-33-2 16,-3 33-7-16,-4-20-12 16,8 7-13-16,-5-7-9 15,5 2-5-15,-1-15-7 16,2 17-4-16,-2-17-7 16,0 0-12-16,14 1-26 0,-12-17-62 15,11 2-2-15,-10-18-5 16,8 3 0-16</inkml:trace>
  <inkml:trace contextRef="#ctx0" brushRef="#br0" timeOffset="52782.0729">27823 4079 324 0,'-12'-22'117'0,"12"22"-4"16,-14-18 0-16,14 18-71 15,0 0-16-15,0 0-13 16,0 0-19-16,-5 13-21 15,17 5-49-15,-5-5-35 0,12 15-5 16,-9-7-2-16,13 10-5 16</inkml:trace>
  <inkml:trace contextRef="#ctx0" brushRef="#br0" timeOffset="53563.8265">28016 4294 298 0,'0'0'111'0,"9"-23"-2"16,-9 23-3-16,13-9-76 15,-13 9-5-15,10 13-6 16,-9 6-2-16,-7 4-6 0,1 6-3 16,-4 3-5-16,0 2-2 15,3-1-1-15,2-1 0 16,4-4 0-16,6-10 1 15,-6-18-1-15,27 13 1 16,-6-21 0-16,2-10-1 16,0-6 1-16,1-6 0 15,-1-4 1-15,-3 1-2 16,-1 4 0-16,-3 3 0 16,-4 6 0-16,-4 7 0 15,-8 13 0-15,0 0 0 16,10 16-2-16,-11 1 2 0,0 4-1 15,-1 5 1-15,1-2 0 16,1 2 0-16,0-4-1 16,4-5 1-16,-4-17 1 15,17 17 0-15,-2-17-1 16,2-4 1-16,5-6 0 16,1-5-1-16,1-2-1 15,2-5-1-15,0 4 0 16,-3-2-1-16,-2 5 2 15,-4 4-2-15,-4 3 2 16,-13 8 2-16,14 8 1 16,-12 6 1-16,-5 3-1 15,0 8 2-15,-3 1-2 0,2 0 1 16,1 0-1-16,1-2 0 16,4-4-1-16,4-4 0 15,1-3 0-15,-7-13 0 16,26 6 0-16,-9-9-2 15,5-5-1-15,-3-5-2 16,5-5 1-16,-1-5-1 16,3-3 1-16,-3 0-2 15,-1 3 3-15,-2 1 0 16,-5 5 2-16,-2 7 2 16,-13 10 0-16,0 0 0 15,10 16 0-15,-15 4 1 0,0 0-1 16,-3 3 1-16,3-1-2 15,0-2 0-15,4-4-3 16,1-16-6-16,4 16-11 16,-4-16-25-16,19-12-63 15,-15-8-6-15,11 6-3 16,-8-16-3-16</inkml:trace>
  <inkml:trace contextRef="#ctx0" brushRef="#br0" timeOffset="53736.0112">28785 4093 376 0,'-27'-10'125'0,"27"10"-4"15,-25-7-4-15,25 7-95 32,0 0-13-32,0 0-21 15,0 0-36-15,0 0-63 16,25 10-8-16,-25-10-6 15,30 29-8-15</inkml:trace>
  <inkml:trace contextRef="#ctx0" brushRef="#br0" timeOffset="54161.2534">29001 4280 330 0,'0'0'117'0,"5"-34"-2"16,-5 34-1-16,10-24-69 16,6 15-21-16,-2 0-10 15,9 2-6-15,3 4-4 16,2 3-3-16,-1 6-2 15,-1 4 1-15,-3 2-1 16,-7 5 1-16,-6 3-1 0,-7 5 0 16,-9 1 0-16,-7 3 0 15,-4-2 1-15,-3 3 1 16,-2 4-1-16,0-3 1 16,4-2 0-16,3-1-1 15,5-4 1-15,9-4 0 16,5-4-2-16,-4-16-1 15,27 16-6-15,-8-17-9 16,7 2-21-16,-7-12-57 0,10 9-18 16,-12-11-4-16,6 10 0 15,-23 3-3-15</inkml:trace>
  <inkml:trace contextRef="#ctx0" brushRef="#br0" timeOffset="54349.4767">29003 4516 281 0,'-20'-3'113'16,"20"3"2"-16,-13-4-7 15,13 4-42-15,20-2-49 16,1 2-7-16,10-1-9 0,3-3-12 16,11 8-34-16,-4-8-60 15,9 8-3-15,-7-5-5 16,6 8 0-16</inkml:trace>
  <inkml:trace contextRef="#ctx0" brushRef="#br0" timeOffset="54849.433">29553 4450 355 0,'0'0'119'16,"7"-20"-3"-16,-7 20-3 15,14-26-90-15,-4 11-9 16,-4-4-4-16,-3 1-3 0,-5 3-1 16,-5-1-3-16,-7 5-2 15,-5 4 0-15,-5 7 0 16,-5 2-1 0,-4 11 0-16,-2 5 0 0,0 2-1 15,4 5 1-15,5 2-1 16,4 0 0-16,7 1-2 15,11-1 2-15,10-4-1 16,8-3-1-16,9-4-1 16,9-4 1-16,7-5 0 15,6-5 0-15,1-5 1 16,0-7 0-16,-1-3 2 0,-6-5 1 16,-7 1 2-16,-9-5 1 15,-12 2 2-15,-6 4 0 16,-10 3 1-16,5 13 1 15,-27-7 0-15,7 14-2 16,-2 5 0-16,5 7-2 16,2 1-2-16,7 1-1 15,5 1-3-15,7-3-4 16,8-2-4-16,5-8-6 16,12 1-11-16,-6-13-24 15,14 4-62-15,-9-12-6 16,9 5 0-16,-9-16-1 0</inkml:trace>
  <inkml:trace contextRef="#ctx0" brushRef="#br0" timeOffset="55449.54">30125 4018 305 0,'-4'-29'128'15,"4"29"-7"-15,-10-24 1 16,10 24-31-16,-12 17-75 0,7 3-6 15,-3 11-9-15,1 6-2 16,-3 11 0-16,0 7 5 16,-2 8-7-1,2-1 4-15,0 2-7 0,0-7 0 16,3-3-5-16,0-12-6 16,4-5-11-16,-3-19-15 15,9-4-15-15,-3-14-13 16,-2-16 0-16,-6-13 4 15,8 3 26-15,-12-10 18 16,1-1 26-16,-1 3 23 16,-7-4 25-16,9 14 17 0,-10-4 6 15,20 28-2-15,-23-22-20 16,23 22-14 0,0 0-14-16,-4 14-7 15,4-14-8-15,17 25-3 0,0-11-2 16,5-1-4-16,4 3-5 15,3-6-6-15,8 3-8 16,-2-10-5-16,7 6-3 16,-9-11-5-16,7 7-1 15,-9-8 2-15,2 7 7 16,-9-2 12-16,-5 2 15 16,-3 7 10-16,-16-11 7 15,17 29 5-15,-17-14 1 0,6 9 2 16,-9-5-1-1,6 6-5-15,-4-7-9 16,4 3-4-16,-2-6-3 16,2-2-2-16,-3-13-7 0,0 0-9 15,13 9-22-15,-15-25-35 16,14 3-43-16,-12-17-6 16,12-2 0-16,-11-17-1 0</inkml:trace>
  <inkml:trace contextRef="#ctx0" brushRef="#br0" timeOffset="55590.1655">30382 4179 381 0,'-10'-19'119'16,"10"19"-4"-16,-10-18-9 15,10 18-85-15,0 0-25 16,0 0-38-16,27 11-69 16,-27-11-5-16,32 24-4 15,-15-8-3-15</inkml:trace>
  <inkml:trace contextRef="#ctx0" brushRef="#br0" timeOffset="56044.5263">30767 4506 331 0,'24'0'112'16,"7"1"3"-16,-9-14-10 0,8 2-78 15,-7-12-5-15,3 0-8 16,-4-6-3-16,-2-1 0 15,-8-4 1-15,-8 6 0 16,-8-1 0-16,-9 9-2 16,-9 4-3-16,-7 10 0 15,-7 7-3-15,-6 12-4 16,-1 10 0-16,4 8-2 16,4 6 0-16,8 5-1 0,7 1-2 15,8 2 0-15,12-3 4 16,12-5 5-16,8-3-2 15,9-10 2-15,5-5-1 16,4-9 1-16,4-10-1 16,1-7 2-16,-3-12-4 15,-1-8 0-15,-5-11 1 16,-10-4 0-16,-7-2 1 16,-5-3-2-16,-11 4 3 15,-8 6-3-15,-9 6 1 16,-4 11-1-16,-4 10-3 15,-1 9-4-15,3 9-6 0,-1 2-9 16,12 15-14-16,-2-8-21 16,22 13-55-16,-9-14-11 15,23 10 0 1,-6-11 1-16</inkml:trace>
  <inkml:trace contextRef="#ctx0" brushRef="#br0" timeOffset="56420.4744">31182 4435 364 0,'0'0'123'0,"15"2"2"16,-15-2-2-16,16 4-87 15,-16-4-14-15,12 13-6 0,-12-13-5 16,10 19-2-16,-10-19-3 16,11 19-1-16,-11-19-3 15,21 11 1 1,-4-14-3-16,6-1-1 0,2-6 0 15,5-5-1-15,5-2 0 16,-1-2 5-16,2 2 0 16,0 3 0-16,-4 5 1 15,-5 6 3-15,-2 7 1 16,-5 9 3-16,-7 8 1 16,-6 9-4-16,-4 3 1 15,-4 7 1-15,-4 1-1 16,-2 2 0-16,-1-2-1 0,0-4-8 15,1-2-1-15,0-9-21 16,6 4-50-16,-4-17-71 16,5 3-6-16,0-16-14 15,-19-5-6-15</inkml:trace>
  <inkml:trace contextRef="#ctx0" brushRef="#br0" timeOffset="57409.9742">26722 5341 216 0,'0'0'100'0,"-18"-8"0"16,18 8 1-16,-3-16-56 16,3 16-7-16,3-32-7 31,2 15-7-31,-10-6-3 15,4 3-5-15,-8-4-2 16,1 7-3-16,-8 1-3 16,-3 11-2-16,-6 6-3 0,-5 11-1 15,-3 8-3-15,-2 9 1 16,2 5-3-16,1 4 2 16,6 5-2-16,6-3 1 15,9 1-2-15,8-5 2 16,10-4-1-16,9-5 1 15,8-8-1-15,7-6 1 16,3-9 1-16,4-5 0 16,-1-9 1-16,-2-6 1 15,-2-7 1-15,-4-5 0 16,-7-1 1-16,-8 0-1 16,-5 1 1-16,-6 2 0 15,-8 4-1-15,-2 5 0 0,7 17-1 16,-29-18-1-16,13 18-2 15,0 5-4-15,4 8-13 16,-1-5-18-16,10 13-37 16,3-21-38-16,1 26-1 15,-1-26-5-15,25 17 3 16</inkml:trace>
  <inkml:trace contextRef="#ctx0" brushRef="#br0" timeOffset="57784.987">26872 5343 281 0,'0'0'117'0,"0"0"0"15,0 0-5-15,0 0-60 16,-13 7-30-16,14 8-8 16,-2 2-8-16,2 2-2 15,3 1-3-15,2 0-1 16,3-3-1-16,4-4 1 15,6-5-1-15,4-8 1 16,4-8 0-16,6-5 0 0,5-4 1 16,2-3-1-1,1 0 1-15,-1 1-1 16,-2 4 0-16,-7 5 1 16,-3 7 1-16,-10 9 3 0,-5 4-1 15,-7 8 1-15,-4 2 0 16,-4 4 0-16,-2 1-1 15,0-2-3-15,1 0-9 16,0-6-15-16,13 8-40 16,-10-25-53-16,24 20-6 15,-11-20-3-15,15 6-5 0</inkml:trace>
  <inkml:trace contextRef="#ctx0" brushRef="#br0" timeOffset="58462.5312">27648 5265 340 0,'-22'-12'116'0,"22"12"0"15,-29 3-8-15,29-3-85 16,-8 19-9-16,14-6-3 16,-6-13-4-16,30 16 0 15,-6-16-3-15,10-6 1 16,2-7 0-16,6-6 0 15,-1-8-1-15,3-5-2 16,-7-2 1-16,-4 0-1 16,-10 1 1-16,-8 3-1 15,-12 7 1-15,-10 4-2 0,-11 12 1 16,-6 5 0-16,-11 14 1 16,-2 11 0-16,-5 12-1 15,-2 9 2-15,0 8-3 16,2 6 1-16,3 1-1 15,6 0 1-15,7-1-4 16,10-9 2-16,10-6-2 16,10-6-2-16,11-7-4 15,6-10-5-15,13-1-8 16,-1-16-17-16,12 5-46 16,-9-16-37-16,11 3-4 15,-8-15-2-15,6 7 0 0</inkml:trace>
  <inkml:trace contextRef="#ctx0" brushRef="#br0" timeOffset="58667.031">27932 5499 335 0,'0'0'123'16,"-26"3"-5"-16,26-3-4 15,-4 14-93-15,8-1-7 0,3 0-5 16,5 6-4-1,2 1-4-15,4-1-16 16,9 4-23-16,-5-10-55 16,14 4-21-16,-7-13-4 0,13 4-4 15,-8-16-3-15</inkml:trace>
  <inkml:trace contextRef="#ctx0" brushRef="#br0" timeOffset="58888.0652">28443 5427 337 0,'0'0'126'16,"0"0"-5"-16,0 0-1 15,-27 15-82-15,9 7-15 16,-6 8-6-16,-4 6-9 16,-5 6-1-16,-3 6-4 15,-3 1-2-15,2 1-8 16,2 2-9-16,-1-11-30 15,16 6-75-15,-6-13-5 16,16 2-8-16,-3-15-6 16</inkml:trace>
  <inkml:trace contextRef="#ctx0" brushRef="#br0" timeOffset="59829.7105">29030 5718 301 0,'13'-20'115'0,"-13"20"-4"16,15-23-4-16,-15 23-65 16,16-32-19-1,-9 15-5-15,-2-5-13 0,1-1 2 16,-1 0-6-16,-3 1 5 16,0 2-4-16,-2 6 2 15,0 14 1-15,-9-15-1 16,9 15-1-16,-27 12 1 15,7 9-1-15,-3 5-5 16,-3 9 3-16,1 2-4 16,5 4 3-16,4-1-4 15,7-1 4-15,9-6-5 16,12-8 3-16,7-11 0 16,8-8 1-16,8-12 2 15,4-9 1-15,4-14 0 16,0-10 0-16,2-9 3 15,0-7-3-15,-3-7 3 0,-8-3-1 16,-4 3 1-16,-6 0 0 16,-6 12 0-16,-6 5 2 15,-5 10-1-15,-7 8 0 16,-3 14-1-16,3 13-1 16,-16 10-1-16,5 13-3 15,-2 7 1-15,-3 12-2 16,0 4 1-16,-1 9-1 15,1 7 2-15,1-1-1 16,4-5-2-16,4-1 2 16,4-10-4-16,6-5-2 15,4-11-6-15,6-7-7 16,0-18-13-16,11 2-23 0,-8-21-57 16,15 5-5-16,-8-13 2 15,10 4 0-15</inkml:trace>
  <inkml:trace contextRef="#ctx0" brushRef="#br0" timeOffset="60178.6615">29542 5646 279 0,'0'0'106'0,"0"0"2"16,-2 23-2-16,2-23-57 16,0 0-16-16,18 4-9 15,0-4-7-15,-1-10-5 16,5 0-1-16,-1-4-9 15,4-5 2-15,-2-3-4 16,0-1 3-16,-6 0-4 16,-4 0 5-16,-4 4-3 0,-8 5 0 15,-1 14 3-15,-17-13-1 16,-6 17 1-16,-6 8 0 16,-7 11 0-16,-2 4-3 15,1 8 1-15,1 2-3 16,6 4 3-16,5-4-4 15,12-1 1-15,10-5-7 16,18-10-4-16,6-8-10 16,17-1-20-16,-2-18-45 15,16 6-27-15,-6-14-1 16,13 5-1-16,-11-11 0 16</inkml:trace>
  <inkml:trace contextRef="#ctx0" brushRef="#br0" timeOffset="60760.3965">29993 5571 334 0,'0'0'112'0,"0"0"-2"16,-3 13-4-16,6 7-70 15,-8 0-16-15,4 6-8 16,-5 6-4-16,0 3-8 16,-1 4-1-16,-2-2-3 15,2 2 0-15,-1-1 1 16,-1-4-2-16,0-2 0 16,5-6 2-16,0-7 1 15,4-19-1-15,-5 14 0 16,5-14 2-16,5-22 1 15,-3-5 1-15,1-6 1 16,2-8 1-16,2-3 2 0,-1-5 1 16,2 2 1-16,2 3-5 15,3 2 2-15,5 7-4 16,0 4 3-16,7 3-3 16,1 6 0-16,6 8-4 15,-1 2 0-15,3 8 3 16,-1 8-1-16,-4 5 4 15,-3 11-2-15,-9 5 2 16,-8 5-2-16,-11 3 3 16,-8 6 0-16,-9-3 3 15,-7 2-1-15,-7-5 2 16,-1-5-1-16,-3-7 1 0,4-5 0 16,2-7-5-16,6-8-3 15,8-5-11-15,2-12-22 16,15 16-46-16,7-36-34 15,12 21-5-15,-1-9-3 16,13 11 1-16</inkml:trace>
  <inkml:trace contextRef="#ctx0" brushRef="#br0" timeOffset="61385.4318">30385 5745 259 0,'25'-1'106'15,"-7"-9"-1"-15,8 3-4 0,-7-9-47 16,6 1-36-16,-5-5 0 16,1 1-1-16,-8-2-5 15,-2 3 4-15,-11-2-3 16,0 20 2-16,-18-23-6 16,1 20 3-16,-8 8-4 15,-2 6-5-15,-5 6 4 16,3 7-4-16,2 4 1 15,5 4-3-15,8 3 1 16,5-3-5-16,9-2 1 16,9-4 0-16,8-5-1 15,6-8 0-15,8-2 0 0,2-13-1 16,3-4-1-16,1-7 1 16,4-7 0-16,-2-4 4 15,-3-1 2 1,-6 1 1-16,-4 0 3 0,-7 7 0 15,-6 4 1-15,-13 13 1 16,0 0-4-16,0 0 0 16,-2 16-5-16,-3 0 0 15,-1 4-3-15,1 0 5 16,4 2-4-16,2-3 4 16,4-3 4-16,-5-16-4 15,24 18 3-15,-3-15 0 16,3-6-1-16,3-2-6 0,5-6 5 15,4 1-5 1,0-1 0-16,-1 1-1 16,-5 1 1-16,-4 5 1 0,-4 4 2 15,-6 4 1-15,-16-4 0 16,11 19 2-16,-14-3-2 16,-1-2 1-16,0 3-2 15,-1-2-5-15,4-2-12 16,1-13-15-16,7 19-40 15,-7-19-46-15,23 1-4 16,-23-1-3-16,36-7 0 16</inkml:trace>
  <inkml:trace contextRef="#ctx0" brushRef="#br0" timeOffset="62882.4081">31435 5908 238 0,'18'-12'111'0,"-18"-1"0"16,0 13-2-16,4-28-65 16,0 12-15-1,-4-4-6-15,2-3-10 16,-6-2-3-16,1 1-2 15,-6 1-1-15,-3 3 0 16,-3 1 0-16,-4 7 0 0,-6 7 0 16,-2 7-1-16,-2 10-1 15,-4 10-2-15,3 6-2 16,1 7-1-16,3 5-1 16,6 4 1-16,5-1-2 15,9-1 1-15,9-5-1 16,12-6 1-16,6-11-1 15,8-9 0-15,9-13 1 16,5-13-1-16,2-8 2 16,1-12 7-16,0-11 2 15,-3-7-1-15,-2-11-2 0,-5-3 2 16,-9-6 0-16,-2 1 1 16,-9-1 1-16,-5 8-6 15,-8 7-1-15,-4 13 0 16,-5 11 3-16,-4 18-3 15,-6 19-6-15,-3 17 1 16,-1 13-3-16,0 12 3 16,1 11-2-16,-1 3-1 15,2 8 1-15,3-2-1 16,4-3 7-16,7-8-3 16,3-2-1-16,4-8-9 15,10-5-1-15,0-12-10 16,11-1-28-16,-1-19-64 0,12 2-5 15,-5-11-2-15,10-2 0 16</inkml:trace>
  <inkml:trace contextRef="#ctx0" brushRef="#br0" timeOffset="63257.4178">31873 5782 267 0,'-2'-13'127'0,"-5"-8"3"16,7 21-4-16,-20-29-34 15,20 29-65-15,-25-18-8 16,11 13-7-16,-5 4-4 16,0 4-3-16,1 4-3 0,3 3-2 15,2 7-1-15,9 2-2 16,2 4-2-16,8 2-1 16,11 1-2-16,7 0-2 15,4 6-2-15,0-5 0 16,4 5 0-16,-2-3 2 15,-4 2 0-15,-6 0 3 16,-8 0 3-16,-5 0 5 16,-4-8 5-16,-8 3 5 15,-2-8 5-15,-4 1 3 16,-7-10 4-16,-2 1 2 16,-4-9-2-16,-2-1-1 15,-6-7-4-15,0-3-4 0,2-4-7 16,-3-7-13-16,7 7-24 15,-2-8-100-15,15 12-7 16,-4-3-11-16,17 13-8 16</inkml:trace>
  <inkml:trace contextRef="#ctx0" brushRef="#br0" timeOffset="64201.7375">26670 6686 184 0,'0'0'104'0,"-13"-17"-1"0,13 17 2 16,0 0-44-16,16-19-28 15,-14 5-10-15,4 1-7 16,-3-5-2-16,0 3-1 16,-4-6-3-16,-2 5-2 15,-5 1 0-15,8 15-1 16,-28-15-1-16,5 18-1 16,-6 7-3-16,-3 9-1 15,-3 8-2-15,2 5 0 16,3 8-2-16,7 2 1 15,7 3-1-15,10 0 1 16,12-3 0-16,11-5 0 16,11-7 1-16,6-7 0 0,8-8 0 15,4-11 2-15,0-10 0 16,1-8 1-16,-7-10-1 16,-4-7 2-16,-7-6 1 15,-7-2 1-15,-11-3 2 16,-9 3-1-16,-11 1 2 15,-3 8-2-15,-8 3 1 16,-2 9-2-16,-2 7-2 16,-1 8-7-16,4 9-7 15,-1 1-17-15,15 17-34 16,-5-6-55-16,22 12-5 16,1-11-3-16,13 10-3 0</inkml:trace>
  <inkml:trace contextRef="#ctx0" brushRef="#br0" timeOffset="64608.9454">26989 6685 306 0,'0'0'122'16,"-5"-20"-5"-16,5 20-4 15,0 0-88-15,7 14-13 16,-2 3-7-16,-1 9-2 15,2 3-1-15,3 3 0 16,-1-2-2-16,4-2 0 0,2-5 0 16,3-6 0-16,5-10 0 15,3-7 0-15,5-13 1 16,2-6-1-16,5-5 1 16,2-5 0-16,3-1 0 15,-3 1-1-15,-2 6 1 16,-3 4-1-16,-5 10 1 15,-8 11 0-15,-6 9 2 16,-8 11 0-16,-7 8 2 16,-5 6 0-16,-3 6-1 15,-2 0 2-15,-2 0-4 16,2-5-5-16,4 0-17 0,-2-17-49 16,13 3-50-16,-5-23-8 15,21 11-8-15,-4-19-8 16</inkml:trace>
  <inkml:trace contextRef="#ctx0" brushRef="#br0" timeOffset="67114.0523">28628 6996 239 0,'-2'-18'96'0,"-6"5"-2"15,8 13 0-15,-18-22-60 16,5 8-8-16,-4-7-3 0,3 6-3 16,-7-6-3-1,4 8-2-15,-6 3-4 16,0 9-2-16,-5 9-4 15,0 14-2-15,-4 8-3 16,3 8-1-16,3 7-1 16,3 1 0-16,6 3 0 15,6-3 2-15,11-7 4 16,11-9-2-16,9-10-2 16,7-9 3-16,8-11-1 0,7-11 1 15,4-12 1 1,4-7-1-16,1-10-1 15,-4-6 0-15,-3-8 5 16,-7-2-4-16,-9-3 3 0,-10 1-2 16,-9 0 2-16,-6 5-2 15,-6 4 0-15,-3 8 0 16,-1 7-1-16,-2 9-1 16,4 8 0-16,5 17-1 15,0 0-1-15,0 0 0 16,-6 17 0-16,7 12 2 15,-2 7-2-15,-5 10 2 0,-3 5-1 16,-2 4 0-16,-1 2 0 16,-1 1 1-1,2-4-3-15,1-4 3 16,7-7-5-16,3-2 0 0,10-7-5 16,4-6-5-16,9-4-11 15,-2-15-27-15,12 4-56 16,-9-17-7-16,12 1-1 15,-8-13-5-15</inkml:trace>
  <inkml:trace contextRef="#ctx0" brushRef="#br0" timeOffset="67610.9236">29011 7103 270 0,'5'-16'101'16,"-5"16"1"-16,13-13-5 16,3 9-69-16,-6-9-11 15,4-1-3-15,1-5-2 16,-2 0-3-16,-3-3 0 0,0-1-2 16,-7 2 0-16,-2 2 1 15,-8 2-1-15,7 17-2 16,-29-15 0-16,7 21-2 15,-9 10-1-15,-5 10-1 16,-5 8-1-16,2 5 0 16,3 9 2-16,7 0-1 15,9 1 1-15,11-7-2 16,15-5 3-16,14-8-2 16,14-7 2-16,9-7-2 15,9-12 1-15,1-6 0 16,-1-10-1-16,-1-4 4 0,-9-9-1 15,-8 0 3-15,-9-8-1 16,-8-1 4-16,-13-3-3 16,-5 2 1-16,-11 3 0 15,-6 4-3-15,-7 5-2 16,-4 5-1-16,-3 6-5 16,-1 7-5-16,4 11-8 15,-2-4-14-15,13 16-32 16,1-7-53-16,20 11-3 15,-3-21-5-15,22 26 3 16</inkml:trace>
  <inkml:trace contextRef="#ctx0" brushRef="#br0" timeOffset="68095.9216">29467 6585 315 0,'0'-14'108'15,"-7"-2"-1"-15,7 16-3 16,7 22-76-16,1 6-6 16,-4 7-7-16,0 13-2 15,-5 5-4-15,1 9-1 0,1 3-5 16,-2 3 1-16,-3-5-4 15,-4-6-1-15,4-6 0 16,1-10-3-16,6-6-2 16,-3-11-7-16,0-4-7 15,0-20-10-15,0 0-8 16,-20-7-2-16,13-7-2 16,-11-12 6-16,2 0 5 15,-4-8 18-15,-3 0 14 16,1 6 15-16,-2 0 14 15,9 10 5-15,-3-2 4 16,18 20 2-16,-16-14-3 16,16 14-8-16,0 0-6 0,19 11-6 15,-1-6-6-15,8 0-2 16,9 0-11 0,7-4-22-16,16 8-86 0,-4-11-8 15,10 9-6-15,-12-2-12 16</inkml:trace>
  <inkml:trace contextRef="#ctx0" brushRef="#br0" timeOffset="69137.2514">30249 7001 226 0,'0'0'88'0,"0"0"-2"16,-15 7 1-16,2 7-44 0,8 15-11 15,-3 6-4-15,3 8-8 16,-1 5-2-16,2 5-5 16,-2 1-2-16,2 0-4 15,-2-6 0 1,-1-2-4-16,0-11-2 0,1-8 4 16,-1-10 0-16,7-17 2 15,0 0 0-15,0 0 1 16,-12-33 1-16,12 0 0 15,0-14-3-15,2-4-1 0,-1-5-2 16,2-2 1-16,0-1-3 16,3 1 2-1,2 5-3-15,4 2 2 0,2 8 2 16,4 5-3-16,2 5 2 16,3 10-2-16,4 7 0 15,2 11-1-15,2 10 0 16,-3 13 0-16,-2 9-1 15,-1 9 1-15,-5 5-2 0,-5 0 3 16,-8 4-2-16,-6 0 2 16,-8-5 4-16,-6-7-2 15,-4-4 2-15,-5-9-3 16,-4-4 3-16,2-10-6 16,-1-7-7-16,2-11-8 15,7 1-19-15,-1-13-13 16,17 7-46-16,-5-12-14 15,21 8-2-15,-6-4-1 16,16 8 10-16</inkml:trace>
  <inkml:trace contextRef="#ctx0" brushRef="#br0" timeOffset="69470.2601">30627 7021 187 0,'24'9'88'0,"-4"6"2"16,-10 1 0-16,1 9-22 15,-12 1-28-15,0 7-5 16,-11-4-9-16,3 4-3 16,-5-8-5-16,2-1-4 15,1-8 2-15,11-16-6 16,-15 4-3-16,15-4 0 16,-3-33-4-16,6 6 3 15,0-8-5-15,3-4 2 0,-2-4-3 16,1-2 1-16,-1 8 4 15,-3 2-2 1,1 6 1-16,-2 7-1 16,-2 9 0-16,2 13-1 0,0 0-3 15,0 0-3-15,-5 29-11 16,8-10-8-16,10 7-18 16,-5-10-32-16,18 8-30 15,-6-9-4-15,14 5 2 16,-10-8-2-16</inkml:trace>
  <inkml:trace contextRef="#ctx0" brushRef="#br0" timeOffset="69900.1264">30917 7132 256 0,'15'-12'97'16,"-4"-8"-2"-16,10 6 5 15,-11-12-46-15,7 9-15 0,-13-7-9 16,4 9-6-16,-14 0-5 15,6 15-5-15,-30-13-2 16,6 15-4-16,-6 5-1 16,0 7-2-16,0 5-2 15,4 4 0-15,0 5-1 16,7 0 1-16,4 7 0 16,5 0-2-16,7-2 2 0,6-3-3 15,6-4 2 1,5-4-2-16,8-9 2 15,5-6-3-15,5-14-5 16,6-8 4-16,-2-5-2 0,1-4 2 16,-6-7 0-16,-8 1 3 15,-10 0-1-15,-8 1 2 16,-10 7 2-16,-10 5 0 16,-6 4 0-16,-7 7 0 15,-1 5-2-15,2 4-3 16,4 4-7-16,3 0-10 15,8 7-19-15,12-14-28 0,-3 23-43 16,3-23-5 0,31 21 0-16,-10-17-4 15</inkml:trace>
  <inkml:trace contextRef="#ctx0" brushRef="#br0" timeOffset="70876.4564">31319 7181 273 0,'7'-23'99'15,"4"9"3"-15,-11-11-3 0,6 9-59 16,-16-4-9 0,3 6-6-16,-8-2-4 15,0 6-4-15,-10 2-2 16,2 8-4-16,-9 8-3 15,-1 5-2-15,-5 7-2 0,2 10-2 16,0 5 4-16,2 4-4 16,5-2 2-16,10 1-3 15,9-7 2-15,14 0-3 16,12-10 2-16,9-11-2 16,11-8-2-16,7-8-1 15,3-10-2-15,2-8 2 16,1-9-3-16,-3-6 4 15,-6-6-1-15,-2-7 3 0,-6-3-1 16,-8-6 2-16,-4 2 4 16,-7 2-2-16,-7 2 3 15,-4 6-2-15,-4 7 0 16,1 9-1-16,-5 8 0 0,0 9-2 16,6 16 0-16,0 0 0 15,0 0-1-15,-11 15 0 16,9 9 0-16,-6 8 0 15,-1 7 1-15,-4 9 0 16,-4 6 0-16,-2 6 0 16,-1 0-1-16,1 2 1 15,2-6 3-15,5-4-3 16,6-7 2-16,5-7-3 16,5-9 1-16,5-6-4 15,5-10 3-15,4-9-3 0,5-8-2 16,-2-11 1-16,5-8-4 15,-1-4 4-15,1-7-3 16,-5 1 5 0,0-1-2-16,-8 0 3 0,-3 6-1 15,-3 7 1-15,-4 7 3 16,-3 14 0-16,0 0 1 16,-19-3-1-16,7 16 0 15,1 7-1-15,-1 6 0 16,2 5 1-16,-1 2 1 15,5 0-2-15,3-3 2 16,5-5-3-16,5-5 2 16,4-6-2-16,5-11 1 0,3-6 3 15,7-11-3 1,-2-5 2-16,1-5-2 16,1-4 2-16,-2-2-2 15,1-2 2-15,-2 5-1 0,-8-1-3 16,-4 11 0-16,-5 3 1 15,-6 14-1-15,0 0 2 16,0 0-1-16,-6 23 2 16,-7 3 2-16,3 5-3 15,-2 3 4-15,5 0-4 16,-1-1 2-16,5-1-4 16,3-4-3-16,4-8-13 0,13-4-18 31,-4-13-24-31,16 2-59 15,-9-12-1-15,8 3-3 16,-8-11 1 0</inkml:trace>
  <inkml:trace contextRef="#ctx0" brushRef="#br0" timeOffset="71270.4959">31932 7220 265 0,'0'0'105'0,"4"-20"-1"0,-4 20 0 15,0-17-72-15,0 17-10 16,7-18-5 0,-7 18-5-16,8-24-1 15,-3 11-3-15,-2-3-1 0,-4 1 0 16,-1 1 0-16,2 14 0 15,-16-19 2-15,2 18-1 16,-5 4 2-16,-5 8 0 16,-5 7-1-16,3 7 0 15,0 7 1-15,3 1-4 16,4 3 1-16,8 1-4 16,5-4 0-16,6-3-2 0,10-5 0 15,6-10-7-15,5-2-7 16,7-10-10-1,6 0-18-15,0-14-23 16,5 1-57-16,-3-16-2 0,-3 5-1 16,-1-12 2-16</inkml:trace>
  <inkml:trace contextRef="#ctx0" brushRef="#br0" timeOffset="71539.1383">32228 6683 289 0,'1'-30'113'0,"-4"14"2"16,3 16-29-16,0 0-54 16,-20 7-20-16,17 16 7 15,-1 8-4-15,-2 11-2 16,-7 4-3-16,6 10 1 0,-6 5-4 16,3 2 1-16,-2 5-1 15,-1-3-4 1,2-6 1-16,2-6-3 0,5-5 0 15,-1-12-9-15,7-4-8 16,-5-13-24-16,10-4-34 16,-7-15-44-16,0 0-4 15,12-15 2-15,-12-1-1 16</inkml:trace>
  <inkml:trace contextRef="#ctx0" brushRef="#br0" timeOffset="71742.4747">31951 7123 244 0,'-16'-1'122'16,"3"-5"-2"-16,13 6 2 16,0 0-40-1,0 0-40-15,21-9-17 0,4 11-9 16,4-5-6-16,8 3-4 16,4-3-6-16,-1 2-9 15,-40 1-7-15,92-2-43 16,-92 2-61-16,96 3-9 15,-96-3 0-15,62 13-10 16</inkml:trace>
  <inkml:trace contextRef="#ctx0" brushRef="#br0" timeOffset="73422.711">26479 8146 155 0,'0'0'90'0,"16"-10"2"0,-16 10 0 16,17-30-45-16,-6 11-17 16,-9-8-5-16,3 4-2 15,-8-5-4-15,-1 7-1 16,-7-2-3-16,0 7-1 15,-8 1-4-15,-1 11 0 16,-7 4-3-16,-4 10-3 16,-2 7-1-16,-2 6-3 15,-1 9-1-15,3 6-1 16,3 4 0-16,7 4 0 16,7-3 0-16,10 0-1 15,9-2 0-15,13-8 1 0,10-7 1 16,10-12 0-16,7-4 1 15,2-13 1-15,3-4 1 16,-2-10 1-16,-3-9 1 16,-5-4-1-16,-10-4 2 15,-6 1 0-15,-8-4 0 16,-6-1 2-16,-7 4-1 16,-5 2 1-16,-8 6-1 15,-4 6-1-15,-5 5-1 16,-2 8 0-16,-3 7-5 15,1 6-5-15,5 4-8 16,3 0-17-16,14 10-29 16,3-20-50-16,16 26-6 0,1-20-4 15,16 6-2-15</inkml:trace>
  <inkml:trace contextRef="#ctx0" brushRef="#br0" timeOffset="74081.1035">26898 8074 246 0,'0'0'107'15,"-18"-10"-4"-15,18 10-4 16,0 0-78-16,0 0-7 15,9-14 0-15,10 1-3 16,5-3 1-16,4-3-2 16,3-4-1-16,3-6-2 15,-1-1 0-15,-3-6-1 16,-4 3 1-16,-9-2 0 16,-8 6 0-16,-12 2 1 0,-7 5-1 15,-9 6 0 1,-7 10-2-16,-7 12-1 15,-3 10 0-15,-1 13-3 16,-1 6 0-16,5 12-2 16,3 4-1-16,5 6 0 0,5 1 1 15,7 0-1-15,7 1 0 16,5-6-1-16,4 2 1 16,2-6-2-16,1-1-1 15,1-3-3-15,-2-8-1 16,-1-1-4-16,-4-11-4 15,0-1-4-15,0-24-5 0,-10 20-1 16,10-20 0-16,-22-8 2 16,3-10 3-16,1 0 3 15,-7-7 5-15,1-1 8 16,-2 0 7 0,0 3 9-16,0 4 5 0,0 3 4 15,7 9 2-15,0 0 2 16,19 7 1-16,-23 3-2 15,23-3-1-15,0 0-4 16,17 14-3-16,7-14-4 16,10 2-3-16,11-7-1 15,10 1-6-15,7-3-16 16,1-5-29-16,12 9-64 16,-10-5-5-16,2 11-9 0,-18-5-7 15</inkml:trace>
  <inkml:trace contextRef="#ctx0" brushRef="#br0" timeOffset="75264.3186">27996 8171 195 0,'0'0'89'15,"8"-17"-1"-15,-8 1 4 16,0 16-51-16,-3-29-7 16,3 29-5-16,-27-26-4 15,7 17-3-15,-10 2-5 0,-4 8-4 16,-6 4-3-16,1 5-3 15,0 4-4-15,6 5-1 16,4 4-3-16,6 2 0 16,7 1-2-16,9 0 2 15,10 1-2-15,10-2 2 16,10 2-1-16,7-1 0 16,9 0-1-16,4 0 1 15,1 1-1-15,-3-1 1 16,-4 0-1-16,-9-1 1 15,-7-2 0-15,-13-2 2 16,-9-3 0-16,-12-4 3 0,-7-4 0 16,-9-2 3-16,-4-6 0 15,-5-2-1-15,-4-5 2 16,2-4-3-16,-2-4 1 16,6-1-2-16,3-2-4 15,5 0-8-15,8 3-16 16,4-4-27-16,16 17-53 15,3-15-5-15,16 17-4 16,1-7-5-16</inkml:trace>
  <inkml:trace contextRef="#ctx0" brushRef="#br0" timeOffset="75782.8084">28328 8472 136 0,'11'-24'92'16,"-2"-5"0"-16,4 2-1 0,-9-4-30 16,3 5-36-16,-12-4 2 15,3 10 1-15,-12-2-1 16,-1 9-3-16,-5 0-5 15,0 10-4-15,-6 2-4 16,3 11-3-16,-5 6-5 16,1 8-1-16,0 8-3 15,-1 4 0-15,4 5-2 16,5-2 2-16,9 1-2 16,7-5 2-16,11-7 0 15,10-7 0-15,11-13 1 16,5-9 0-16,8-11 2 15,3-6-1-15,-2-11 2 16,-1-4-1-16,-6-2 1 0,-7-1-1 16,-9 1 2-16,-8 9-1 15,-11 6 0-15,-1 20-1 16,-23-13 0-16,4 22-1 16,-4 7 0-16,0 8 0 15,0 6-2-15,4 1 1 16,5 2-3-16,8-1-2 15,9-1-11-15,4-10-12 16,15-3-26-16,-1-13-48 16,14-4-2-16,-6-12-2 15,11-4 2-15</inkml:trace>
  <inkml:trace contextRef="#ctx0" brushRef="#br0" timeOffset="76298.4422">28639 8343 199 0,'0'0'99'0,"-3"14"0"16,2 8 0-16,-9-6-30 16,7 9-35-16,-4-1-12 15,4 3-7-15,0-4-6 16,6-1-2-16,1-8-2 16,-4-14-1-16,22 12-2 15,-5-17 0-15,5-6-2 16,5-9-2-16,5-3 0 15,0-3-2-15,-1 1-1 0,-2 2 0 16,-3 7 1-16,-7 6-1 16,-6 9 4-16,-13 1 2 15,-2 27 2-15,-8-3 1 16,-4 1 1-16,1 4 1 16,0-5-1-16,3 1 1 15,6-9-1-15,4-16-1 16,10 13-1-16,4-19-1 15,6-6 0-15,3-8-3 16,5-3 1-16,-1-4-3 16,2-2 1-16,-2 1-1 15,-1 5 1-15,-1 2-2 0,0 8 2 16,-4 6 1-16,-2 5 1 16,-2 8 1-16,-17-6 0 15,22 30 1 1,-16-7 1-16,-3 5 1 0,-8-1-4 15,-1 3 1-15,-2-1-1 16,-1-1-2-16,3-5-11 16,6-23-25-16,-5 26-62 15,5-26-8-15,0 0 0 16,0 0-7-16</inkml:trace>
  <inkml:trace contextRef="#ctx0" brushRef="#br0" timeOffset="76924.621">29388 8435 331 0,'-6'-22'115'0,"6"22"-2"16,0 0-5-16,0 0-79 0,0 0-13 15,-7 29-5-15,6-3-7 16,-2 4-1-16,-2 8-1 16,0 2-1-16,-1 4-2 15,-3-3 2-15,2-3-3 16,0-3 1-16,1-5 4 15,0-4-4-15,2-7 4 16,4-19-5-16,-6 14 0 16,6-14 1-16,0 0 0 15,-7-24 1-15,7 2-4 16,1-7 4-16,4-4-3 16,3-5 5-16,4-4-1 0,5-4-1 15,3-3 3-15,5-1-3 16,1 1 3-16,4 3-2 15,3 2 0-15,1 7-1 16,2 6 2 0,0 11-3-16,-2 13 1 0,1 8-1 15,-2 11-1-15,-5 10 1 16,-7 12-1-16,-6 7 1 16,-10 6-1-16,-6 4 2 15,-9 1-2-15,-9-5 2 16,-7 0-1-16,-4-11 2 15,-5-9-2-15,1-8 2 16,0-11-3-16,4-9-4 0,6-11-12 16,2-11-23-16,16-1-62 15,-4-12-7-15,16 4-1 16,-2-8-6 0</inkml:trace>
  <inkml:trace contextRef="#ctx0" brushRef="#br0" timeOffset="77317.4244">29853 8435 231 0,'10'-17'116'0,"7"4"-3"16,-5-13 0-16,8 10-28 15,-6-16-55-15,6 2-10 16,-1-5-5-1,3 0-7-15,-1-1 0 0,1-1-3 16,-2-2-4-16,-1 3 2 16,-4 3 0-16,-3 5 1 15,-4 7-1-15,-7 8 1 0,-1 13-2 16,-14-2 2 0,-4 18 0-16,-2 9-2 15,-4 8-4-15,-2 10 0 16,-2 9 0-16,2 6 0 15,2 5-2-15,2 2 2 0,6 0-4 16,3-3 1-16,9-6-3 16,3-11-5-16,12-4-11 15,1-23-27-15,15 0-55 16,-5-20-8-16,11 1 2 16,-4-15-5-16</inkml:trace>
  <inkml:trace contextRef="#ctx0" brushRef="#br0" timeOffset="77692.4077">30166 8501 339 0,'-18'3'115'16,"18"-3"0"-16,0 0-6 0,0 0-82 16,21 7-14-16,-5-7-4 15,2-4-3-15,7-2-2 16,-1-5 0-16,5-4-3 15,0-3 0-15,-2-6 0 16,2 3-1-16,-1-4 1 16,-5-1 0-16,-6 2-1 15,-7 1 1-15,-7 1-1 16,-10 6 1-16,-9 8-1 16,-10 6 1-16,-11 9 1 15,-10 14 2-15,0 10 0 16,-2 11-1-16,3 9 1 0,4 2-1 15,11 2 1-15,11-3-2 16,14-6-1-16,17-10-3 16,10-9-1-16,18-9-5 15,10-11-11-15,18-1-36 16,-3-13-63-16,17 2-1 16,-10-9-9-16,5 4-5 15</inkml:trace>
  <inkml:trace contextRef="#ctx0" brushRef="#br0" timeOffset="78478.2074">26143 9214 133 0,'0'0'101'16,"-13"-9"0"-16,19 25-1 15,-5 2-56-15,7 13-12 0,-11 4-5 16,4 13-5-16,-5-2-4 16,4 7-5-16,-3-2-4 15,4-5-3-15,2-4-2 16,4-6 0-16,3-7 1 16,5-9 0-16,2-9-1 15,3-9 1-15,6-14-2 16,6-8 2-16,3-10 1 15,5-9 1-15,1-10-2 0,0-3 2 16,-2-6-3 0,-3 2-2-16,-10 4 4 15,-7 9-4-15,-9 5 0 16,-8 11-6-16,-4 14-6 0,2 13-14 16,0 0-30-16,-21 17-60 15,22 6-3-15,-1-4-5 16,10 10-1-16</inkml:trace>
  <inkml:trace contextRef="#ctx0" brushRef="#br0" timeOffset="78900.5307">26745 9415 200 0,'-23'-15'111'16,"23"15"-1"-16,-21-3-4 15,21 3-64-15,0 0-14 16,0 0-9-16,18-16-8 16,1 6-5-16,2-4-2 15,2-3-2-15,2-4 0 16,1 0 0-16,-6-1 1 15,-6 3-1-15,-4 3 0 16,-10 16 1-16,-1-17-1 16,1 17 1-16,-32 16-3 15,5 6 3-15,-5 5-2 16,-4 9 0-16,-1 5 0 0,-1 3 0 16,2 2 3-16,6 4-1 15,8-9 2-15,9-2-4 16,13-5-3-16,9-10-9 15,20-4-13-15,5-18-27 16,20 3-61-16,-1-18-2 16,12 2-2-16,-3-11-1 15</inkml:trace>
  <inkml:trace contextRef="#ctx0" brushRef="#br0" timeOffset="79262.1904">27309 9390 187 0,'0'0'113'0,"-10"-30"-1"16,10 30 2-16,-25-23-60 15,25 23-13-15,-34-18-7 16,15 14-7-16,-7-3-6 16,3 1-6-16,-3 0-3 15,1 3-3-15,2 2-3 0,-1 4-3 16,1 3-2-16,-2 5-1 15,2 5-1-15,0 6 0 16,1 4-1-16,2 5 1 16,1 4-1-1,5 3 3-15,5 5 2 0,3-4-2 16,8 3-1-16,7-6 0 16,5-2-2-16,6-8-4 15,12-3-1-15,5-10-7 16,13-5-10-16,-3-14-19 15,15 1-66-15,-8-15-10 16,9 4-2-16,-8-11-3 0</inkml:trace>
  <inkml:trace contextRef="#ctx0" brushRef="#br0" timeOffset="79764.2077">27791 9438 187 0,'0'0'94'16,"0"0"7"-16,-5-16-18 0,5 16-30 15,0 0-13-15,-13-6-7 16,1 2-5-16,12 4-5 15,-29-5-3-15,10 4-5 16,-4 1-4-16,-2 1-2 16,-2 2-4-16,-1 3-1 15,2 1-2-15,3 2-2 16,5 4-3-16,5 1 0 0,8 5-3 16,10-2-1-1,9 5 0-15,6-3-5 16,12 8 0-16,1-2-3 15,8 2 2-15,-2-1-1 16,-5 3 5-16,-2-3 2 0,-6 1 7 16,-7-1 7-16,-15-7 9 15,-4 3 5-15,-14-9 4 16,-4 1 3-16,-9-8 0 16,-3 0-2-16,-12-8-4 15,1 1-7-15,-2-5-10 16,1-4-15-16,6 7-50 15,-1-10-69-15,16 4-10 16,3-6-10-16,22-1-9 16</inkml:trace>
  <inkml:trace contextRef="#ctx0" brushRef="#br0" timeOffset="85206.4619">16449 5572 171 0,'-25'-3'73'0,"25"3"3"16,0 0-6-16,0 0-31 15,0 0-19-15,0 0-6 16,0 0-2-16,19-5-6 0,-3 6 4 31,5 3-9-31,10 2 3 16,2-3-13-16,11 4-19 16,-3-7-48-16,11 6-3 15,-9-9-11-15,8 5-12 16</inkml:trace>
  <inkml:trace contextRef="#ctx0" brushRef="#br0" timeOffset="85720.4849">17069 5568 160 0,'0'0'68'16,"0"0"4"-16,-14-3-5 15,14 3-28-15,0 0-14 16,0 0-2-16,14-6-4 16,-14 6-5-16,23 0-4 15,-7 2-2-15,0-1-2 16,4 1-4-16,0 3-6 16,-1-2-23-16,10 7-48 0,-9-7-9 15,12 6-6-15,-11-6-9 16</inkml:trace>
  <inkml:trace contextRef="#ctx0" brushRef="#br0" timeOffset="86144.9624">17626 5607 185 0,'6'-13'86'0,"-6"13"-6"0,0 0 2 16,13-19-46-16,-13 19-11 16,17-7-12-16,-17 7-4 15,23 1-4-15,-10 1-2 16,1 2 2-16,2-1-14 15,7 6-17-15,-7-6-55 16,15 7-4-16,-7-6-10 16,6 3-4-16</inkml:trace>
  <inkml:trace contextRef="#ctx0" brushRef="#br0" timeOffset="86524.1907">18134 5588 206 0,'0'0'93'0,"19"7"-4"16,-19-7-1-16,33 0-54 16,-6-2-14-16,12 3 2 15,3-1-7-15,7 6-4 16,4-2-5-16,1 6-11 0,2 5-24 15,-7 3-61-15,4 14-4 16,-12-3-16 0,2 6-10-16</inkml:trace>
  <inkml:trace contextRef="#ctx0" brushRef="#br0" timeOffset="89485.1823">17212 5982 77 0,'-2'-13'74'0,"2"13"1"15,0 0-10-15,0 0-23 0,0 0-8 16,0 0-5-16,-7 30-3 16,4-14-4-16,5 10 0 15,-5 0-5-15,1 6 1 16,-2 0-4-16,3 1-1 0,-5 0-3 15,2 2-1-15,-2-2-5 16,3 2 1-16,-3-1 4 16,2 1-5-16,-1-1 3 15,3-2-5-15,-1 0 4 16,0-3-7-16,3-3-3 16,-3-8-14-16,7 3-23 15,-4-21-47-15,9 14-19 0,-9-14-1 16,13-7-5-1</inkml:trace>
  <inkml:trace contextRef="#ctx0" brushRef="#br0" timeOffset="90002.2901">16981 6289 64 0,'-16'16'85'16,"13"0"3"-16,-3 3 3 15,5 11-46-15,-5-1-15 16,5 11-10-16,-2 4-4 16,1 5-8-16,4 4-2 0,1 1-6 15,4-2-6-15,2-3 2 16,5-5 2-16,5-5 0 15,2-7 3-15,7-9 3 16,1-8 1-16,4-7 2 16,2-6 2-16,4-7 3 15,-1-9 2-15,4-6 0 16,0-12 1-16,0 2-3 16,-3-6-1-16,-4-2-3 15,-7 1-10-15,-9-1-15 16,-3 11-24-16,-19-1-56 15,0 14-7-15,-10-2-2 16,13 16-5-16</inkml:trace>
  <inkml:trace contextRef="#ctx0" brushRef="#br0" timeOffset="92393.6397">16010 7503 31 0,'0'0'84'0,"0"0"0"16,4-17 1-16,-4 17-35 0,-1-15-10 15,1 15-8-15,-2-20-6 16,2 20-7-16,-4-23-5 16,1 10-4-1,-3-3-2-15,6 16-1 16,-17-25-1-16,4 18-2 0,-3 0-1 16,-4 6-2-16,-3 3 1 31,-5 7-1-31,-2 8-2 0,0 4-1 0,-2 5 0 0,3 4 0 15,0 7-1-15,6 1 0 16,5 4-1-16,6-2 1 31,5 1 0-31,7-1 1 16,6-4-1-16,7-4 3 16,5-6-2-16,7-6 4 15,5-9 1-15,5-5 1 16,1-7 1-16,0-8 0 15,-1-8 1-15,-2-6 0 0,-6-6 2 16,-2-7-2-16,-9 0 3 16,-5-3-2-1,-8 0 2-15,-4 3-2 16,-8 1 1-16,-4 5-2 0,-6 5-1 16,-2 8-1-16,-3 4-3 15,1 7-3-15,5 5-9 16,-1 5-8-16,10 11-18 15,9-15-20-15,-7 33-48 16,11-13-3-16,9 4-1 16,2-3-2-16</inkml:trace>
  <inkml:trace contextRef="#ctx0" brushRef="#br0" timeOffset="92862.6357">16128 7441 95 0,'0'0'96'0,"-7"-15"-2"16,7 15 0-16,-13 19-52 16,1 3-18-16,5 10-13 15,-1 5-7-15,2 2-1 0,3 1-3 16,2-2 2-16,5-5-3 15,3-4 4 1,5-10-2-16,2-6 2 16,2-10 0-16,1-6 0 15,2-7 2-15,1-8-3 0,-1-2 2 16,-2-6-2-16,-2-1 2 16,-2 1-4-16,-6 6 1 15,-4 2-2-15,-3 18 1 16,0 0-2-16,-19-3 0 15,7 18 1-15,2 6-1 16,0 5 2-16,2 0 0 0,3 3 2 16,2-3-2-1,5 0 3-15,6-3-3 16,3-1 0-16,2-3-5 16,1-5-7-16,5-1-11 15,-3-10-19-15,7-3-52 0,-2-7-4 16,2-8 0-16,1-9-1 15</inkml:trace>
  <inkml:trace contextRef="#ctx0" brushRef="#br0" timeOffset="93300.8418">16548 7320 100 0,'3'-16'98'0,"-3"16"-3"0,0 0 2 15,0 0-56 1,-22 18-9-16,15 11-9 0,-6 7-5 16,4 9-5-16,-2 6-4 15,4 1-2-15,0 0-4 16,2-2 2-16,2-5-6 16,2-3-1-16,1-8-9 15,-2-8-3-15,4-4-8 16,-2-22-8-16,1 20-13 15,-1-20-12-15,0 0-9 16,-4-26-2-16,3 9 9 0,-5-9 16 16,0 1 22-1,-3-2 21-15,-2 2 23 16,2 5 17-16,-5-2 18 16,14 22 9-16,-23-24 0 0,23 24-9 15,-19-9-15-15,19 9-10 16,0 0-11-16,0 0-5 15,0 0-7-15,0 0-6 16,29 12-2-16,-6-8-9 16,11 2-18-16,1-5-31 15,13 5-53-15,-4-4-5 16,4 3-1-16,-5-5-5 16</inkml:trace>
  <inkml:trace contextRef="#ctx0" brushRef="#br0" timeOffset="94064.4803">16728 7662 77 0,'-13'-13'94'15,"13"13"-1"-15,0 0 1 16,-8 13-51-16,11 4-12 16,-3 2-10-16,5 8-4 15,-2 2-5-15,5 6-2 16,-3 1-5-16,3 4 1 16,-4-2 0-16,0 0-1 15,-2-3-1-15,-2-3 0 16,-2-5 0-16,-1-4 1 15,-1-8 2-15,4-15 0 16,0 0-1-16,-14 1 0 16,8-17-3-16,0-4 1 15,-1-6-1-15,1-3-2 0,0-4-2 16,2-3-2-16,1-1-3 16,2-1-1-1,3 5 0-15,3 0-1 16,3 4 1-16,4-2-1 0,4 6 2 15,4 1-1-15,2 9 3 16,2 0 1-16,2 6 2 31,-1 5-1-31,-1 6-1 16,-2 5 0-16,-5 6 0 16,-4 6 0-16,-3 1-1 15,-8 4 1-15,-2-1 0 0,-7 2 2 16,-5-2 0-16,-4-4 4 15,-4-3 0-15,-2-3 2 16,-1-6 0-16,0-3 0 16,1-2-4-16,2-4-6 15,6 1-15-15,1-7-17 16,13 8-36-16,1-13-26 16,-1 13-1-16,25-18-4 15</inkml:trace>
  <inkml:trace contextRef="#ctx0" brushRef="#br0" timeOffset="94548.8339">17008 7627 85 0,'-1'-16'98'15,"1"16"0"-15,0 0-3 16,-17 4-48-16,4 12-23 16,7 13-10-16,-3 1-8 15,6 5 0-15,-1 0-3 16,5-1-1-16,2-2-1 16,5-6 1-16,2-4-3 15,1-9-1-15,6-6 0 0,4-7-2 16,0-7 0-16,1-8-2 15,1-6 1-15,-1-5-2 16,1-5 3-16,-3-2-1 16,-4 3 4-16,-6 4 0 15,-1 6 1-15,-7 7 3 16,-2 13 2-16,0 0 3 16,-12 14 0-16,4 9 2 15,-3 2 0-15,2 2 0 16,-1 1 0-16,3-1-2 15,2-3-2-15,5-3-3 16,2-4-7-16,-2-17-10 0,16 20-18 16,-16-20-30-16,27 0-37 15,-11-8-5-15,7-5 0 16,2-5 4-16</inkml:trace>
  <inkml:trace contextRef="#ctx0" brushRef="#br0" timeOffset="94818.0224">17473 7356 122 0,'1'-13'100'16,"-1"13"1"-16,2-15-5 16,-2 15-65-16,0 18-12 15,-3 6-7-15,2 11-1 16,-5 9-4-16,1 8 0 15,-2 5-5-15,0 2 1 16,-2 0-3-16,-1-4-2 16,4-6-10-16,-4-9-11 15,7-5-18-15,-8-11-41 16,1-6-16-16,10-18-4 0,-23 14 3 16</inkml:trace>
  <inkml:trace contextRef="#ctx0" brushRef="#br0" timeOffset="95006.4647">17213 7773 59 0,'0'0'106'0,"-16"-21"1"15,16 21 2-15,-7-17-40 16,7 17-23-16,0 0-11 16,29-16-11-16,-4 6-9 15,12 4-7-15,11-1-9 16,5 0-19-16,9 10-38 15,-3-2-51-15,2 5-4 0,-11 3-7 16,-5 2-3-16</inkml:trace>
  <inkml:trace contextRef="#ctx0" brushRef="#br0" timeOffset="99262.8334">19385 5694 173 0,'0'0'96'15,"0"0"-4"-15,-6-13-1 16,6 13-33-16,0 0-29 16,0 0-12-16,0 0-9 15,0 0-5-15,0 0-6 16,0 0-15-16,14 7-28 0,-14-7-44 15,18 7-5-15,-18-7-3 16,29 1-7-16</inkml:trace>
  <inkml:trace contextRef="#ctx0" brushRef="#br0" timeOffset="99532.8582">19669 5660 175 0,'0'0'81'16,"0"0"-1"-16,0 0-17 15,0 0-34-15,0 0-7 16,0 0-3-16,0 0-6 0,0 0-13 15,0 0-18-15,0 0-28 16,23 5-34-16,-23-5-3 16,29 4-5-16,-15-5-1 15</inkml:trace>
  <inkml:trace contextRef="#ctx0" brushRef="#br0" timeOffset="99782.9154">19949 5691 119 0,'0'0'90'0,"0"0"1"0,13-16 2 16,-13 16-24-16,0 0-21 15,0 0-12 1,0 0-13-16,13-5-8 0,-13 5-8 15,0 0-12-15,14 2-21 16,-14-2-29-16,19 7-40 16,-19-7 0-16,25 9-7 15,-25-9-1-15</inkml:trace>
  <inkml:trace contextRef="#ctx0" brushRef="#br0" timeOffset="99986.044">20289 5679 275 0,'15'-11'106'0,"-15"11"-5"0,0 0-9 16,-4-13-62-16,4 13-13 16,0 0-14-16,0 0-13 15,0 0-22-15,0 0-29 16,23 11-37-16,-23-11-1 15,30 10-6-15,-16-8 0 16</inkml:trace>
  <inkml:trace contextRef="#ctx0" brushRef="#br0" timeOffset="100173.4917">20584 5732 138 0,'26'-13'79'0,"-26"13"-1"16,24-11-5-16,-24 11-48 16,19-3-8-16,-19 3-18 15,17 4-60-15,-4 2-10 16,0-3-10-16,7 1-8 16</inkml:trace>
  <inkml:trace contextRef="#ctx0" brushRef="#br0" timeOffset="100392.4659">20983 5724 253 0,'0'0'121'16,"9"-26"0"-16,-9 26-7 15,6-20-59-15,-6 20-30 16,0 0-14-16,0 0-17 15,0 0-36-15,0 0-65 16,0 0-11-16,11 13-6 16,5-2-10-16</inkml:trace>
  <inkml:trace contextRef="#ctx0" brushRef="#br0" timeOffset="101619.4019">20131 6086 69 0,'1'-13'82'16,"-2"-3"4"-16,1 16 3 16,-3-27-29-1,3 27-11-15,-2-19-11 0,2 19-8 0,0 0-7 16,0 0-8-16,0 0-6 16,0 19-4-16,0 1-3 15,0 9 0-15,0 5-1 16,2 7 1-16,-1 2 0 15,1 5 1-15,-1-1 5 16,1 2-3-16,-2 0 2 16,1-2-5-16,0-1 4 0,1-2-5 15,-1 0 3-15,2-2-3 16,0-2-5 0,0-4 0-16,1-3-6 0,-1-7-12 15,6 3-27-15,-8-16-55 16,5 3-3-16,-6-16-5 15,0 0-2-15</inkml:trace>
  <inkml:trace contextRef="#ctx0" brushRef="#br0" timeOffset="102047.1154">19988 6487 130 0,'-20'10'88'0,"8"3"-3"0,6 10-5 15,-2 5-62-15,3 9-6 16,1 5-5-16,5 4 0 15,4 2-6-15,3-3 1 16,8-4 1-16,6-5 4 16,2-5 1-16,8-8 3 15,0-9 1-15,5-5 2 16,-2-11 1-16,6-2-1 0,-1-12 1 16,2-5-2-16,-2-13 0 15,2 1-2 1,-6-9 1-16,-1 3-4 15,-8-2-4-15,-8 3-12 16,-6 9-15-16,-13 2-22 0,0 27-57 16,-10-20-4-16,10 20-6 15,-28 8-3-15</inkml:trace>
  <inkml:trace contextRef="#ctx0" brushRef="#br0" timeOffset="102750.2233">19305 7488 56 0,'0'0'91'0,"0"0"1"15,13-10 1-15,-13 10-46 16,10-17-7-16,-10 17-6 16,13-20-5-16,-8 4-6 15,-5 16-3-15,11-29-2 16,-5 16-3-16,-4-3-1 15,-2 3-2-15,0 13-5 16,-13-17-2-16,0 15-2 16,-6 5-2-16,-4 9-1 15,-5 7-1-15,-2 4-2 0,-2 7 0 16,1 8 0-16,-1 3 0 16,4 6-2-16,7 0 2 15,6 1-2-15,8-3 2 16,9-2-1-16,6-4 2 15,10-9-1-15,6-4 2 16,8-10 0-16,5-7 0 16,2-8 2-16,5-8 0 15,2-6 2-15,0-9-1 16,-3-2-1-16,-5-7-7 16,-4 4-7-16,-9-6-18 15,-1 8-37-15,-11-1-38 16,-5 6-1-16,-7 4-1 0,-1 16-1 15</inkml:trace>
  <inkml:trace contextRef="#ctx0" brushRef="#br0" timeOffset="103344.0213">19741 7543 66 0,'4'-21'100'15,"-6"6"3"-15,2 2 1 16,-8-4-39-16,4 4-18 16,-9-6-11-16,13 19-8 15,-29-27-7-15,12 15-5 16,-6 2-4-16,-2 7-3 16,-1 2-2-16,-3 9-3 15,-1 7-3-15,1 8 0 0,2 9-4 16,4 7 1-16,4 4-2 15,6 2 1-15,6 1-1 16,7-4 1 0,10-3 0-16,6-9 1 0,5-8 1 15,7-8 0-15,4-8 0 16,2-6 2-16,2-6 0 16,0-6 0-16,-2-2 1 15,-6-3 0-15,-3-5 2 16,-6-1-2-16,-8-2 2 15,-6-1-2-15,-7-1 3 16,-5 3-3-16,-8-1 2 0,0 2-3 16,-4 4 0-16,0 3-4 15,3 8-15-15,-1 2-16 16,17 6-30-16,-19 21-47 16,21 0-5-16,0 3-1 15,11 4-3-15</inkml:trace>
  <inkml:trace contextRef="#ctx0" brushRef="#br0" timeOffset="103765.8634">19871 7627 91 0,'-17'-7'104'0,"-1"1"-4"16,5 2 1-1,13 4-43-15,-13-6-33 16,13 6-13-16,0 0-4 0,19 0-2 16,0 1-2-16,1-4-1 15,5 1 0-15,-1-6 2 16,2-3-2-16,-3-4 3 16,-1-2-1-16,-5-3 4 15,-2-3 1-15,-8-3 2 16,-1 1 0-16,-9 1-1 15,-5 6 0-15,-6 3-1 16,-6 10-1-16,-9 8-4 16,-4 9-2-16,-3 14-2 15,1 10-2-15,2 8-1 16,4 7 0-16,7 2-2 0,8-4 1 16,11-3 1-16,10-5-1 15,11-12-4-15,9-13-8 16,15-8-20-16,0-16-31 15,14-7-43-15,-3-11-4 16,9-3-2-16,-4-11 0 16</inkml:trace>
  <inkml:trace contextRef="#ctx0" brushRef="#br0" timeOffset="104205.1339">20258 7483 144 0,'-15'7'97'0,"15"-7"2"16,-14 13-2-16,14-13-78 15,0 0-6-15,20 7 1 16,2-7-1-16,-1-6 1 16,8-2-3-16,-1-7-2 15,3-4-1-15,-2-5 1 16,1-4-2-16,-5-3-6 15,-3-1 6-15,-6-6-7 0,-5 4 2 16,-7-2-3 0,-7 7 3-16,-7 6-2 0,-5 7 3 15,-7 12 2-15,-4 8 0 16,-2 12 5-16,0 11-3 16,-3 9 1-16,5 9-2 15,2 8-2-15,2 9-2 16,2 1 1-16,3 3-6 15,2 2-2-15,5-2 3 16,3-2-3-16,1-8 2 16,2-7-1-16,1-10 1 15,3-7-3-15,0-12-3 0,3-6-10 16,-3-14-22-16,0 0-65 16,0 0-7-16,13-21 2 15,-15-2-4-15</inkml:trace>
  <inkml:trace contextRef="#ctx0" brushRef="#br0" timeOffset="104408.9917">20098 7721 204 0,'0'0'116'0,"-18"3"-2"16,18-3-28-16,0 0-49 15,0 0-13-15,0 0-9 16,25 10-9-16,-5-10-14 0,2 0-18 15,15 4-40-15,-1-5-46 16,9 2-3 0,-2-5-3-16,3 1-2 0</inkml:trace>
  <inkml:trace contextRef="#ctx0" brushRef="#br0" timeOffset="104831.4319">20591 7637 185 0,'-25'-12'114'0,"25"12"0"16,-14-14-5-16,14 14-82 15,14-22-13-15,5 11-7 0,4-5-2 16,6-3-1-16,4-2-2 16,3-4 0-16,-1-1-1 15,-2 0 1-15,-4 0 1 16,-6-1-1-16,-8 2 1 15,-10 1 0-15,-6 1 3 16,-8 4 2-16,-5 2-5 16,-3 6 7-16,-8 4-2 15,-1 7 1-15,-3 6-3 16,-1 10 0-16,1 7-4 16,2 10-1-16,-1 9 4 15,4 6-7-15,3 8-2 0,4 4 2 16,3 5-3-16,5-3 3 15,2 0-2-15,2-5 1 16,5-7-1-16,2-6 1 16,1-6-2-16,0-12 1 15,2-4-7-15,-5-22-7 16,9 16-20-16,-9-16-25 16,-3-16-49-16,-4-1-4 15,-2-5 4-15,-6-1-2 16</inkml:trace>
  <inkml:trace contextRef="#ctx0" brushRef="#br0" timeOffset="104998.0941">20392 7814 124 0,'-17'-7'111'0,"17"7"5"0,-25-4-3 0,25 4-58 15,0 0-12-15,0 0-12 16,0 0-9-16,16-9-10 16,6 9-10-16,3-1-11 15,10 4-14-15,3-5-24 16,16 8-46-16,-2-6-24 15,8 3 0-15,-4-7-2 16</inkml:trace>
  <inkml:trace contextRef="#ctx0" brushRef="#br0" timeOffset="105389.9647">21073 7612 229 0,'-13'-25'121'16,"3"6"0"-16,-13-7-17 15,3 14-66-15,-9 1-15 16,3 6-8-16,-3 4-5 16,3 7-3-16,1 4-4 15,5 3-2-15,6 6-4 0,5 1-3 16,10 1-3-16,7 2-2 16,9 2-2-16,5-3-2 15,9 2-1-15,0-4 0 16,8 2 1-1,-3-3 4-15,-3 1 1 0,-4-1 5 16,-5-1 3-16,-5 0 6 16,-9-2 3-16,-4 0 4 15,-15-3 2-15,-1 0 2 16,-10-8 2-16,-3 3 0 16,-10-7-2-16,-3 2-4 15,-8-6-3-15,0-3-10 16,-4 5-17-16,-5-9-38 15,9 10-62-15,-2 0-7 0,9 5-4 16,3 0-7-16</inkml:trace>
  <inkml:trace contextRef="#ctx0" brushRef="#br0" timeOffset="106266.8095">19152 8472 40 0,'0'-15'93'16,"0"15"5"-16,0 0 1 15,-8-18-35-15,8 18-9 16,0 0-12-16,0 0-9 15,10-20-10-15,-10 20-4 16,20-24-6-16,-5 9-4 16,-4-4-3-16,3-1-4 15,-2-3-2-15,-3 0-1 16,-4 0 0-16,-3 1 0 16,-4 2 1-16,-3 3-1 15,-4 4 1-15,-4 4-1 0,-3 6 1 16,-3 8-1-16,-1 8 1 15,-3 5-1-15,0 10-1 16,1 6 1-16,4 5-2 16,0 6 2-16,5 4-3 15,5 0 3-15,5 0-3 16,4-1 3-16,5-6-2 16,3-5 1-16,2-5-5 15,1-8-3-15,2-3-12 16,-14-21-14-16,26 18-23 15,-26-18-54-15,17-4 2 16,-17 4-5-16,5-24 7 0</inkml:trace>
  <inkml:trace contextRef="#ctx0" brushRef="#br0" timeOffset="106457.1106">18948 8617 100 0,'-19'-2'110'15,"0"1"-3"-15,19 1 2 16,-17-4-55-16,17 4-15 16,0 0-16-16,27 2-8 15,-1 0-9-15,7-4-12 0,11 4-12 16,-1-6-22-16,10 4-33 16,-5-8-35-16,2 1 0 15,-8-2-3-15</inkml:trace>
  <inkml:trace contextRef="#ctx0" brushRef="#br0" timeOffset="106753.9286">19378 8578 89 0,'0'0'99'15,"-6"20"6"-15,6-20-2 16,-9 26-48-16,9-26-15 16,-11 22-9-16,11-22-8 0,-11 14-6 15,11-14-7-15,0 0-2 16,0 0-1-16,0 0-2 15,-5-26-2-15,6 6-1 16,1-3 0-16,0-2 0 16,-2-1 0-16,0 2-1 15,-2 1 0-15,0 2-1 16,-1 8 0-16,3 13-1 16,-3-15 0-16,3 15-2 15,0 0-6-15,0 0-13 16,16 15-25-16,-16-15-63 15,26 21-3-15,-6-8-1 16,6 0-2-16</inkml:trace>
  <inkml:trace contextRef="#ctx0" brushRef="#br0" timeOffset="107176.5008">19643 8556 178 0,'-4'-16'117'15,"1"-1"-2"-15,-3-3-3 16,5 2-74-16,-4-3-14 16,1 3-10-16,-2 4-7 15,6 14-5-15,-20-10-2 16,6 14 0-16,-4 11-2 0,-5 2 1 16,0 9-1-16,0 3 0 15,4 1-1-15,2 2 1 16,7-3-1-16,8-3 1 15,7-3 0-15,9-6 0 16,6-4 1-16,3-6 0 16,6-5 1-16,0-5 0 15,0-4 1-15,-2-5 1 16,-1-7 1-16,-3-1-1 16,-5-4 3-16,-5-2-1 15,-6 0 2-15,-6 1-1 16,-6 4 0-16,-5 3 0 15,-6 8-2-15,-3 3 0 0,-3 7-2 16,1 3-7-16,3 8-12 16,2-2-13-1,11 8-24-15,5-17-40 0,1 25-18 16,-1-25-5-16,33 17 2 16</inkml:trace>
  <inkml:trace contextRef="#ctx0" brushRef="#br0" timeOffset="107712.3002">19828 8530 145 0,'0'0'116'15,"0"0"0"-15,-15-1-1 0,15 1-61 16,-16 16-25-16,12-2-10 16,-5-1-9-16,4 3-6 15,0 0-3-15,2-2 0 16,3-14-1-16,6 19-1 15,-6-19-1-15,25-2-1 16,-5-8-1-16,4-7 0 16,4-2 0-16,-2-4 0 15,1 3-1-15,-2 0 0 16,-5 7 2-16,-6 4 1 16,-14 9 3-16,0 0-1 0,9 22 2 15,-15-5-1-15,-1 2 2 16,0 3 1-16,0-5-1 15,2-1 0-15,5-16-1 16,0 17 1-16,0-17-2 16,15-1 1-16,-1-7-3 15,3-3-2-15,5-2-1 16,3-4-1-16,4 1-1 16,-2-3 0-16,3 3-1 15,-2 0 0-15,2 6 1 0,-7 3 2 16,0 5 4-16,-8 8 2 15,-2 4 2-15,-6 8 3 16,-4-1 0-16,-3 7 2 16,-5 1-1-16,4 1 0 15,-5-3-2-15,5 0-5 16,2-3-15-16,-1-20-36 16,15 25-63-16,-2-19-8 15,4-9-2-15,3-7-9 16</inkml:trace>
  <inkml:trace contextRef="#ctx0" brushRef="#br0" timeOffset="109034.8387">20828 8240 135 0,'0'0'109'16,"-5"-13"3"-16,5 13 0 15,0 0-64-15,6 23-11 16,-7-5-10-16,5 10-6 0,-4 6-7 16,4 5-2-16,-2 2-5 15,2 3-2-15,-1-2-3 16,0-2 0-16,0-5-3 31,1-4 3-31,-1-6-3 16,0-5 1-16,-3-4-4 15,-2-3-4-15,2 0-13 16,0-13-13-16,-3 14-26 16,3-14-55-16,0 0-1 0,0 0-4 15,8-16 4-15</inkml:trace>
  <inkml:trace contextRef="#ctx0" brushRef="#br0" timeOffset="111099.5769">20701 8516 71 0,'-15'-3'106'15,"-1"-1"2"-15,16 4 2 16,-27-8-47-16,27 8-16 15,-13-4-12-15,13 4-8 0,0 0-7 16,0 0-7-16,19-6-5 16,-2 6-3-16,5-1-2 15,5-2 0 1,3 1-4-16,2 0-4 0,4 2-12 16,-4-6-16-16,4 9-37 15,-7-6-46-15,-2 6-2 16,-8 0-2-16,-2-1 0 15</inkml:trace>
  <inkml:trace contextRef="#ctx0" brushRef="#br0" timeOffset="111553.6579">21035 8488 85 0,'0'0'101'16,"3"-13"1"-16,-3 13 1 16,0 0-59-16,3 13-14 15,-3-13-8-15,9 21-4 16,-6-7-5-16,2 5-4 16,1 1-4-16,-1 2 1 15,-4-1-4-15,2-1 1 16,-5 1-2-16,1-6 0 0,1-15 0 15,-3 19 1-15,3-19 0 16,0 0 0-16,-1-13 1 16,-1-1 0-16,2-6 3 15,0-3 0-15,-1-3 3 16,-1 0 0-16,-1 0 1 16,2 3 1-16,-2-2 1 15,2 9-2-15,-1 2-2 16,2 14-1-16,0-18-2 15,0 18-3-15,0 0-1 16,13-5-6-16,0 9-8 16,0-7-15-16,9 12-29 15,-3-6-61-15,7 2-2 0,-2 0-2 16,6 2-1-16</inkml:trace>
  <inkml:trace contextRef="#ctx0" brushRef="#br0" timeOffset="112294.8603">21379 8523 160 0,'1'-19'104'16,"-1"19"-1"-16,0-26-36 16,5 13-36-16,-7-4-6 15,4 4-5-15,-2-4-3 16,-2 2-3-16,-2 2-1 15,4 13-2-15,-15-20 0 16,15 20-2-16,-27-6 0 16,8 13-2-16,-4 4-2 15,0 7-1-15,-3 5-3 16,3 3 0-16,1 3-2 16,5 3 2-16,4-3-3 15,4-2 1-15,8-1-1 0,7-6 1 16,5-5-1-16,7-7 1 15,6-5 0-15,3-6 0 16,2-5 0-16,5-5 0 16,2-6 1-16,-3-3 0 15,0-2 1-15,-6-1 0 16,-6 1 1-16,-7 4 2 16,-10 2 0-16,-4 18 1 0,-13-17 1 15,-3 20-1 1,-4 3 0-16,-1 7-1 15,-1 4-1-15,5 5 0 16,4 1-2-16,7 0 0 0,4 0-2 16,5-1 0-16,5-4 0 15,6-3 1-15,5-4-3 16,5-5 1-16,5-6-2 16,3-6-1-16,5-7 1 15,1-5-1-15,2-6 2 16,-5-2-1-16,-3 0 3 15,-6 1 1-15,-8 1 3 16,-6 7 2-16,-12 17 0 0,1-16 0 16,-1 16 0-16,-15 5 0 15,15-5-1-15,-22 21-2 16,12-6 0-16,1 2-2 16,5 0 0-16,1 3-1 15,1 2 0-15,7-2 1 16,1 1-2-16,1-3 2 15,3-2-3-15,1-3-5 16,5-1-12-16,-16-12-26 16,35 0-69-16,-19-8-6 15,4-3 0-15,-3-8-5 16</inkml:trace>
  <inkml:trace contextRef="#ctx0" brushRef="#br0" timeOffset="112482.3562">21728 8286 166 0,'-17'-14'122'0,"17"14"-1"16,-13-10-4-16,13 10-61 16,0 0-43-16,0 0-32 15,0 0-61-15,14 8-34 16,-14-8-6-16,20 25-3 15</inkml:trace>
  <inkml:trace contextRef="#ctx0" brushRef="#br0" timeOffset="112877.3489">21890 8395 157 0,'-15'-5'121'15,"15"5"1"-15,-14 22-3 16,5-5-47 0,8 5-53-16,-1-2-8 15,4 3-4-15,0-4-3 16,3 0-1-16,3-6-3 16,-8-13 2-16,24 13-1 15,-9-12 0-15,3-4-2 16,0-4 1-16,1 1-2 15,1-3 1-15,-2-1 0 16,-2 3-1-16,-1 1 1 16,-2 4 1-16,-13 2 3 15,16 4 1-15,-16-4 2 16,5 20 1-16,-7-4-2 0,-1 3 1 16,-1-1-2-16,3 1-1 15,-1 0-8-15,4-5-9 16,5-1-19-16,-7-13-27 15,23 2-58-15,-23-2-6 16,30-18 1-16,-13 1-3 16</inkml:trace>
  <inkml:trace contextRef="#ctx0" brushRef="#br0" timeOffset="113086.0551">22286 8498 196 0,'0'0'119'15,"-16"25"2"-15,3-11-4 16,8 8-75-16,-8-6-18 16,8 3-9-16,0-2-12 0,3-3-6 15,5-1-12-15,-3-13-17 16,0 0-36-16,19 6-51 16,-6-13-1-16,-6-8-4 15,3-2 4-15</inkml:trace>
  <inkml:trace contextRef="#ctx0" brushRef="#br0" timeOffset="113244.3262">22299 8275 230 0,'0'0'121'0,"-26"-18"0"16,26 18-7-1,-21-7-93-15,21 7-32 0,0 0-37 16,7 16-65-16,4-1-4 15,0-2-3-15,6 5-2 16</inkml:trace>
  <inkml:trace contextRef="#ctx0" brushRef="#br0" timeOffset="113639.372">22464 8383 183 0,'0'0'120'0,"-5"14"1"15,-2 1-4-15,9 5-73 16,-10-3-18-16,7 8-7 16,-3-3-7-16,4 1-4 15,1-5-5-15,3-2 0 16,-4-16-3-16,19 16 1 16,-6-17-2-16,3-5 0 15,4-7 0-15,3-6-2 0,5-4 0 16,-2-3-1-1,4 3 1-15,-3 0-2 16,-2 6 3-16,-3 7 2 0,-5 5 2 16,-4 11 2-16,-6 7 1 15,-5 6 1-15,-8 2-1 16,-1 7 2-16,-3-2-3 16,-1-2-1-16,1-1-6 15,2-2-5-15,8-3-16 16,0-18-15-16,8 20-31 15,-8-20-52-15,23 2 0 16,-7-8-2-16,6 0 4 0</inkml:trace>
  <inkml:trace contextRef="#ctx0" brushRef="#br0" timeOffset="114126.0791">22982 8519 158 0,'0'0'115'15,"11"-16"-1"-15,-11 16-2 0,10-32-75 16,1 13-13 0,-4-7-5-16,1 3-7 15,-2-4-4-15,-4 1-1 16,-4 1 1-16,-2 9-1 0,-8 2 0 16,-2 13-2-16,-9 6-1 15,-3 13-1-15,-3 8-2 16,4 5 0-16,2 4-3 15,3 0 1-15,7-1-2 16,6-5 1-16,10-6-2 16,-3-23-2-16,30 15 0 15,-5-20-2-15,4-3 1 16,2-7 0-16,7-2 0 16,-2-2 1-16,1 2 3 15,-3 2 3-15,-4 7 4 16,-6 5 2-16,-6 4 1 15,-7 12 2-15,-8 5 0 0,-7 10 3 16,-12 3-1-16,-3 8 3 16,-8 1-3-16,-2 6 2 15,-6 0 2-15,2-1-3 16,-4-3 1-16,2-2-5 16,2-5-1-16,1-5-16 15,7-1-38-15,-5-10-84 16,7-2-7-16,-9-10-4 0,2-4-9 15</inkml:trace>
  <inkml:trace contextRef="#ctx0" brushRef="#br0" timeOffset="115061.2195">19137 9549 90 0,'10'-22'95'16,"-7"5"5"-16,-2 0-1 15,0-1-51-15,-9-5-9 16,3 4-5-16,-9 1-3 16,1 5-7-16,-7 1-4 15,-2 9-4-15,-4 5-5 16,-1 6-5-16,-2 8-4 15,2 6 0-15,-1 2-3 16,5 5 1-16,4 0 3 0,6 3-1 16,6-2 0-16,7-1 0 15,9-9 1-15,7-8-2 16,10-11-1-16,8-8-1 16,7-9-2-16,2-14 0 15,3-11 1-15,2-9 0 16,-2-11 1-16,-3-2 0 15,-8 1 5-15,-9 0-2 16,-9 7 2-16,-5 9-1 0,-8 8 1 16,-8 14-2-16,4 24 0 15,-23-9-1 1,8 19 0-16,-1 12-1 16,2 5-1-16,1 8 1 0,1 4 0 15,2 5 0-15,4 3 1 16,2 0 0-16,3 1-1 15,2-3 1-15,5-6-3 16,2-6-4-16,8-4-7 16,-3-12-17-16,10 2-26 15,-4-14-60-15,7 0 0 16,-3-11-5-16,8-4 3 16</inkml:trace>
  <inkml:trace contextRef="#ctx0" brushRef="#br0" timeOffset="115594.8199">19594 9462 218 0,'-14'13'119'16,"14"-13"-6"-16,0 0-10 16,0 0-75-16,-8-14-10 15,8 14-9-15,5-23-4 16,-4 8-2-16,2 1-1 15,-3-5-1-15,-1 0 0 16,-4 2 0-16,-2 4 0 16,7 13 0-16,-27-17-1 15,6 17 0-15,0 7 0 0,-4 10 0 16,-1 6 0-16,2 5-1 16,2 5 2-16,3 2-3 15,8-1 3-15,5-4 2 16,6-2 1-16,7-6-1 15,8-8-2-15,9-8-2 16,6-8 1-16,4-9 1 16,3-8-2-16,4-7-2 15,-2-4 0-15,-3-5 2 16,-6 0 3-16,-11 2 2 0,-6 7-1 16,-9 5 2-1,-4 21 0-15,-14-13 0 16,-2 20 0-16,-2 7-2 15,2 7 0-15,1 3-1 0,3 3 0 16,3 1-2-16,7-1 2 16,4-2-5-16,7-8-4 15,7-2-7-15,1-8-11 16,11 1-22-16,-5-13-37 16,14-1-32-16,-1-11-7 15,9-4 4-15,-2-9-1 16</inkml:trace>
  <inkml:trace contextRef="#ctx0" brushRef="#br0" timeOffset="116001.3789">20136 9073 182 0,'-8'-13'117'0,"8"13"-2"16,-18 14-4-16,7 2-76 15,7 14-11-15,-6 5-10 31,4 8-5-31,-1 3-3 16,1 5-1-16,0 1-3 16,0-3 1-16,0-2-8 0,1-9-1 0,2-5-11 15,-2-11-5-15,5-2-9 0,0-20-21 32,0 0-18-32,0 0-22 15,0 0-11-15,-11-30 25 16,8 8 37-16,-9-4 22 15,0 0 23-15,-3 4 34 16,-7-1 26-16,7 9 26 16,-7 1 20-16,7 10-21 15,-3-3-26-15,18 6-14 16,0 0-15-16,0 0-12 0,7 13-8 0,12-8-4 31,2-4-5-31,7-1-10 0,5 3-20 0,-1-10-41 0,7 7-56 16,-3-2-3-16,6 4-2 15,-5-2-7-15</inkml:trace>
  <inkml:trace contextRef="#ctx0" brushRef="#br0" timeOffset="116550.4444">20463 9445 78 0,'13'-13'106'0,"-13"13"-1"15,14-16 2-15,-8 2-59 0,7 2-9 16,-6-7-4-16,3 2-8 16,-9-3-4-16,1 4-5 15,-9-1-2 1,7 17-1-16,-29-22-2 0,9 18-1 15,-6 2-3-15,-2 11-1 16,-5 4-2-16,1 7-2 16,-1 6-3-16,3 3 0 15,5 6-3-15,4-2 2 16,6 1-3-16,7-5 1 16,13-3 0-16,10-10 0 15,8-4-1-15,7-10-1 0,6-4 0 16,5-7 0-16,2-7 1 15,0-3 0 1,-2-7 1-16,-4-1-1 16,-4-2 3-16,-7 2 1 0,-10 2 2 15,-6 5 1-15,-10 7 1 16,0 13 0-16,0 0-1 16,-24 14 1-16,9 8 0 15,2 7 0-15,3 3-1 16,7 2 1-16,3 4 4 15,6-2 0-15,7-4 0 16,7-4-9-16,11 0-15 16,0-12-49-16,16 1-59 15,-3-8-5-15,7-8-13 16,-2-4-1-16</inkml:trace>
  <inkml:trace contextRef="#ctx0" brushRef="#br1" timeOffset="161166.0738">2941 10958 153 0,'0'-15'84'0,"0"15"4"16,0 0-1-16,17-3-14 15,-17 3-32-15,6 21-6 16,-5-3-7-16,9 13-5 0,-6 3-6 16,5 9-1-16,-2 5-3 15,2 8-4 1,-3 1-3-16,1 4-1 16,-3 0-1-16,1-2-1 0,-2-4 0 15,-2-5-3-15,-1-4-3 16,0-8 1-16,-3-8-6 15,0-8-7-15,2-3-14 16,1-19-22-16,0 0-47 16,-20-5-5-16,17-8-1 15,-13-13-2-15</inkml:trace>
  <inkml:trace contextRef="#ctx0" brushRef="#br1" timeOffset="161622.3927">2646 11155 223 0,'-6'-18'99'0,"-4"-8"-6"16,12 6-1-1,-1-12-55-15,15 4-9 16,6-7-5-16,12 3-5 15,8 1-5-15,7 5-4 0,5 2-2 16,3 7-3-16,4 7 0 16,-3 10-1-16,-4 6 0 15,-4 10 0-15,-3 5-6 16,-4 8 2-16,-5 7-2 16,-6 6 3-16,-8 6-2 15,-4 7 6-15,-7 2-2 16,-5 5 0-16,-16 5 8 0,-3 0 2 15,-6 3 0-15,-4-7 0 16,-3-5 0 0,-2-9-3-16,-3-10 1 15,-3-7 1-15,1-14-5 0,-3-10-4 16,-3-11-1-16,-2-9-6 16,-3-5-8-16,-1-10-17 15,11 3-32-15,-8-10-49 16,25 11-7-16,-2-5-8 15,21 14-7-15</inkml:trace>
  <inkml:trace contextRef="#ctx0" brushRef="#br1" timeOffset="162077.1279">3509 10957 172 0,'-1'-19'100'0,"1"19"1"15,0 0-6-15,0 0-32 16,14 18-41-16,-5 9-5 16,-2 3-2-16,2 11-1 15,-2 5-1-15,1 4-4 16,-2 4-1-16,0-1-2 15,-3-4 0-15,-2-4-5 16,1-6-1-16,-2-7-7 16,3-9-8-16,-3-9-9 0,0-14-17 15,0 0-30-15,0 0-28 16,0 0 0-16,11-30-2 16,-14-5-1-1</inkml:trace>
  <inkml:trace contextRef="#ctx0" brushRef="#br1" timeOffset="162297.8959">3490 10971 226 0,'-29'-10'102'16,"29"10"1"-16,-18-4-6 16,18 4-56-16,0 0-15 0,14 1-6 15,1 1-6-15,6 2-5 16,9 2-3-16,9 1-2 15,6 0-4-15,7-1-7 16,3 1-14-16,-3-9-19 16,6 7-50-16,-14-13-11 15,0 6-2-15,-18-8-3 16</inkml:trace>
  <inkml:trace contextRef="#ctx0" brushRef="#br1" timeOffset="162547.9012">3601 11173 257 0,'-16'2'104'0,"-2"-9"-5"16,18 7-1-16,0 0-64 16,0 0-12-16,17 4-7 15,9-1-5-15,4-2-4 16,5 2-6-16,5 2-7 15,1-3-10-15,2 6-20 16,-8-8-29-16,1 10-34 16,-16-6-8-16,0 11 2 15,-20-15-1-15</inkml:trace>
  <inkml:trace contextRef="#ctx0" brushRef="#br1" timeOffset="162766.5976">3505 11404 266 0,'-16'5'110'0,"14"8"-1"15,2-13-4-15,8 13-67 16,5-8-18-16,11 3-5 16,9-6-3-16,9 1-4 15,7 3-11-15,5-4-16 16,9 8-41-16,-8-9-46 0,10 12-9 15,-15-10-6-15,4 4-8 16</inkml:trace>
  <inkml:trace contextRef="#ctx0" brushRef="#br1" timeOffset="163173.0939">4425 11058 142 0,'0'0'103'15,"-26"-23"-1"-15,26 23 0 16,-27-30-24-16,14 14-38 15,-7-6-8-15,1 6-8 16,-7 0-5-16,1 11-5 16,-3 5-4-16,-1 11 0 15,-4 11-3-15,1 11 0 16,0 7-3-16,5 9 3 16,2 5-1-16,5 1-2 15,7-1 0-15,7 0-2 16,8-7 0-16,6-3-3 0,10-10-3 15,3-8-10-15,11-1-10 16,-2-14-19-16,16 2-65 16,-5-14-5-16,12 4-5 15,-10-16-3-15</inkml:trace>
  <inkml:trace contextRef="#ctx0" brushRef="#br1" timeOffset="163454.3939">4759 11032 183 0,'-2'20'102'0,"-5"-1"0"0,5 16 2 16,-9-2-51-16,8 10-15 15,-6-2-8-15,5 6-7 16,-2-5-6-16,3 0-5 16,0-2-9-16,3-5-10 15,3-2-19-15,-3-14-22 16,10 1-59-16,-10-20-2 16,13 1-7-16,-8-16-1 15</inkml:trace>
  <inkml:trace contextRef="#ctx0" brushRef="#br1" timeOffset="164383.0868">5363 10940 182 0,'15'-31'95'0,"-11"17"3"15,-10-5-19-15,6 19-36 16,-29-24-5-16,10 21-5 15,-11 3-6-15,1 11-7 0,-5 8-9 16,2 10-6-16,2 4-3 16,7 3-2-16,10 3-2 15,5 0 1-15,13-3-2 16,8-4-1-16,13-3 0 16,8-6-1-16,8 0 3 15,4-3-1-15,3-1 2 16,0-2-2-16,-4 1 3 15,-3-1-1-15,-10 2 5 0,-9-1-1 16,-9 0 1-16,-9 2 1 16,-10 0 1-16,-6 2 1 15,-11-5 1-15,-5 3 0 16,-8-5-2-16,-4-1 0 16,-3-5-4-16,0-3 0 15,2-5-5-15,2-4-8 16,10 3-17-16,2-7-23 15,26 7-53-15,-15-9-4 16,15 9-5-16,22-19-5 16</inkml:trace>
  <inkml:trace contextRef="#ctx0" brushRef="#br1" timeOffset="164697.1652">5852 10999 195 0,'0'0'116'0,"25"-7"0"16,-25 7-9 0,6 27-51-16,-9-2-39 15,1 9-3-15,-2 5 0 16,0 4-4-16,-1 4-3 0,1-3-3 15,0-2-2-15,1-1-2 16,0-4-7-16,0-5-9 16,4-2-18-16,-5-13-22 15,8 1-49-15,-4-18-3 16,0 0-3-16,9-19-1 16</inkml:trace>
  <inkml:trace contextRef="#ctx0" brushRef="#br1" timeOffset="165391.1724">6565 11074 156 0,'0'0'97'0,"0"0"5"16,13-10-16-16,-13 10-33 0,1-18-9 15,-1 6-10-15,-5-10-8 16,-4 2-9-16,-3-5-7 16,-3 2-4-16,-4 0-3 15,-4 7-1-15,-6 6 0 16,-4 11-1-16,-6 11 0 15,-2 10-1-15,-5 11-1 16,0 7 0-16,0 5-2 0,3 4 5 16,8 1-2-1,7-2 1-15,13-3 0 16,12-3 0-16,13-6 1 16,11-3 0-16,13-6 0 0,8-4-3 15,5-4 0-15,5-6 0 16,4-6 1-16,-1-8 1 15,-3-6 0-15,-4-6 1 16,-6-7-1-16,-8-9-4 16,-6-4 3-16,-10-5 1 15,-9-1-1-15,-8 0 1 16,-9-1 0-16,-5 4-1 16,-10 2 0-16,-2 10 5 15,-2 4-3-15,-2 5-5 16,4 9-9-16,4 4-12 15,21 2-24-15,-22 18-59 16,32 3-2-16,0-6-8 0,13 11-4 16</inkml:trace>
  <inkml:trace contextRef="#ctx0" brushRef="#br1" timeOffset="165797.4279">6856 11032 239 0,'0'0'112'16,"0"0"1"-16,0 0-10 15,22 22-82-15,-16 1-11 0,7 13 0 16,-3 6 0-16,3 5-1 16,-2 4-3-16,1-5-1 15,0-6 0-15,-1-6 0 16,2-13 0-16,2-15-5 15,5-18-1-15,3-15-5 16,4-10-1-16,4-7 0 16,0 0-1-16,2-1-1 15,1 4-1-15,-4 7 1 16,0 11 3-16,-4 13 8 16,-3 11 2-16,-3 12 3 15,-5 9 5-15,-1 11 2 16,-6 9 1-16,-3 11 0 15,-3 5-2-15,-2 10-2 0,0-2-6 16,1-3-8-16,5-1-31 16,-5-18-77-16,14-7-8 15,-15-37-9-15,27 9-9 16</inkml:trace>
  <inkml:trace contextRef="#ctx0" brushRef="#br1" timeOffset="166838.0487">8305 10679 197 0,'0'0'88'0,"0"0"-1"16,4 14-10-16,-5 18-38 15,5 15-10-15,1 8-11 16,2 9-2-16,-1 2-6 15,2 3 3-15,-1 1-3 16,1-6-3-16,-1-4-4 16,-3-8-3-16,1-8-9 15,-5-8-8-15,2-4-18 16,-6-13-57-16,4-19-6 16,0 0 0-16,0 0-6 0</inkml:trace>
  <inkml:trace contextRef="#ctx0" brushRef="#br1" timeOffset="167447.4578">8083 10909 163 0,'-9'-39'90'15,"-1"-7"-2"-15,9 10 0 16,-2-4-55-16,9 10-9 15,4-1-3-15,10 10-5 0,7 6-6 16,9 4-4-16,8 5-4 16,6 3 0-16,8 6-2 15,2 4 1 1,2 7-1-16,-5 7 1 16,-7 6 0-16,-5 8 3 0,-12 2 0 15,-7 5 1-15,-14 0 2 16,-8 0 1-16,-10-3 1 15,-7-3 0-15,-7-9 0 16,-6-4-1-16,-6-7-2 16,-1-4 0-16,-3-7-2 15,1-3-1-15,2-4-1 0,3-2-1 16,5 0-1-16,7-1 0 16,3 1-1-16,15 4 0 15,-13-4 0 1,13 4 0-16,0 0 0 15,0 0 0-15,0 0 0 0,0 0 0 16,16 13 0-16,-16-13 0 16,15 0 1-16,-15 0-1 15,14 0 1-15,-14 0-1 16,13 7 1-16,-13-7 1 16,12 22-1-16,-5-4 1 15,0 3 0-15,4 3 3 16,5 6 0-16,2 2 0 15,2-1 0-15,2 0-1 0,2 2 0 16,-1-1 0 0,0-2-1-16,-1-2-7 15,-3-6-7-15,-5-5-9 16,5 2-23-16,-19-19-56 0,24 2-6 16,-18-14-4-16,4-1-8 15</inkml:trace>
  <inkml:trace contextRef="#ctx0" brushRef="#br1" timeOffset="168041.2213">8872 10710 137 0,'-1'-14'90'15,"1"14"2"-15,0 0-1 16,0 0-45-16,17 1-15 16,-13 12-3-16,5 13-1 15,-5 7-2-15,2 12-5 0,-4 4-5 16,2 9-1-1,-3 3-6-15,2 2 3 16,1 1-5-16,2-5-1 16,3-10-2-16,1-6 1 15,4-7-4-15,1-6-1 0,2-9-1 16,2-11-5-16,0-13-1 16,-1-13-10-16,4-6 0 15,-3-11 0-15,3-9-3 16,-5-14 2-16,4-5 1 15,-5-5 2-15,2 3 6 16,-4 5 10-16,-4 10 4 16,-1 9 4-16,-6 16 5 15,-3 23 2-15,0 0 1 16,-7 38 1-16,-2-1-5 16,3 11 1-16,-1 5-5 15,1 3 5-15,3 2-5 0,3-2 0 16,3-4-3-16,3-5-2 15,4-8-6-15,-1-6-7 16,9-7-14-16,-3-13-28 16,9-8-53-16,-6-12-3 15,9-3-6-15,-10-14-3 16</inkml:trace>
  <inkml:trace contextRef="#ctx0" brushRef="#br1" timeOffset="168497.4193">9578 10653 179 0,'10'21'100'0,"-9"4"-1"0,6 15-1 16,-5 2-60-16,4 11-8 16,-2 1-11-16,2 5-3 15,-3-3-7-15,1 2 0 16,-1 0-2-16,-5-4 0 16,0-3-1-16,-3-5-2 15,-2-5 2-15,-2-7-1 16,-1-6 1-16,0-8 0 15,10-20-3-15,-16 10 1 16,16-10-3-16,0 0 2 16,0 0-1-16,9-19-1 15,4 13-1-15,6 1-1 16,4 2-1-16,1 0-5 0,7 3-4 16,-1 0-9-16,4 6-17 15,-5-5-40-15,7 5-31 16,-5-8-1-16,6 4-6 15,-6-8 2-15</inkml:trace>
  <inkml:trace contextRef="#ctx0" brushRef="#br1" timeOffset="168859.9273">10247 10712 175 0,'0'0'104'15,"10"-22"0"-15,-10 22-1 16,6 16-64-16,-2 11-6 0,-5 7-8 15,2 10-4-15,-4 7-6 16,2 7-3-16,-5 2-6 16,2 6 2-16,-3-2-5 15,-1-5-3-15,4-5-6 16,-2-10-6-16,6-3-7 16,0-15-13-16,9-5-24 15,-9-21-50-15,16-4-4 16,-9-18-4-16,6-7 8 15</inkml:trace>
  <inkml:trace contextRef="#ctx0" brushRef="#br1" timeOffset="169111.294">10237 10754 196 0,'-22'-18'103'0,"22"18"-3"16,0 0-2-16,0 0-68 16,0 0-8-16,0 0-5 15,28 6-5-15,-2-5-3 0,3 1-3 16,5-1-6 0,2 5-10-16,-1-7-15 15,7 9-28-15,-8-6-50 16,1 8-4-16,-8 0-2 15,-1 4-1-15</inkml:trace>
  <inkml:trace contextRef="#ctx0" brushRef="#br1" timeOffset="169330.0956">10263 11048 157 0,'-16'4'107'15,"16"-4"2"-15,0 0-9 16,0 0-45-16,25-8-32 16,6 2-10-16,4 0-3 0,4 6-2 15,3 2-6-15,1 3-9 16,-1 8-18-16,-7-4-31 16,-1 7-44-16,-8-5-6 15,-1 4-2-15,-9-7-6 16</inkml:trace>
  <inkml:trace contextRef="#ctx0" brushRef="#br1" timeOffset="169564.4743">10276 11357 252 0,'-19'17'119'16,"3"-8"-1"-16,13 5-6 0,3-14-69 15,19 12-17-15,3-8-10 16,8 2-6-16,5 0-3 16,4 1-7-16,6 1-11 15,-4-5-28-15,10 7-74 16,-12-7-5-16,4 6-8 16,-11-9-4-16</inkml:trace>
  <inkml:trace contextRef="#ctx0" brushRef="#br1" timeOffset="185175.5753">11140 10950 171 0,'0'0'89'0,"0"0"3"0,3 13-21 15,-3 3-36-15,0-16-9 16,-4 26-7 0,4-26-17-16,-3 18-29 0,6-5-57 15,-3-13-9-15,1 28-4 16,-4-12-9-16</inkml:trace>
  <inkml:trace contextRef="#ctx0" brushRef="#br1" timeOffset="185366.9174">11158 11319 242 0,'0'0'114'16,"4"-19"0"-16,-4 19-8 16,0 0-67-16,0 0-20 15,0 0-18-15,0 0-26 16,1 18-74-16,-1-18-7 15,3 21-11-15,-3-21-5 16</inkml:trace>
  <inkml:trace contextRef="#ctx0" brushRef="#br1" timeOffset="187461.495">8900 13592 105 0,'0'0'68'16,"14"-3"5"-16,-14 3-12 15,0 0-21-15,0 0-8 16,0 0 1-16,-20 4-3 16,20-4-1-16,-20-1-3 15,20 1-1-15,-28-3-1 16,11 3-3-16,-8-5-3 16,-4 5-3-16,-8-1-2 0,-6 4-2 15,-9-2-1-15,-3 2 0 16,-6 0-1-16,2 0-1 15,0 0 0-15,3 1-2 16,1 1-1-16,9-1-1 16,2 2-1-16,7-1 4 15,2 1-6-15,4 3 0 16,2-2-1-16,3 2 5 16,3-1 0-16,4 2 0 15,2-2-1-15,4 2-4 16,13-10 1-16,-13 17-2 15,13-17 4-15,5 22-10 16,8-11 5-16,5 1-5 16,9 4 5-16,6-2-5 0,5 3 7 15,5 2-1-15,5 1 0 16,4 1 0-16,2-1 1 16,4 1 0-16,0 1-1 15,0 0 1-15,-1-2 0 16,0 2 0-16,-4-2 0 15,-5 1 0-15,-5 1 0 16,-10-2 0-16,-6 0-1 16,-8 2 2-16,-6-2-1 15,-6-1 1-15,-7 0-1 16,-5-3 1-16,-7-2 0 16,-5 1 0-16,-8-4-1 0,-8 2 1 15,-12-1 0-15,-8 1 0 16,-9 4-1-16,-4 2 0 15,-5 2 0-15,-1 5-1 16,0 5-1-16,5 0 6 16,8 1 2-16,7-2-4 15,9-1 3-15,4-1-2 16,4-2 2-16,8-3-2 16,1-3 2-16,3-1-7 15,3-1 1-15,1 0-1 16,1-2 1-16,5-1-1 15,5-2 0-15,3 2 0 16,5-15 0-16,13 24 1 0,8-12-2 16,6-5 2-16,9 3-1 15,10-5 1-15,11-4 0 16,6-5 2-16,12-6 0 16,10-2 1-16,6-1-1 15,3 2 1-15,-2-1 0 16,-4 3-1-16,-4 4 0 15,-6 3 0-15,-12 4-1 16,-11-2 0-16,-10 1-3 16,-8-1-3-16,-4 0-10 15,-5-3-6-15,1 6-18 16,-12-10-32-16,9 11-36 0,-12-10-4 16,10 8-4-16,-11-8-2 15</inkml:trace>
  <inkml:trace contextRef="#ctx0" brushRef="#br1" timeOffset="189661.9209">10152 13892 216 0,'13'-22'86'0,"-12"-1"-2"16,-1 23-1-16,13-14-49 15,-13 14-7-15,0 0-5 16,13 27-3-16,-14-5-5 16,1 5-2-16,-4 5-3 15,1 4-1-15,-6 4-3 16,-3 5 1-16,-5 0-4 15,-4 1 1-15,-4-1-3 16,-4-2 2-16,-1-7-2 16,-2-4 3-16,0-11 0 0,2-9 0 15,0-9 0-15,2-7 1 16,-1-11 0-16,3-7-1 16,2-6 1-16,2-8-4 15,5-3 2-15,3-5-3 16,2 2 2-16,6 1-2 15,6 2 1-15,6 3-1 16,4 7 0-16,3 7 1 16,4 6-1-16,5 6-1 15,4 4 0-15,4 12 1 16,2 9-1-16,1 15 1 16,-1 9-2-16,3 6 3 15,1 5-1-15,-2 3 1 16,1 2-1-16,-3-7 1 0,-2-6 0 15,-1-12 0-15,-2-5-6 16,-4-11-8-16,-1 5-29 16,-9-14-51-16,3 8-4 15,-16-13-10-15,17 9-5 16</inkml:trace>
  <inkml:trace contextRef="#ctx0" brushRef="#br1" timeOffset="190418.8273">10619 14208 242 0,'0'0'91'0,"0"0"-3"15,0 0 0 1,-8 23-53-16,5-1-10 0,-3-4-5 16,5 8-4-16,-5 2-6 15,2 3-1-15,-7 4 1 16,4 0-3-16,0-1 0 0,4-1-6 15,0-1-2-15,3-6-8 16,5-4-6-16,-5-22-20 16,21 16-57-16,-6-29-9 15,8 3-1-15,-7-16-5 16</inkml:trace>
  <inkml:trace contextRef="#ctx0" brushRef="#br1" timeOffset="190684.407">10660 13905 301 0,'0'0'106'0,"-19"-23"-4"15,19 23-5-15,0 0-65 16,0 0-13-16,0 0-11 16,0 0-15-16,-4 23-33 0,4-23-59 15,13 33-8 1,-9-17-13-16,8 11-10 16</inkml:trace>
  <inkml:trace contextRef="#ctx0" brushRef="#br1" timeOffset="194017.3509">11365 13814 194 0,'0'0'74'0,"-3"-26"2"15,3 26 0 1,-5-17-32-16,5 17-9 15,-6-13-7-15,6 13-3 0,0 0-5 32,0 0-6-32,0 0-3 0,0 0-4 0,-4 24-3 15,1 1-2-15,0 5-1 32,-1 6-1-32,-2 4 0 15,0 8 0-15,0 0-1 16,0-1 1-16,2-1-1 15,3-2 2-15,1-5-2 0,3-8 2 16,4-5-1-16,4-10 1 16,7-6 0-16,0-10 0 15,4-8 1-15,4-11-1 16,0-8 2-16,3-11-1 16,-2-5 0-16,-1-3-1 15,0-3 2-15,-4 2-2 16,-3 6-1-16,-4 6 1 15,-4 9 0-15,-4 9-1 16,-7 17 0-16,1-13 0 16,-1 13 0-16,0 0 0 15,-16 21 1-15,9-8-2 16,1 9-1-16,2 5 1 0,0 11 0 16,1 5 0-16,0 6 0 15,0 5 0-15,2 2-2 16,1 3 3-16,0-1-2 15,1-3 7-15,0-4-1 16,2-1-3-16,-1-6 2 16,-2-2-1-16,-3-3 3 15,-3-4-4-15,-3-6 6 16,-1-6-6-16,-5-8 3 16,-3-4 1-16,-1-9 1 15,-1-3-1-15,-1-8-1 16,-1-5-5-16,2 0-10 0,1-7-20 15,13 5-59-15,-1-10-6 16,11 11-8-16,-1-10-7 16</inkml:trace>
  <inkml:trace contextRef="#ctx0" brushRef="#br1" timeOffset="194361.1126">11918 14136 246 0,'0'0'89'0,"0"0"0"0,-3 17-3 15,2 12-49-15,-9 1-10 16,4 9-5-16,-6 1-8 16,5 2-2-16,-3 2-1 15,4-3-5-15,2-3 0 16,2-3-6-16,5-4-2 16,3-6-7-16,7-4-11 0,0-10-26 15,12-4-47-15,-7-17-4 16,8 1-9-16,-4-15-4 15</inkml:trace>
  <inkml:trace contextRef="#ctx0" brushRef="#br1" timeOffset="194626.7356">12019 13818 260 0,'-23'-14'104'0,"23"14"-6"16,-28-3-3-16,28 3-58 0,-18 4-12 15,18-4-17-15,0 0-33 16,-5 13-62-16,5-13-17 15,18 19-13-15,-4-5-15 16</inkml:trace>
  <inkml:trace contextRef="#ctx0" brushRef="#br1" timeOffset="196838.3523">12556 13866 254 0,'-26'-9'93'16,"26"9"-3"-16,-16 2 0 16,16-2-54-16,9 20-10 15,9-1-6-15,4 5-5 16,8 9-3-16,5 5-2 15,4 5-2-15,0 5-3 16,0 1-2-16,-3 0-2 16,-3 0-3-16,-6-2-6 15,-4-6-5-15,-1 1-10 0,-10-12-20 16,5 6-46-16,-14-16-7 16,6 5 0-16,-9-25-7 15</inkml:trace>
  <inkml:trace contextRef="#ctx0" brushRef="#br1" timeOffset="197089.1512">12541 14341 203 0,'-17'-16'93'15,"17"16"2"-15,-16-15-3 16,16 15-15-16,20-8-44 16,5 5-11-16,5-6-8 15,11 2-2-15,2-3-7 16,9-6-13-16,4 4-27 16,-3-12-57-16,8 8-6 0,-8-12-10 15,5 15-5 1</inkml:trace>
  <inkml:trace contextRef="#ctx0" brushRef="#br1" timeOffset="198247.6843">13199 14349 224 0,'0'-19'86'0,"0"19"4"15,0-13-3-15,0 13-42 16,0 0-12-16,0 0-7 15,-11 18-7-15,6-2-4 0,-3 2-6 16,0 5-2-16,1 6 1 16,0 2-6-16,1-1 4 15,2 2-4-15,1-1 1 16,3-2-3-16,3-3 2 16,3-3-6-16,4-7-3 15,3-7-5-15,8-5-10 16,1-12-20-16,16 2-52 0,-5-14-3 15,12 1-6-15,-8-12-5 16</inkml:trace>
  <inkml:trace contextRef="#ctx0" brushRef="#br1" timeOffset="198835.2971">12657 13548 265 0,'0'0'95'16,"-22"-10"-5"-16,22 10 1 15,0 0-55 1,0 0-9-16,29 13-7 16,0-4-6-16,5 0-3 0,8-1-2 15,9 1-4-15,4-2-5 16,4 2-15-16,0-6-38 16,12 7-46-16,-6-9-9 15,5 11-11-15,-6-6-10 16</inkml:trace>
  <inkml:trace contextRef="#ctx0" brushRef="#br1" timeOffset="201051.3075">14078 14149 187 0,'0'0'73'0,"0"0"2"0,-2 18-1 15,2-18-37-15,0 0-8 16,0 0-3-16,19-5-5 15,-19 5-5-15,15-21-4 0,-8 4-2 16,0-3-3-16,-1-3-3 16,-5 0-1-16,-1 0 0 15,-3 1 0-15,-2 3 1 0,-4 6-1 32,-4 6 2-32,-3 10-1 15,-3 7 0-15,2 9-1 16,-2 4 0-16,1 6 0 15,2 1-2-15,4 2 1 0,5 0-1 16,4-7 1-16,7-7 0 16,-4-18-1-16,29 14 0 15,-3-20 1-15,6-11-1 16,3-6 0-16,2-6 1 16,-1-3-2-16,-6 2 2 15,-6 3-1-15,-14 4 2 16,-12 8-1-16,-14 11 2 15,-10 10 0-15,-10 8-1 16,-3 6 2-16,-1 3-3 16,4 0-8-16,11 3-17 15,8-11-64-15,26-2-10 16,8-23-10-16,23 0-9 0</inkml:trace>
  <inkml:trace contextRef="#ctx0" brushRef="#br1" timeOffset="201804.8873">14703 13957 225 0,'3'-22'87'0,"4"9"2"16,-7-4 2-16,0 17-40 16,0-16-7-16,0 16-7 15,0 0-9-15,-13 13-6 16,3 0-7-16,0 11-3 15,-5 5-6-15,2 9-1 16,-1 2-5-16,1 3 1 16,3 4-3-16,2-4 2 15,7-1-2-15,5-9 1 0,8-4 1 16,5-10-1-16,5-6 0 16,4-8-1-1,4-8 0-15,3-8-2 16,5-9-1-16,-1-8 1 0,4-9 0 15,-2-7-1-15,-2 0 2 16,-4 0 0-16,-5 6 1 16,-7 6 2-16,-6 7 1 15,-8 11 1-15,-7 14 1 16,0 0 0-16,-9 26 1 16,1-3 0-16,1 6 0 15,1 2-1-15,1 6-1 0,4-1 1 16,2-2-2-16,4-2-1 15,3-3-5-15,1-6-7 16,6-1-19-16,-15-22-42 16,31 20-26-16,-18-26-7 15,9 5-4-15,-11-18-6 16</inkml:trace>
  <inkml:trace contextRef="#ctx0" brushRef="#br1" timeOffset="202148.6999">14726 13570 214 0,'0'0'98'0,"-15"12"-2"16,15-12 2-16,0 0-27 0,9 17-40 15,-9-17-8-15,33 6-5 16,-4-5-9-16,10 2-10 15,13 1-27-15,1-4-64 16,12 13-7-16,-6-4-12 16,3 11-9-16</inkml:trace>
  <inkml:trace contextRef="#ctx0" brushRef="#br1" timeOffset="204064.2014">16320 13797 231 0,'0'0'95'16,"0"0"0"-16,0 0 0 0,0 0-36 16,7 28-25-16,-12-3-9 15,3 7-4-15,-4 4-7 16,3 7-4-16,-1 0-5 31,0 4-3-31,-1-4-7 16,0-1-6-16,2-2-11 15,-4-7-13-15,7 3-29 16,-10-14-31-16,8 2-3 16,2-24-2-16,-9 15 4 15</inkml:trace>
  <inkml:trace contextRef="#ctx0" brushRef="#br1" timeOffset="204267.5449">16133 14134 280 0,'-21'-7'97'0,"21"7"1"16,-21-9-4-16,21 9-53 15,1-13-12-15,-1 13-8 16,23-10-8-16,0 9-6 15,8 1-13-15,3-6-23 16,18 10-62-16,-1-11-10 16,15 10-8-16,-2-10-9 15</inkml:trace>
  <inkml:trace contextRef="#ctx0" brushRef="#br1" timeOffset="205081.9112">17164 13307 241 0,'0'0'107'0,"-10"-20"-3"15,10 20-1 1,0 0-46-16,-4 31-27 16,2-8-10-16,5 13-4 15,0 3-7-15,0 8-2 0,0 8-1 16,-2 4 0-16,-2 5-2 16,-1-1 0-16,0-1-1 15,-3 0 0-15,-1-4-1 16,2-5 1-16,-2-8-5 15,3-9 3-15,1-10-1 16,-1-9 0-16,3-17 0 16,0 0 1-16,0 0-1 15,4-18 0-15,2-2 0 16,2-5 0-16,4 0 0 16,2 0 0-16,4 0-1 15,3 3 0-15,2 2 1 0,3 4-1 16,2 5 1-16,1 4-1 15,4 2 0-15,0 5 1 16,2 3 0-16,-2 4 0 16,-1 2 0-16,-2 5 1 15,-4 2 1-15,-7 4 0 16,-6 5 0-16,-8 5 1 16,-5 3-1-16,-5 4 2 15,-7-1 0-15,-2 0 3 16,-9-2-1-16,-2-1 2 15,-5-7 0-15,-3-1 1 16,-5-8 0-16,1-1-1 16,-1-7-2-16,1-3-2 0,2-5-3 15,5-4-4-15,4-1-9 16,3-8-17-16,23 12-56 16,-22-14-31-16,22 14-9 15,0 0-11-15,23-6-7 16</inkml:trace>
  <inkml:trace contextRef="#ctx0" brushRef="#br1" timeOffset="207298.1567">18424 13574 220 0,'-12'-18'80'16,"12"18"8"-16,-24-28-2 16,24 28-38-16,-26-20-7 15,26 20-3-15,-28-9-6 16,28 9-6-16,-23 2-6 16,23-2-6-16,-10 14-4 0,12-1-5 15,-2-13-2-15,18 25-1 16,1-11-2-16,6-1 0 15,4-3 0-15,4 0 1 0,3-2-1 16,1-1 1-16,-1-3 0 16,2 0 0-16,-4-1-1 15,-3 0 1-15,-2 2 0 16,-6-1 0-16,-2 2-1 16,-5 1 2-16,-3 0-1 15,-13-7 2-15,12 17 3 16,-12-17-3-16,-5 19 5 15,5-19-4-15,-21 19 4 0,3-8-3 16,-6 1 4 0,-5 1-4-16,-6 1 0 15,-2 2 1-15,-8 0-2 16,-1 1 1-16,0 1-2 0,0-2 0 16,2-2-1-16,5 0-1 15,5-1 0-15,8 0-3 16,6 0-1-16,7-2-4 15,13-11-6-15,-5 18-14 16,23-6-31-16,0-12-52 16,21 6-7-16,-4-9-10 15,10 7-7-15</inkml:trace>
  <inkml:trace contextRef="#ctx0" brushRef="#br1" timeOffset="207690.3973">18239 14232 260 0,'-23'-7'95'0,"10"10"0"15,-3-7-1-15,16 4-36 16,-13 3-17-16,13-3-10 15,22 2-9-15,4 0-5 16,8-4-6-16,7 2-3 16,5-1-3-16,7 0-5 15,5 1-14-15,0-5-20 0,8 8-65 16,-7-10-7-16,9 5-7 16,-7-8-12-16</inkml:trace>
  <inkml:trace contextRef="#ctx0" brushRef="#br1" timeOffset="208475.2122">19751 13727 288 0,'-13'10'103'0,"13"-10"1"15,0 0-6-15,-14-10-70 16,14 10-7-16,11-29-7 16,-2 11-1-16,-2-7-7 15,0 2-1-15,-2-3-2 16,-2 3 1-16,-8 0 2 15,-6 7 1-15,-7 3 0 16,-5 7-1-16,-7 5 0 16,-6 8-1-16,-7 6 0 0,-3 12 1 15,-2 5 1-15,2 10-5 16,1 8 3-16,2 8-2 16,5 11-1-16,8 5 1 15,10 3-1-15,8-2-4 16,12-1-1-16,10-8 3 15,13-9-2-15,12-13 1 16,10-15-2-16,8-14 2 16,6-13 0-16,2-14 1 15,2-14 2-15,1-8 2 16,-4-12 2-16,-3-5 0 16,-10-8 3-16,-5-1-3 0,-13-1 4 15,-7 1-2-15,-15 1-3 16,-14 5-1-16,-16 6-3 15,-13 8 1-15,-12 4-2 16,-8 9-1-16,-6 13-9 16,-2 6-8-16,8 22-45 15,-2 4-53-15,21 16-16 16,5-4-15-16,15 10-9 16</inkml:trace>
  <inkml:trace contextRef="#ctx0" brushRef="#br1" timeOffset="212093.5543">22217 13436 208 0,'-1'-15'98'0,"-7"-5"1"16,8 20 1-16,-2-23-48 16,2 23-13-16,0 0-11 15,-5 26-5-15,4-1-7 0,1 6-2 16,1 5-5-16,-1 8 3 15,-1 0-3-15,1 1-4 16,-2 0 1-16,1-2-4 16,-2 2 0-16,0-3-8 15,2-2-5-15,-4-10-16 16,8 1-19-16,-6-18-45 16,3-13-18-16,0 0 0 15,23-20-4-15,-20-12 3 16</inkml:trace>
  <inkml:trace contextRef="#ctx0" brushRef="#br1" timeOffset="212390.3523">21969 13406 259 0,'-15'8'109'0,"1"-5"-2"16,8 10 0-16,6-13-61 15,0 0-12-15,0 0-8 16,16 3-8-16,6-7-6 16,10-1-6-16,6-2-1 15,13 1-4-15,10 2-8 0,2-6-19 16,11 10-63-16,-9-7-25 15,4 8-5 1,-14-1-8-16,1 10-3 16</inkml:trace>
  <inkml:trace contextRef="#ctx0" brushRef="#br1" timeOffset="212798.345">22764 13306 312 0,'0'0'112'0,"-3"22"0"16,-7-4-7-16,1 16-72 16,-7 2-16-1,3 8 3-15,-4 7-10 0,1 4-4 16,2 0-4-16,-1-2-4 15,8-5-1-15,3-8-10 16,5-4-4-16,1-11-20 16,9-1-19-16,-11-24-52 15,19 16 0-15,-19-16-1 16,29-14-1-16</inkml:trace>
  <inkml:trace contextRef="#ctx0" brushRef="#br1" timeOffset="213066.2747">23001 13260 326 0,'0'0'118'0,"0"0"-4"16,-3 27-6-16,-7-2-83 0,1 14-8 15,-3 5-6 1,2 6-2-16,0 3-3 15,1 2 0-15,1-3-5 0,1-3-3 16,2-5-6-16,0-3-10 16,3-2-11-16,-5-12-21 15,8 2-54-15,-8-16-7 16,7-13-1-16,0 0 2 16</inkml:trace>
  <inkml:trace contextRef="#ctx0" brushRef="#br1" timeOffset="213270.9043">22705 13584 228 0,'-22'9'114'0,"-2"-6"-5"15,9 9 3 1,2-10-39-16,13-2-40 16,0 0-10-16,22 12-8 0,-2-12-4 15,7 0-5-15,5-1-3 16,3-4-8-16,7 5-17 15,-2-10-35-15,9 9-49 16,-7-9-10-16,7 8 1 16,-6-5-10-16</inkml:trace>
  <inkml:trace contextRef="#ctx0" brushRef="#br1" timeOffset="213614.6886">23376 13358 290 0,'0'0'108'0,"0"0"2"0,-18 26-2 16,20 3-73-16,-9-2-16 16,4 14 0-1,-5-1-4-15,4 6-1 0,0-1-6 16,2-3-6-16,2-5-6 16,2-8-8-16,5-6-10 15,-7-23-29-15,17 15-57 16,-11-28-8-16,6-3 2 15,-8-15 0-15</inkml:trace>
  <inkml:trace contextRef="#ctx0" brushRef="#br1" timeOffset="213850.6954">23322 13290 305 0,'-24'-14'119'0,"24"14"1"16,-19-6-7-16,19 6-72 15,0 0-17-15,0 0-5 16,25-13-4-16,-4 13-3 16,7 1-4-16,6 1-2 15,2 1-3-15,5 1-5 16,1 3-9-16,-5-2-11 16,5 6-16-16,-13-9-28 15,5 11-49-15,-13-11-5 0,2 10-1 16,-23-12 1-16</inkml:trace>
  <inkml:trace contextRef="#ctx0" brushRef="#br1" timeOffset="214105.9253">23446 13495 280 0,'-26'3'112'0,"13"3"0"16,-4-11-6-16,17 5-67 15,0 0-14-15,0 0-7 16,15-3-7-16,6 5-3 16,4-1-3-16,4 2-1 15,2 0-4-15,1 1-5 16,1 5-10-16,-4-5-15 16,3 7-24-16,-15-9-55 15,5 7 0-15,-22-9-7 0,19 10 5 16</inkml:trace>
  <inkml:trace contextRef="#ctx0" brushRef="#br1" timeOffset="214325.4797">23403 13735 254 0,'-19'20'118'0,"2"-12"1"15,13 5-2-15,4-13-30 16,0 0-61-16,0 0-7 15,29 12-5-15,-8-11-2 0,7 1-4 16,2-1-6-16,3 1-11 16,6 2-21-16,-3-8-43 15,10 5-43-15,-5-8-2 16,5 3-7-16,-7-12-2 16</inkml:trace>
  <inkml:trace contextRef="#ctx0" brushRef="#br1" timeOffset="214594.532">24029 13274 278 0,'-16'-6'116'16,"14"19"0"-16,2-13-5 15,-11 41-57-15,3-12-30 16,3 8-7-16,-3 4-7 16,2 3-3-16,-1 0-3 15,0-1-2-15,1-4-4 16,1-7-9-16,7-4-10 0,-6-10-30 16,11-1-57-16,-7-17-7 15,13-4-2-15,-6-18-2 16</inkml:trace>
  <inkml:trace contextRef="#ctx0" brushRef="#br1" timeOffset="214985.4237">24107 13250 262 0,'0'0'117'15,"-7"-18"-2"-15,7 18-1 16,-9 13-60-16,8 10-31 15,-2 5-6-15,3 11-6 0,1 4-4 16,4 5-1-16,1-1-3 16,1 1 2-16,3-3 0 15,3-6-2-15,3-5 1 16,1-5-2-16,2-9 3 16,2-4-3-16,5-7 3 15,0-5-5-15,2-11-2 16,-1-5 3-16,-1-8 1 15,0-6 2-15,-1-8 0 16,-1-5 2-16,-5-12-1 16,0-5 2-16,-5-6 2 0,-1 0-4 15,-4 1-1-15,-3 5-3 16,-6 10-3-16,-5 10-7 16,-1 17-10-16,-9 9-28 15,7 26-75-15,-7 5-6 16,4 14-6-16,-3 0-8 15</inkml:trace>
  <inkml:trace contextRef="#ctx0" brushRef="#br1" timeOffset="215695.8537">25513 13188 211 0,'14'-22'116'16,"-14"22"-1"-16,0 0-2 0,19 12-26 16,-22 3-54-16,6 13-11 15,-5 4-7-15,1 7-6 16,-2 5-6-16,-1 5-1 15,-2 0-2-15,2-2 1 16,1-7-5-16,-2-4-1 16,5-7-4-16,0-7-7 15,6-2-13-15,-6-20-19 16,10 19-48-16,-10-19-14 16,0 0 0-16,3-19-3 15</inkml:trace>
  <inkml:trace contextRef="#ctx0" brushRef="#br1" timeOffset="215914.9985">25368 13421 320 0,'0'0'121'0,"-17"-8"-3"16,17 8 1-16,0 0-80 15,33-5-10-15,-5 1-7 0,12 4-5 16,6-3-4-1,6 3-7-15,6 3-13 0,-1-6-26 16,10 12-86-16,-12-9-8 16,1 11-7-16,-11-6-9 15</inkml:trace>
  <inkml:trace contextRef="#ctx0" brushRef="#br0" timeOffset="229929.5893">12276 13111 169 0,'0'0'70'16,"-5"-13"1"-16,5 13-3 16,0 0-31-16,0 0-8 15,0 0-5-15,0 0-7 16,-5 26-2-16,6-7-5 15,3 8-3-15,-1 7-3 16,2 2-1-16,-2 7-2 16,-1 2 2-16,0 2-2 15,-2 2 2-15,-2 2-2 16,1-1 6-16,-3 2-2 16,-1 2-4-16,0 0 3 0,0 3-4 15,1-2 2-15,0 4-2 16,1 0 2-16,1 1-6 15,1 0 1 1,1 0 4-16,0 2-3 0,-2-1 2 16,1-1 2-16,0 0 3 15,-1-6-4-15,1-2-1 16,-1-4 3-16,1-3-4 16,-1-3 4-16,1-1-3 15,-1-4-1-15,1-1-3 16,0 1 3-16,-1 1 1 15,-1-2-2-15,2 1 2 16,1-2 0-16,-2-3 1 0,2-2 0 16,2-3 2-16,-2-7 0 15,0-4 0-15,0-16 1 16,1 19 0-16,-1-19-2 16,0 0 1-16,3 15-2 15,-3-15-1-15,0 0 0 16,3 17 0-16,-3-17 0 15,1 17 0-15,-1-17-2 16,0 20 0-16,0-20-2 16,-1 18-3-16,1-18-14 15,0 0-60-15,0 0-8 0,16-3-10 16,-2-12-9-16</inkml:trace>
  <inkml:trace contextRef="#ctx0" brushRef="#br0" timeOffset="231584.4638">12235 12997 157 0,'0'0'69'0,"0"0"3"16,0 0 0-16,0 0-28 0,2-14-13 16,-2 14-3-16,0 0-2 15,17-16-2-15,-17 16-2 16,15-2-1-16,-15 2-2 16,23 8-3-16,-7-3-2 15,1-2-4-15,7 3-1 16,2-3-2-16,8 3-2 15,3-3-1-15,6 1 1 16,2 2-1-16,6-2 1 16,-1 2 0-16,3 1-1 15,1-1-2-15,1 0 1 16,2-1-1-16,1-2-1 16,3 0-1-16,4-3-1 15,5 2 1-15,5-2-1 0,6-2 0 16,0 2 0-16,-3 0 0 15,-3 3 1-15,-3 1-1 16,-6 2 1-16,-4 1-1 16,-7 1 1-16,-1-1 0 15,-1 0 0-15,2 0-1 16,5-1 1-16,5-2 0 16,3-1 0-16,0 0 0 15,-3-1 0-15,-2 0 0 16,-2 3-1-16,-3-2 1 15,-6 1 0-15,-3 0 0 16,-2 1-1-16,1-5 2 0,2 0-1 16,4-3 0-16,2-2 0 15,3 0 1-15,-1-3 1 16,3 1 0-16,-2-1 1 16,0 0 0-16,-1 1 1 15,-2 0-1-15,-3 1 1 16,2 2-1-16,0-1-4 15,-3 4 0-15,-2 4-2 16,-3 1 1-16,-3 3-2 16,-5 4 1-16,-4 2 2 15,-11-2 1-15,-5 1 4 16,-19-12 2-16,17 17 1 16,-17-17 0-16,0 0 0 0,0 0 0 15,0 0-2-15,0 0-1 16,-2-17-2-16,2 17-2 15,4-15 0-15,-4 15 0 16,0 0 0-16,0 0 0 16,0 0 0-16,13-11-1 15,-13 11 1-15,0 0 1 16,0 0-2-16,0 0 2 16,1-15-1-16,-1 15 1 15,0 0-1-15,-1-17 0 16,1 17 0-16,0 0-1 15,0 0 1-15,0 0-1 0,-13-7 0 16,13 7 0-16,0 0 0 16,-12 21 0-16,8-8 1 15,-2 2-1-15,1 5 0 16,-1 7 0-16,0 7 1 16,0 3-1-16,2 5 1 15,-2 4 0-15,2 3 0 16,-2 6-1-16,2-2 4 15,-4 5-2-15,3 1 0 16,-3 0 1 0,0 5-1-16,1 1 0 15,-2 4 0-15,-1 3 0 16,1 5-2-16,1-4 0 0,-3 1 2 16,1 1-3-16,0-3 3 15,0-3 1-15,3-5-1 16,0-5 1-16,1-1-2 15,-1-4 2-15,2 0-2 16,0 2 1-16,-1-1-3 16,0 0-3-16,0 0 0 15,2-1-5-15,-3-6-2 16,5-3-10-16,-6-13-18 16,12 1-65-16,-4-33-5 15,-12 21-5-15,-1-26-6 16</inkml:trace>
  <inkml:trace contextRef="#ctx0" brushRef="#br0" timeOffset="232362.9904">12303 15102 223 0,'0'0'88'0,"0"0"-5"16,0 0 0-1,28 5-57-15,3-1-9 16,17 0-5 0,14 2 3-16,13-2 1 15,17 4 1-15,9-5 0 16,16 2-1-16,15-6-2 16,12 1-2-16,4-6 0 15,7-1-6-15,5 0-2 0,6-3-3 16,1 1-1-16,-1 0 1 15,-11-2 0 1,-8 2-1-16,-9 2 0 16,-2 3 1-16,-12 1 0 0,-13 1 1 15,-8 4-1-15,-13 1 0 16,-7 1-1-16,-7 0 1 16,-9-1-6-16,-13-4-12 15,-2 3-58-15,-11-12-28 16,1 3-10-16,-15-12-14 15,-7 2-10-15</inkml:trace>
  <inkml:trace contextRef="#ctx0" brushRef="#br0" timeOffset="238197.8788">11990 16137 178 0,'-16'6'74'0,"16"-6"-9"16,0 0 6-16,-13 13-41 0,13-13-4 16,0 0-9-16,-14 4 6 15,14-4-8-15,0 0 4 16,-15 0 5-16,15 0-15 15,-21-9 11-15,6 4-17 0,-2 0 10 16,-5-2-15-16,-2 3 11 16,-5-1-13-16,-3 8-1 15,-4 7 12-15,-1 8-13 16,-4 6 12-16,1 6-13 16,2 7 11-16,4 4-11 15,3 7 10-15,7 0-5 16,7 1-1-16,6-5 1 15,7 0 0-15,7-7 0 16,4-2 0-16,6-8 1 16,5-7 0-16,3-4 1 15,4-13 1-15,4-7-1 0,4-11 3 16,4-12-1-16,2-8 2 16,2-5-1-16,-2-12 1 15,-3-3-2-15,-3-1 2 16,-4 0 5-16,-6-1-12 15,-4 5 5-15,-6 5-6 16,-3 2 5-16,-2 5-4 16,-2 7 4-16,-3 7-5 15,0 7 0-15,-3 19 6 0,0 0 1 16,-13 13 6 0,4 14-6-16,-2 9 5 15,-2 8-6-15,1 5 3 16,2 3-4-16,3 1 4 0,2 2-6 15,4-3-3-15,4 1 2 16,3-4-6-16,-1-4-1 16,7-3-10-16,-5-12-9 15,6-1-19-15,-13-29-44 16,23 11-3-16,-13-31-2 16,8-1 1-16</inkml:trace>
  <inkml:trace contextRef="#ctx0" brushRef="#br0" timeOffset="238572.8907">12071 16376 270 0,'0'0'96'16,"0"0"-5"-16,0 0-5 16,0 0-57-16,0 0-12 15,-3 15-5-15,3-15-6 16,17 8-2-16,-17-8-1 15,25-5 0-15,-11-7 1 16,2-5-1-16,-1-6 1 16,2-2 0-16,-3-2 1 15,-4-2-3-15,-5 2 2 16,-4 8-1-16,-7 4 0 16,6 15 0-16,-26-1-1 15,6 14 2-15,-3 6-2 0,3 8 1 16,0 2 0-16,2 3 0 15,3 2-2-15,5 1 1 16,2-3-3-16,7-2 0 16,4-3-5-16,3-5-5 15,8 0-11-15,-1-11-20 16,16 4-53-16,-9-21-6 16,12 10-5-16,-6-17-2 15</inkml:trace>
  <inkml:trace contextRef="#ctx0" brushRef="#br0" timeOffset="238932.6253">12423 16384 194 0,'0'0'99'16,"0"0"-5"-16,-13-13-4 15,13 13-37-15,0 0-28 16,0 0-6-16,-3-18-6 15,3 18-5-15,7-24-3 16,-2 6 0-16,-4 1 0 16,1 1-1-16,-4 0 0 15,2 16-1-15,-10-15 0 16,10 15 0-16,-26 5 2 16,10 11 0-16,-3 6-1 0,-1 5 2 15,0 2-2-15,1 3 1 16,2 5-2-1,5-2 0-15,4 1-2 0,3-4-2 16,8 0-7-16,4-6-5 16,12 2-16-16,0-15-18 15,17 0-49-15,-4-16-4 16,14 1-3-16,-4-17-1 16</inkml:trace>
  <inkml:trace contextRef="#ctx0" brushRef="#br0" timeOffset="239182.6287">12784 16311 280 0,'0'0'99'0,"-22"2"-1"16,12 17-9-16,-9-2-62 15,6 12-9-15,-3 3-8 16,5 5-2-16,1 1-4 15,2-2-2-15,6-5-7 16,3-7-7-16,6-6-14 16,-7-18-27-16,23 9-44 15,-13-26-1-15,9-1-5 16,-7-19-1-16</inkml:trace>
  <inkml:trace contextRef="#ctx0" brushRef="#br0" timeOffset="239339.408">12807 16112 270 0,'-9'-20'108'0,"9"20"-2"16,-13-20-9-16,13 20-58 15,-16 13-19-15,13 0-30 16,6 6-10-16,-1-5-64 16,12 11-12-16,-5-11-8 15,11 12-2-15</inkml:trace>
  <inkml:trace contextRef="#ctx0" brushRef="#br0" timeOffset="239718.3054">13160 16229 288 0,'-7'-13'107'0,"-9"0"-2"15,16 13-7-15,-34-7-69 16,16 10-9-16,-3 0-10 15,0 5-3-15,1 4-5 16,3 4 0-16,2 1-3 0,10 3-1 16,5-2-1-16,7 2-1 15,10-1 1-15,6-2-1 16,8 3 0-16,0-1-1 16,4 7 1-16,-5-4 1 15,-4 6-1-15,-6-3 4 16,-8 1 2-16,-6 3 3 15,-11-3 1-15,-3-5 3 16,-10-6 0-16,0-1 1 16,-5-9 0-16,1-3-2 15,-1-7-3-15,1-7-7 0,5 1-8 16,1-7-12-16,16 18-21 16,-14-33-57-16,14 33-7 15,8-23-2-15,8 22-5 16</inkml:trace>
  <inkml:trace contextRef="#ctx0" brushRef="#br0" timeOffset="239952.9149">13476 16306 305 0,'0'0'111'0,"0"0"0"0,-4 26-10 16,-6-5-84-16,5 4-7 15,5 4-4-15,0 0-1 16,0-2-3-16,0 2-3 16,2-6-4-16,-1-6-6 15,4-2-15-15,-5-15-25 16,0 0-50-16,10-19-2 16,-2 2-5-16,-6-19-1 15</inkml:trace>
  <inkml:trace contextRef="#ctx0" brushRef="#br0" timeOffset="240109.2257">13524 16159 298 0,'-3'-18'115'0,"-10"-12"-9"15,9 15 0-15,-12-5-73 16,7 6-31-16,9 14-7 16,-4-15-32-16,14 28-51 15,-10-13-9-15,27 35-9 16,-12-16-9-16</inkml:trace>
  <inkml:trace contextRef="#ctx0" brushRef="#br0" timeOffset="240579.2806">13948 16378 306 0,'0'0'119'0,"3"19"-7"16,-3-19-5-16,0 0-85 15,-10-15-8-15,10 15-4 16,6-29-2-16,-3 8-3 16,-3-5-1-16,0-3-3 15,-3 3 1-15,-5 0-2 16,-3 9 0-16,-6 8 1 16,-7 9-4-16,-2 10 0 15,-1 9-1-15,0 13 1 16,1 4-2-16,3 8 2 15,4 2-2-15,7 1 1 16,9-3 1-16,6-2 2 0,9-6 0 16,7-7 1-16,4-7 2 15,3-11-1-15,3-12 2 16,2-12 1-16,-2-14 2 16,0-7 0-16,-6-10 1 15,-4-1 0-15,-8-3 1 16,-5 4-1-16,-6 5 0 15,-7 11-2-15,-5 11 0 16,-5 10-2-16,-2 11-4 16,-1 3-4-16,3 10-8 15,-1-1-10-15,13 9-22 16,5-25-61-16,3 33-7 0,-3-33-3 16,28 14-5-16</inkml:trace>
  <inkml:trace contextRef="#ctx0" brushRef="#br0" timeOffset="240923.0332">14183 16293 251 0,'0'0'111'0,"0"0"-6"16,0 0-3-16,-3 30-59 16,-5-8-32-16,8 9-1 15,-3 1 1-15,3 3 1 16,0-5-3-16,4-1 1 0,0-12-3 15,-4-17 1-15,25 3 0 16,-5-19-2-16,8-11-2 16,3-9-2-16,4-2 0 15,3-1-3-15,-1 5 2 16,-1 5-2-16,-6 11 1 16,-4 11 0-16,-7 12 2 15,-7 13 1-15,-5 10 1 16,-6 12 0-16,-4 3-1 15,1 7 2-15,-3 1-8 16,2-3-13-16,8 5-66 16,-5-18-39-16,13-3-9 15,-13-32-13-15,21 13-6 16</inkml:trace>
  <inkml:trace contextRef="#ctx0" brushRef="#br0" timeOffset="241947.3618">15659 16323 241 0,'0'0'95'0,"3"-13"-4"16,-7 0-2-16,4 13-52 15,-2-19-10-15,2 19-8 16,-2-26-7-16,-3 12-6 0,-2-2-1 15,-2 2-2 1,9 14 1-16,-27-21-1 0,7 18 1 16,-6 8 0-16,-3 6-2 15,-3 11 1-15,-1 5-4 16,1 11 1-16,3 5-3 16,5 2 1-16,7-2-3 15,8-4 3-15,10-4-1 16,8-9 2-16,11-9-1 15,6-14 2-15,6-12 1 0,4-9 1 16,3-8 1-16,0-6-1 16,-3-6 3-16,-1 2-2 15,-11 2 2-15,-4 5 1 16,-8 4 1-16,-6 12-1 16,-6 13 0-16,0 0 1 15,-22 7-1-15,9 11 0 16,0 1-2-16,1 4-1 15,5 0-2-15,4 1 0 16,5 1-2-16,6-6 0 16,7 1-5-16,2-9-5 15,9 2-10-15,-1-14-22 0,14 8-55 16,-9-21-3-16,13 5-7 16,-8-21-2-16</inkml:trace>
  <inkml:trace contextRef="#ctx0" brushRef="#br0" timeOffset="242353.6504">16073 16215 266 0,'-13'0'102'16,"13"0"-7"-16,-13 10 0 16,13-10-58-16,0 0-11 15,0 0-7-15,25-9-13 16,-8-2 11-16,6-5-20 0,2-1 9 15,-1-8-9-15,4-1 7 16,-2-3-9-16,-2-3 8 16,-3-1 0-16,-6 3-8 15,-5-2 11-15,-2 5-1 16,-10 2 2-16,-4 8-2 16,-6 8 1-16,-4 11 0 15,-7 8-1-15,-2 10 0 16,-7 13-3-16,1 9 0 15,-1 9 4-15,-1 5-5 16,2 4 4-16,7 4-5 16,4-4 4-16,7 0-5 15,10-7 5-15,6-4-8 0,8-10-5 16,6-10-3-16,12-13-9 16,0-22-19-16,17 3-37 15,-4-24-24-15,12 4-4 16,-8-19 1-16,11 13 3 15</inkml:trace>
  <inkml:trace contextRef="#ctx0" brushRef="#br0" timeOffset="242728.6289">16571 16223 314 0,'0'0'104'0,"0"-24"1"16,0 24-5-16,-14-19-69 15,14 19-2-15,-28-14-8 0,10 12-9 16,-3 4-6-16,3 5-3 15,-1 3-4-15,4 3-1 16,7 3 6-16,6 3-10 16,12 2-2-16,11 0-1 15,9 3-1-15,5-2 0 16,4 2 1-16,-2 1 2 16,1 5-1-16,-8-4 5 15,-9-1 4-15,-6-2 3 16,-12-3 2-16,-5 3 4 15,-11-10 1-15,-1-2 2 16,-11-12 1-16,1 0-2 0,-8-11-2 16,-1-2-2-16,-5-8-5 15,-1-3-6-15,3 10-9 16,-1-4-9-16,11 12-14 16,-1-6-22-1,27 13-53-15,-12 14-4 0,31 5-5 16,5-16 0-16</inkml:trace>
  <inkml:trace contextRef="#ctx0" brushRef="#br0" timeOffset="243197.3754">17007 16425 224 0,'0'0'117'0,"0"0"-5"16,3-31-5-16,8 16-27 15,-5-14-60-15,7 3-8 16,-1-2-2-16,-1 2-5 16,-2-2-2-16,-5 7-1 15,-11 6 0-15,-6 6 2 16,-7 2 0-16,-8 9 2 16,-5 3-2-16,-3 6 0 15,-3 7-1-15,2 7 0 16,5 4-2-16,7 1-2 15,9 6-1-15,12 0-1 16,13-4-1-16,11-2 3 0,12-5-1 16,11-5 2-16,5-10 1 15,2-4 0 1,1-11 0-16,-5-3 2 16,-6-7 3-16,-7-5 2 0,-8-7 3 15,-11-4 0-15,-11-3 1 16,-7 2-1-16,-10 0 2 15,-7 5-3-15,-8 5-4 16,-5 8-4-16,-5 10-6 16,-2 4-8-16,5 8-12 15,0 1-26-15,16 15-69 0,-2-11-4 16,27 3-14-16,-5-16-7 16</inkml:trace>
  <inkml:trace contextRef="#ctx0" brushRef="#br0" timeOffset="244595.3813">18326 16327 288 0,'20'-1'93'15,"-20"1"1"-15,0 0-3 16,0 0-54-16,0 0-7 0,0 0-7 16,7-16-7-16,-5 2-5 15,-1-1-4-15,-4-4-1 16,0-1-2-16,-7-1 2 16,-3 3-2-16,-6 4 0 0,-7 5-1 31,-2 6-1-31,-6 8 1 15,-2 6-3-15,2 8 0 16,2 7-3-16,5 4 1 16,5 3 0-16,7 2-1 0,8 3 0 15,9-2 0-15,8-2-1 16,6-8 2-16,8-6-1 16,8-5 2-16,4-8 0 15,4-7 1-15,-1-13 2 16,-1-9 0-16,-5-6 2 15,-3-4 0-15,-12-3 3 16,-10-1-1-16,-11 3 0 0,-10 4-2 16,-10 7 1-16,-6 7-1 15,-2 3-1 1,-1 8-4-16,3 7-5 16,3 1-8-16,13 9-14 0,13-13-24 15,3 27-50-15,10-18-3 16,19 13-7-16,-3-17-1 15</inkml:trace>
  <inkml:trace contextRef="#ctx0" brushRef="#br0" timeOffset="244980.154">18561 16221 344 0,'0'0'101'16,"0"0"-2"-16,0 0-13 15,0 0-60-15,-3 27-8 16,-1-7-9-16,1 5-2 16,0-4-2-16,3 1-2 15,3-2-1-15,4-7 1 16,6-10-1-16,7-4 0 16,5-8-1-16,4-5 1 15,1 1-1-15,2-3-1 16,-2 3 0-16,-3 0 0 15,-5 10 0-15,-6 3 2 0,-16 0 1 16,16 20 0-16,-15-3 0 16,-1 4 1-16,0-4 0 15,0 3 0-15,2-4-4 16,2-3-7-16,-4-13-16 16,19 7-30-16,2-3-49 15,-21-4-3-15,35-15-7 16,-19-7 0-16</inkml:trace>
  <inkml:trace contextRef="#ctx0" brushRef="#br0" timeOffset="245389.7118">19204 16196 334 0,'0'0'101'16,"0"0"-1"-16,0 0-5 15,9-16-68-15,4 9-1 16,1-7-20-16,8-1 14 16,-2-5-21-16,5-2 6 15,-1-5-10-15,1-2 8 0,-5-3-6 16,-3-1-1-16,-5 1 9 16,-6 3-7-16,-8 3 8 15,-4 8-1-15,-8 5 0 16,-5 10-1-16,-7 10 0 15,-5 12 0-15,-7 10-4 16,-2 10-1-16,-5 5 8 16,2 8-6-16,1 3 5 15,4 1-6-15,9-1 5 16,11 0-5-16,12-10 4 16,10-5-6-16,12-8-6 15,7-8-5-15,12-3-9 0,1-16-17 16,12 3-32-16,-10-26-32 15,10 10-2-15,-13-18 1 16,8 8 2-16</inkml:trace>
  <inkml:trace contextRef="#ctx0" brushRef="#br0" timeOffset="245577.5085">19429 16260 303 0,'-14'0'97'0,"14"0"-2"15,-22 13 0-15,20-1-52 16,2-12-20-16,-5 29-7 15,10-11-7-15,3 2-2 16,4 0-6-16,4 0-3 0,4 2-7 16,-1-6-8-16,5 0-17 15,-4-18-40-15,12 5-24 16,-7-20-1-16,11 2-3 16,-9-14 5-16</inkml:trace>
  <inkml:trace contextRef="#ctx0" brushRef="#br0" timeOffset="245791.2381">19796 16209 359 0,'1'-13'113'0,"-1"13"-2"31,-14-4-2-31,14 4-71 0,-20 8-13 16,10 5-6-16,-8 3-7 16,-2 7-6-1,-6 6-3-15,-3 12-2 0,-7 5-4 16,-1 4 2-16,-2 4-4 15,-2-2-3-15,7 2-7 16,1-9-11-16,8 7-29 16,-4-20-59-16,16 8-5 15,-3-21 2-15,13-3-14 16</inkml:trace>
  <inkml:trace contextRef="#ctx0" brushRef="#br0" timeOffset="246751.393">20692 16317 269 0,'0'0'101'0,"0"0"-1"16,12-14-5-16,-14-2-47 15,6 3-19-15,-1-10-4 16,4 0 4-16,-4-3-20 15,0-2 1-15,-3 1-7 16,-4 4 2-16,-9 6-7 16,-4 8 3-16,-9 9 0 15,-3 11-10-15,-4 11 14 0,-1 10-6 16,3 7 4-16,3 1-6 16,10 2 6-16,6-2-6 15,9-3 0-15,6-4 1 16,9-10 1-16,6-12-1 15,7-9 2-15,8-9 1 16,5-14 1-16,3-6-2 16,4-9 3-16,1-10 7 15,0-3-13-15,-1-2 5 16,-4-1-6-16,-5 2 6 16,-8 2-6-16,-4 8 6 15,-9 5-5-15,-4 11-3 16,-6 6 9-16,-5 18-1 0,0 0 1 15,-23 19 1-15,6 11-2 16,-3 8 1-16,0 5 5 16,-1 5-5-16,4 1 4 15,4 0-6-15,6-7 6 16,7-3-8-16,6-9 4 16,7-8-10-16,7-7-13 15,0-16-16-15,15 2-40 16,-11-21-25-16,11 7-4 15,-9-16 1-15,5 9-1 16</inkml:trace>
  <inkml:trace contextRef="#ctx0" brushRef="#br0" timeOffset="247081.9929">21133 16190 309 0,'-1'20'92'16,"1"-20"3"-16,-3 15-4 15,3-15-53-15,0 0-6 16,0 0-8-16,16 4-6 15,-16-4-6-15,20-11-3 16,-20 11-2-16,25-19-2 16,-25 19-6-16,19-23 12 31,-19 23-15-31,2-16 6 16,-2 16 2-16,-15-3 0 15,-3 7-1-15,-2 5 0 16,-3 5 6-16,0 5-14 0,0 3 14 0,3 2-7 0,2 0-1 31,7 1-1-15,6-1 0-16,8-6-4 0,10 0-5 0,5-8-9 0,10 0-12 15,1-16-22-15,15 9-51 32,-8-20 0-32,13 11-4 15,-10-14 3-15</inkml:trace>
  <inkml:trace contextRef="#ctx0" brushRef="#br0" timeOffset="248087.0707">21524 16212 165 0,'0'0'61'15,"0"-15"7"-15,0 15 1 0,0 0-21 16,0 0-6-16,0 0 3 15,0 0 0-15,-21-1-4 16,21 1-4-16,-15 4-6 16,15-4-4-16,0 0-9 15,-14 13-7-15,14-13-6 16,-3 13-2-16,3-13-1 16,0 0 1-16,7 21 0 15,-7-21 0-15,6 14 1 16,-6-14 0-16,2 19 1 15,-2-19-2-15,2 17 1 0,-2-17 0 16,2 13 1-16,-2-13 0 16,0 13 0-16,0-13 0 15,0 0 1-15,0 0 0 16,0 0 0-16,0 0-3 16,-13-7 0-16,13 7-1 15,0 0-2-15,0 0 1 16,3-16-1-16,-3 16-1 15,0 0 0-15,0 0 2 16,0 0-2-16,0 0 1 16,0 0-1-16,0 0 0 15,0 0 1-15,-7 13 0 16,7-13 0-16,0 0-1 16,0 0 1-16,0 0 0 0,4 16 0 15,-4-16 0-15,-2 16 0 16,2-16 0-16,-4 18-1 15,1-2 0-15,0 6 0 16,0 0 0-16,2 1-1 16,1 1 1-16,-1 4-1 15,-1 2 1-15,-1 3-2 16,0 2 1-16,-2-1 0 16,0-2 0-16,-1 1 0 15,1-4 1-15,0-4-2 16,2-4 1-16,1-5 2 15,2-16 0-15,0 0 1 0,0 0 0 16,0 0 1-16,13-19-1 16,-8-7 3-16,0-5-1 15,-2-11 0-15,1-6-1 16,-1 1-1-16,0-5 0 16,0-3 1-16,2 4-2 15,3 1 1-15,3 4-2 16,4 7 1-16,2 6-2 15,4 4 2-15,3 7-2 16,0 9 1-16,1 6-1 16,-2 8 1-16,0 5 0 15,0 7-1-15,-4 1 1 16,-2 2 0-16,-3 5 1 0,-2 2-2 16,-6 3 3-16,-5-3-1 15,-5 0 2-15,-8-4 0 16,-2 4 1-1,-8-6-1-15,-2-3 1 0,-5-5 0 16,-1-6-1-16,-1-3-1 16,2-4-3-16,3-1-4 15,5-9-10-15,21 14-12 16,-16-19-23-16,32 15-56 16,-16 4-4-16,42-12-6 15,-16 4 1-15</inkml:trace>
  <inkml:trace contextRef="#ctx0" brushRef="#br0" timeOffset="248743.3123">21918 16405 209 0,'0'0'100'0,"22"-19"-2"16,-19 1 1-16,-3 18-41 15,14-31-16-15,-4 17-6 16,-4-9-8-16,4 7-7 15,-1-7-5-15,1 3-4 16,-4-2-1-16,-2 6-2 16,-4 0-1-16,0 16-1 15,-13-17-1-15,-3 16-1 0,-5 8 0 16,-5 7-1-16,-2 9-2 16,-1 5 0-1,3 2-2-15,3 3 0 16,6 0-1-16,8-1 1 0,9-6-2 15,8-6 2-15,9-8-2 16,7-9 1-16,5-8 0 16,3-5 0-16,1-6 0 15,2-5 0-15,1-7 0 16,-3 1 0-16,-4 2 0 16,-4 2 0-16,-7 6 0 15,-2 3-1-15,-16 14 2 0,0 0-1 16,0 0 1-16,3 16 0 15,-10 1 0 1,-2 3 1-16,3-3-1 16,1 1 1-16,3-4-1 0,2-14 0 15,13 22-1-15,-13-22 0 16,30 4-2-16,-8-10 0 16,6-1 0-16,2-4-2 15,6-7 1-15,0-2-1 16,3 0 1-16,0 0 0 15,-3 1 1-15,-4 3 0 16,-5 6 2-16,-5 8 1 0,-8 7 1 16,-14-5 3-1,9 29-2-15,-12-11 2 16,-6 1-2-16,2 3 2 16,-2-3-4-16,2-4-3 15,4 3-14-15,3-18-21 0,6 16-45 16,-6-16-24-16,19 4-4 15,-19-4-1-15,36-6-2 16</inkml:trace>
  <inkml:trace contextRef="#ctx0" brushRef="#br0" timeOffset="249315.1713">22959 16309 252 0,'0'0'113'0,"0"0"-4"16,-29-5-1-16,29 5-36 16,-25-21-50-16,20 3-8 0,0-3-5 15,4-2-5-15,1 2-2 16,0 1-1-16,-2 4 1 16,-3 3-3-16,5 13 2 15,-26-1-1-15,5 10-1 16,-6 6 2-16,-3 6-1 15,-2 6 1-15,-1 5-2 0,2 2 2 16,5 7-2 0,6-5 2-16,6 1-1 15,11-1 0-15,9-10 0 16,10-7 0-16,10-13 0 16,7-12 1-16,6-14 1 0,7-7-1 15,1-17 2-15,7-8 7 16,2-5-12-16,0-7 5 15,-1 1-5-15,-3-2 6 16,-7 3-6-16,-5 5 5 16,-8 8-5-16,-10 9-2 15,-11 10 9-15,-9 12 0 16,-2 18 0-16,-23 0 0 16,1 18-1-16,-4 8 1 15,-3 7-3-15,-1 9 0 0,0 4 4 16,-2 7-6-1,1 2 5-15,3 3-7 16,2-3 5-16,3 1-8 0,7-4 2 16,6-9-10-16,7-4-10 15,3-25-20-15,20 4-62 16,-1-27-7-16,20 2-4 16,0-23 3-16</inkml:trace>
  <inkml:trace contextRef="#ctx0" brushRef="#br0" timeOffset="249674.5677">23468 16209 331 0,'17'-1'112'16,"-17"1"3"-16,10-16-8 15,-20 0-84 1,10 16 1-16,-14-26-18 0,14 26 13 16,-25-20-18-16,5 18 2 15,-4 1-1-15,-5 9 0 16,-3 5 5-16,3 8-17 15,2 0 14-15,7 1-16 16,8 5 14-16,9-4-5 16,12 2 0-16,8-1 0 15,9-3 1-15,3-3-1 16,3 1 1-16,-2 1 1 0,-3-1 0 16,-6 0 5-1,-8-2 1-15,-6 1 4 16,-12-1 1-16,-8-3 3 15,-12-1 1-15,-12-3 0 0,-7-7 0 16,-5 2-4-16,-5-5-9 16,1-9-13-16,11 6-42 15,3-17-68-15,30 4-11 16,12-19-10-16,28 4-10 16</inkml:trace>
  <inkml:trace contextRef="#ctx0" brushRef="#br0" timeOffset="250546.1752">24419 16267 298 0,'0'0'106'0,"0"0"-7"15,16-19-2-15,-16 19-74 16,18-26-6-16,-6 10-4 15,-3-6-5 1,-1 5 8-16,-6-2-12 0,-4 2 9 16,-8 4-10-16,-4 4 9 15,-11 9-8-15,-4 8-2 16,-5 6 2-16,-4 11-12 16,2 8 10-16,2 4-12 15,3 10 10-15,7-3-10 16,8 2 6-16,9-2 3 15,10-10-1-15,7-5 2 16,8-12 1-16,11-6 1 16,4-17 1-16,6-7 1 15,-1-12 2-15,1-4-1 16,-3-4 1-16,-3-4 2 0,-7 2 0 16,-7 2 0-16,-9 4 1 15,-6 6-1-15,-7 4-2 16,3 19 0-16,-20-17-3 15,6 15-4-15,-1 4-9 16,1 1-12-16,8 10-24 16,6-13-59-16,0 23-8 15,0-23-2-15,28 14-5 16</inkml:trace>
  <inkml:trace contextRef="#ctx0" brushRef="#br0" timeOffset="250905.9843">24751 16193 327 0,'0'0'112'16,"-15"0"1"-16,11 13-8 15,-13-4-74-15,7 7-8 16,-3-2-5-16,5 3-5 16,1-1-6-16,7 0-2 15,0-16-2-15,20 17 0 16,5-18-2-16,8-5 0 0,7-5 1 15,7-4-1-15,2-1 0 16,3-1 0 0,-3 1-1-16,-2 3 1 15,-6 6 0-15,-7 4 0 16,-6 10 1-16,-8 8 4 0,-7 6-1 16,-6 7 4-16,-8 2-3 15,-5 11 0-15,-3-3 0 16,1 1-3-16,-1-1-7 15,0-6-19-15,9 5-74 16,-8-15-27-16,9 5-9 16,-1-27-12-16,-20 15-7 15</inkml:trace>
  <inkml:trace contextRef="#ctx0" brushRef="#br0" timeOffset="252175.7065">11622 17428 91 0,'-13'10'84'16,"13"-10"0"-16,0 0-4 15,-14 12-39-15,14-12-5 16,0 0-4-16,-2-19-5 16,2 19-8-16,8-16-8 15,-8 16-1-15,2-20 0 16,-2 20-3-16,-8-22 0 15,8 22 0-15,-23-14-4 16,5 8 2-16,-2 2 0 16,-4 5-2-16,-4 9-3 15,-1 6 2-15,1 7-5 16,28-23 0-16,-55 70 5 16,30-10 6-16,11 5-6 0,4 6 6 15,14-2-1-15,5-7 3 16,-9-62 1-16,44 95 2 15,-44-95-9-15,71-13-1 16,-25-33-1-16,3-11-9 16,-3-14 1-16,4-6-2 15,-4 2 2-15,-3-5-3 16,-8 15 8-16,-8 14-7 0,-15 9 9 16,-5 9 4-1,-10-2 3-15,-6 9-2 16,-7 5 1-16,-1 2-3 0,1 2 1 15,3 5-4-15,13 12 2 16,-19-13-4-16,19 13 0 16,-8 13 0-16,8-13 0 15,-5 31 0-15,0-4-3 16,-4 5 4-16,0 5-6 16,-1 4 7-16,2 0-5 15,8-41 5-15,-19 96-7 16,19-96 15-16,-2 112-2 15,7-47 4-15,-5-65-7 16,20 101-3-16,-20-101-16 16,43 58-21-16,-43-58-52 15,71-29-21-15,-34-6-3 16,2-18-9-16</inkml:trace>
  <inkml:trace contextRef="#ctx0" brushRef="#br0" timeOffset="252706.9711">12178 17454 84 0,'0'0'83'16,"0"0"-3"-16,3-14 6 15,-3 14-31-15,0-19-12 16,0 19-11-16,4-23-6 0,-4 9-3 15,4-1-7-15,-5 1-2 16,-1 1-5-16,2 13-3 16,-24-13 0-16,2 10-1 15,-7 7-1-15,-5 2-4 16,-5 10 1-16,-3 4-3 16,0 7 2-16,42-27-4 15,-65 64 12-15,65-64-4 16,-23 78 2-16,23-78-1 15,23 73 5-15,-23-73-13 16,69 36 14-16,-69-36 0 16,97-5-24-16,-49-10 8 0,1-14-3 15,-7-1 2-15,-5-3-4 16,-10 5 15-16,-5 4-13 16,-13 5 5-16,-9 2 12 15,-7 4-4-15,-6 4 0 16,-6 5 0-16,0 5-1 15,-3 7-2-15,1-3-2 16,2 13-2-16,0-2 0 16,19-16 0-16,-30 64 9 15,30-64-5-15,-13 104-4 16,17-43-23-16,-2 4-26 16,-2-65-44-16,36 75 2 15,-36-75-5-15,59 10-9 0</inkml:trace>
  <inkml:trace contextRef="#ctx0" brushRef="#br0" timeOffset="253019.5243">12785 17063 181 0,'-17'-10'94'16,"17"10"6"-16,-16 13 4 16,12 9-60-16,-6 2 0 0,5 11-22 15,-6 0 11-15,2 6-22 16,-4 6 9-16,-1 3-17 16,14-50-5-16,-32 110 16 15,17-48-7-15,0-2-1 16,4 7-8-16,-2-4-3 15,13-63-22-15,-11 90-19 16,11-90-53-16,0 0-11 16,3-29-4-16,-6-12-4 15</inkml:trace>
  <inkml:trace contextRef="#ctx0" brushRef="#br0" timeOffset="253191.3859">12515 17433 173 0,'-21'-19'107'15,"5"7"5"-15,-3 4-7 16,19 8-26-16,-23-9-37 15,23 9-11-15,0 0-13 16,19 6-8-16,7-3-7 16,11 4-17-16,19 6-51 15,4-6-45-15,18 3-6 16,7-6-12-16,8 2-6 16</inkml:trace>
  <inkml:trace contextRef="#ctx0" brushRef="#br0" timeOffset="254358.8207">13758 17371 173 0,'-13'-6'90'0,"13"6"2"15,0 0-1 1,-16 21-45-16,14 2-10 16,-3-1-13-16,2 7-3 0,3-29-4 15,-8 82 10-15,8-82-8 16,-8 108 2-16,8-108-7 15,-10 110 2-15,10-110 1 16,-13 116-1-16,13-116-5 16,-18 85-9-16,18-85 2 15,0 0 0-15,0 0-1 16,0 0-5-16,0 0-2 16,-44-65 1-16,41 4 2 15,1-1-1-15,1 1-9 16,2-6-3-16,2 5 7 15,3 8-2-15,1 7 7 16,6 8-5-16,2 7 8 0,8-3-8 16,6 5 15-16,7 3-2 15,4 1 1-15,5 4-1 16,4 5 0-16,1 2-1 16,-1 7 0-16,-2 10 2 15,-11 7 0-15,-6 6 2 16,-10 5-2-16,-8 3 2 15,-12 4-2-15,-9 4 2 16,-7-8-1-16,-6 4 3 16,-3-7-3-16,-3-2-2 15,-1-8 0-15,0 4 1 16,2-12-7-16,-3-1-18 16,9 8-58-16,-5-21-47 0,8 1-4 15,-4-5-11-15,3-6-3 16</inkml:trace>
  <inkml:trace contextRef="#ctx0" brushRef="#br0" timeOffset="255284.8893">14571 17319 267 0,'0'0'98'0,"-4"13"-2"15,4-13-14-15,-14 21-51 16,8-8-12-16,3 2-3 16,-3 3-7-16,3 4 2 15,-2-2-8-15,0-4 2 16,-1 1-5-16,1-1 4 16,-1-3 1-16,6-13 0 15,0 0-1-15,0 0-1 0,0 0 0 16,-6-23 1-16,10 0 3 15,2-4-4-15,0 2 3 16,1-1 1-16,-4 0 2 16,0 5-2-16,-4 5 3 15,1 16-1-15,0 0-3 16,-15-8 1-16,15 8-4 16,0 0-2-16,-14 12 0 15,14-12 0-15,1 17-2 16,-1-17-2-16,19 9-1 0,-6-6-11 15,13 0-17 1,0 1-36-16,11 0-42 16,2-8-3-16,7-3-5 15,1-3-4 1</inkml:trace>
  <inkml:trace contextRef="#ctx0" brushRef="#br0" timeOffset="255849.5775">15180 17378 145 0,'0'0'85'0,"-16"-12"5"15,16 12-5-15,-13-13-13 16,13 13-14-16,-2-26-8 15,4 12-12-15,-6-1-6 16,4 15-8-16,-6-28-4 16,-1 15-8-16,-7-2 0 0,-4 6-4 15,-6 4-3-15,-5 3 0 16,-4 7-4-16,-3 3 1 16,-3 5-3-16,0 5 1 15,3 6-3-15,1 2 0 16,9 6-2-16,4 2 3 15,11 0-3-15,8-3 4 16,3-31-6-16,23 61 2 16,6-39 13-16,10-5-8 0,10-7 2 15,6-7-3-15,5-10 2 16,1-2 1-16,0-8 2 16,-7-2-1-1,-6-3-9-15,-10-2 9 0,-14 1-1 16,-9 2-1-16,-13 4 3 15,-6 0-1-15,-12 4-1 16,-5 1 2-16,-7 7-2 16,-2 0 0-16,-3 5-2 15,1 0 0-15,0 3-4 16,5 0-10-16,9 7-17 16,1-1-32-16,17-9-49 15,6 21-4-15,14-12-5 0,5-3-4 16</inkml:trace>
  <inkml:trace contextRef="#ctx0" brushRef="#br0" timeOffset="256809.3937">15703 17461 113 0,'0'0'82'0,"-13"-17"5"15,13 17 1-15,-5-22-48 16,8 9-12-16,-6 0 4 16,3 13 2-16,-4-24 3 15,4 24-8-15,-16-17-9 16,16 17-1-16,-32-18-1 16,11 17-2-16,-10 1-2 15,-2 4-3-15,-4 6-3 16,1 8 2-16,0 0-4 15,1 10 0-15,6-2-7 16,5 4 0-16,24-30-3 0,-22 74 16 16,22-74-5-16,0 0 3 15,46 65-2-15,-8-61-7 16,11-8-1-16,7-12-1 16,10-13 1-16,8-10-14 15,-1-6 7-15,4-2-6 16,-8 3 7-16,-7-3 5 15,-11 2 9-15,-9 10-1 16,-16 1-11-16,-9 3 12 16,-14 11-15-16,-3 20 15 15,-23-16 1-15,1 18-3 16,-5 2-1-16,-4 6-4 0,-3 10 13 16,-5 5-15-16,1 7 12 15,1-2-15-15,3 6-2 16,4 3 3-16,7 9-4 15,23-48 5-15,-23 75 4 16,23-75 9-16,17 56-6 16,8-37-5-16,9-11 0 15,8-11-1-15,6-11 2 16,4-8-3-16,3 2-5 16,-2-12-9-16,-1 6 10 15,-6 2 7-15,-10-1 3 16,-7 7-3-16,-13 6 2 15,-16 12-1-15,0 0 3 0,0 0 1 16,0 0-7-16,-27 15 0 16,9 3-1-16,2 0 2 15,5-1-2 1,2 3 2-16,6 0-2 0,5-1 4 16,11-5-1-16,6-3 1 15,6-11 2-15,9 1-2 16,6-10-2-16,6-1-1 0,3-6-2 15,2-7-4-15,-5 2 4 16,-3 2 0-16,-8 0 2 16,-8 2-2-1,-11 7 6-15,-16 10 2 0,7-15 3 16,-7 15 0-16,-23 13-1 16,6-3-3-16,-3 6-2 15,2 3 0-15,4 3 0 16,2-4-3-16,7 8-2 15,5-7 4-15,8 1-4 16,8-11-1-16,15 1-11 16,2-7-25-16,17 1-65 15,-2-2-14-15,5-7 1 16,-2-5-9-16</inkml:trace>
  <inkml:trace contextRef="#ctx0" brushRef="#br0" timeOffset="257170.7321">17131 17408 222 0,'0'0'109'0,"-14"1"3"15,14-1-8-15,-16 3-60 16,16-3-26-16,-3-13-1 16,3 13 0-16,11-15-2 15,-11 15-7-15,16-19-2 0,-9 6 3 16,-7 13 4-1,8-22 0-15,-8 22 1 16,-9-13 0-16,-4 6-2 16,-10 3-1-16,-4 5-3 0,-8 3-1 15,-4 11-3-15,-6 2-3 16,-1 5-2-16,-2 5-2 16,7 3 3-16,6 2-3 15,35-32 4-15,-43 61 6 16,43-61-10-16,0 0 4 15,36 66-6-15,-36-66-30 16,99 23-49-16,-27-26-32 0,8 2-9 16,11-6-8-16,2-15 6 15</inkml:trace>
  <inkml:trace contextRef="#ctx0" brushRef="#br0" timeOffset="257453.18">17886 17171 263 0,'0'0'112'15,"-6"-24"-15"-15,6 24 7 16,-16-16-89-16,16 16 5 16,-19 13 15-16,13 4-14 0,-8 1 12 15,-5 9-21-15,-4 5 11 16,2 7-15-16,-7 4 10 15,1 0-10-15,-1 2-8 16,28-45 1-16,-49 88-3 16,49-88 1-16,-33 79-19 15,33-79-21-15,0 0-56 16,-14 58-16-16,14-58-3 16,10-16-7-16,-3-7-3 15</inkml:trace>
  <inkml:trace contextRef="#ctx0" brushRef="#br0" timeOffset="257642.1749">17483 17404 332 0,'-33'-2'129'16,"-2"-4"-2"-16,11 4-5 15,1-3-79-15,23 5-25 16,13-5-10-16,20 5 1 16,16-6 0-16,11 1-6 31,15 3 0-31,11-1-3 15,7-3-13-15,-3 4-43 16,7 4-65-16,-7-2-11 16,-4 1-10-16,-13 2-3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203" units="cm"/>
          <inkml:channel name="Y" type="integer" max="23472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22729" units="1/cm"/>
          <inkml:channelProperty channel="Y" name="resolution" value="1000.08521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3T17:05:55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97 9090 44 0,'1'-13'80'0,"-1"13"2"0,-6-13-1 16,6 13-47-16,0-25-6 15,5 12-2-15,-7-8 0 16,5 2-3-16,-7-4 0 15,1 4-4-15,-9-2-1 16,1 5-3-16,-10 0-4 16,-2 6-3-16,-7 4-4 15,-3 5-1-15,-5 6-3 16,1 7 0-16,-2 7-2 16,-1 8 1-16,2 5-1 0,3 8 1 15,7 8-3-15,4 4 3 16,10 4-3-16,7-1 2 15,11-3-1-15,9-6 2 16,10-4-1-16,8-13 2 16,5-11 0-16,5-9 2 15,0-13 4-15,1-8 2 16,-8-9 1-16,-2-7 1 16,-7-8 2-16,-5 0-2 15,-9-3 0-15,-3 0-2 16,-6 2-2-16,-3 2-3 15,-2 6-5-15,-3 5-14 0,6 24-16 16,-11-24-24-16,11 24-51 16,0 0-4-16,-7 34-3 15,8-11-2-15</inkml:trace>
  <inkml:trace contextRef="#ctx0" brushRef="#br0" timeOffset="600.3747">24097 9061 77 0,'3'-13'98'15,"-3"13"0"-15,0 0-2 0,0 0-43 16,3 19-25-16,-5 10-10 16,2 10-3-16,-4 5-5 15,0 8-1-15,-5 2-5 16,0 2 0-16,-4-3-2 16,-1-4 1-16,-2-8-2 15,2-9 3-15,-1-9 2 16,4-6-2-16,11-17 1 15,-18 7 1-15,18-7-1 16,-7-20 0-16,7 0 1 16,5-8-1-16,2-6-4 15,6-7 2-15,4-5 0 16,8-1-1-16,5-5 0 0,5 4 0 16,2 2 0-16,3 5-1 15,4 8 0-15,0 10-1 16,-2 10 1-16,-1 10-1 15,-8 11-1-15,-3 9 1 16,-5 7 0-16,-7 8 0 16,-9 4 1-16,-5 3 3 15,-8 0 0-15,-6-1 2 16,-9-4 0-16,-2-3 2 16,-5-8-2-16,-3-6 1 15,0-7-1-15,0-6-3 16,2-5-7-16,2-8-13 0,11 1-24 15,-1-17-55-15,17 1-18 16,4-14-4-16,14 1-3 16</inkml:trace>
  <inkml:trace contextRef="#ctx0" brushRef="#br0" timeOffset="1040.3527">24943 8719 201 0,'15'-11'113'16,"1"8"2"-16,-16 3-7 0,0 0-75 15,9 14-11-15,-12 11-6 16,-8 5-3-16,-4 12-9 16,-5 8 0-16,-5 9-4 15,-3 6 1-15,-4 3-5 16,0 0 0-16,2-6-5 15,4-6-8-15,1-12-5 16,12-7-11-16,-1-20-7 16,14-4-6-16,0-13-3 0,3-24 3 15,-2-9 5-15,9-2 16 16,-5-4 13-16,-4-3 20 16,1 6 13-16,-10-3 15 15,4 13 6-15,-12-1 5 16,16 27 0-16,-30-17-8 15,30 17-7-15,-23 5-9 16,23-5-7-16,-10 22-6 16,15-6-5-16,10 0-9 15,5-5-10-15,12 9-12 16,-3-11-12-16,17 7-19 16,-7-15-24-16,11 7-26 15,-6-10 0-15,6 4 5 0</inkml:trace>
  <inkml:trace contextRef="#ctx0" brushRef="#br0" timeOffset="1196.6697">25152 9192 148 0,'6'24'101'16,"-15"0"4"-16,-1 8-1 15,-10-6-52-15,5 8-15 16,-5-8-14-16,6 0-11 16,1-4-12-16,13-22-18 15,-2 22-28-15,2-22-59 16,19-18-2-16,-3-6-5 15,8-5 2-15</inkml:trace>
  <inkml:trace contextRef="#ctx0" brushRef="#br0" timeOffset="1352.9155">25272 8941 222 0,'0'0'115'0,"-15"-20"-2"15,15 20-4-15,-21-6-79 16,21 6-22-16,0 0-26 15,0 0-35-15,-5 22-56 16,5-22-4-16,25 23-2 16,-12-10-2-16</inkml:trace>
  <inkml:trace contextRef="#ctx0" brushRef="#br0" timeOffset="2039.1329">25521 9126 240 0,'0'0'118'0,"-19"14"-5"16,1-2-4-1,9 4-84-15,-4 3-15 16,4 2-3-16,1 2-5 0,2 0-2 16,7-1-1-16,5-3 0 15,6-3-1-15,4-8 1 16,5-6 0-16,5-6 1 15,9-7-1-15,2-4 0 16,4-3 1-16,-4-1-1 16,-1 4 0-16,-2 3 0 15,-9 8 1-15,-6 5 0 16,-19-1 0-16,15 30 2 16,-20-5-1-16,0 1 2 15,-4 0-1-15,2 1 1 16,2-5-1-16,5-2 1 15,0-20-2-15,18 19 1 0,3-19-2 16,5-4 0-16,7-8-1 16,4-4-2-16,2-1 0 15,-1-3 0-15,1-1 0 16,-3 4 0-16,-5 4 0 16,-4 3 0-16,-7 7 3 15,-5 6 1-15,-15-3 1 16,13 20-1-16,-12-5 1 15,-2 2 0-15,-1-1 1 16,4 0-1-16,2-2-2 16,-4-14 0-16,26 18-2 15,-6-14 1-15,6-4-1 16,5-4-1-16,2-5 1 0,1-4 0 16,0-2 1-16,-3 0 2 15,-2 2 2-15,-4 2 0 16,-9 4 1-16,-3 9 1 15,-13-2-1-15,1 23 0 16,-8-3-2-16,-3 6 0 16,-2 0-2-16,2 1 1 15,3-2-3-15,3-5-1 0,4-4-11 16,0-16-21-16,18 10-67 16,-18-10-10-16,32-22 0 15,-16-1-5 1</inkml:trace>
  <inkml:trace contextRef="#ctx0" brushRef="#br0" timeOffset="2227.2271">26609 9035 218 0,'-26'-16'122'16,"26"16"-4"-16,-26-11-4 15,26 11-55-15,0 0-48 16,-7-15-15-16,7 15-24 0,14-8-39 15,4 12-44-15,-18-4-2 16,31 14-5-16,-16-5-3 16</inkml:trace>
  <inkml:trace contextRef="#ctx0" brushRef="#br0" timeOffset="2626.8101">26834 9117 286 0,'-19'-24'122'16,"19"24"-3"-16,-7-28-5 16,19 13-92-16,-1-3-12 15,8 2-4-15,4 3-2 16,3 5-2-16,2 5 0 0,0 7-2 16,-3 6-1-16,-2 8 1 15,-1 3-1-15,-5 7 0 16,-4 3 0-16,-3 3 1 15,-6 0-1-15,-4 2 1 16,-4 0 1-16,-7 0 2 16,-10-1 0-16,-5 1 2 15,-5-3 1-15,-4 1 1 16,0-6-2-16,1 0 2 16,3-7-3-16,10 0 0 0,5-6-2 15,12-2-1-15,4-13-4 16,18 13-4-16,5-10-3 15,5-6-6-15,6 2-10 16,0-6-13-16,9 5-33 16,-13-11-48-16,9 9 3 15,-13-7-4-15,0 0 5 16</inkml:trace>
  <inkml:trace contextRef="#ctx0" brushRef="#br0" timeOffset="2848.8332">26925 9314 278 0,'-26'-8'119'0,"10"6"-3"16,-1-9-9-16,17 11-89 16,0 0-8-16,16-4-7 15,7 7-5-15,10 0-8 16,12 7-14-16,0-7-30 15,11 10-55-15,-6-7-5 16,8 5-2-16,-9-7-5 0</inkml:trace>
  <inkml:trace contextRef="#ctx0" brushRef="#br0" timeOffset="3336.1356">27554 9377 185 0,'0'0'113'0,"0"0"-5"16,19-4-2-16,-12-12-59 0,5 3-40 16,1-3 1-16,-2 2 1 15,-2-4-1-15,-3 1-3 16,-5 1 0-16,-5 2 1 16,-6-1 2-16,-6 7 1 15,-9 2-1-15,-4 7 1 16,-8 8-2-16,-2 8 1 15,-4 6-3-15,-2 6-2 16,3 4-3-16,7 2 0 16,8 0-2-16,10-2 2 15,12-4-1-15,11-5 1 16,13-5 0-16,10-6 2 0,7-6-1 16,9-7 0-16,-1-4 1 15,5-9-1-15,0-7 0 16,-1-5-1-16,-3-2 1 15,-8-1 0-15,-6 4 1 16,-11 5 0-16,-10 6 1 16,-10 13 0-16,0 0-1 15,-29 23 2-15,6 0-1 16,0 5-1-16,4 2-2 16,3-1 0-16,10-2-3 15,6-7-2-15,12-2-7 16,8-13-13-16,16 0-29 15,0-18-59-15,21-2 0 0,0-13-3 16,17-10 1-16</inkml:trace>
  <inkml:trace contextRef="#ctx0" brushRef="#br0" timeOffset="3758.0188">28665 8852 343 0,'0'0'121'15,"-24"-6"-1"-15,9 25-9 16,-6 0-99-16,-3 11-3 16,-3 10-4-16,-3 11-1 0,-2 7-5 15,-5 6 2-15,-1 1-4 16,0 0 2-16,2-3-4 16,5-10 2-16,0-8-3 15,7-14 1 1,4-14-3-16,4-13-1 0,16-3-4 15,-20-35-7-15,15 5-2 16,-5-12-1-16,4 0 3 16,-7-4-1-16,0 5 8 15,-5 4 5-15,-4 8 14 16,-3 12 8-16,-5 5 8 16,6 15 2-16,-1 1 0 15,14 12-1-15,3-1-2 16,16 5-5-16,9-4-6 0,12 1-5 15,10-1-4-15,10-6-4 16,7-1-7 0,2-9-12-16,10 6-24 15,-9-14-66-15,10 8-4 0,-10-8-3 16,5 11 2-16</inkml:trace>
  <inkml:trace contextRef="#ctx0" brushRef="#br0" timeOffset="3965.0725">28794 9265 278 0,'0'0'119'0,"-13"11"-2"16,5 5 0-16,-13-7-84 15,5 11-10-15,-4-1-3 16,1 5-5-16,-1 1-8 16,4-4-3-16,3 1-7 15,4-9-5-15,9 0-19 16,0-13-34-16,19-9-55 15,-5-11-6-15,17-4 1 16,-2-20-3-16</inkml:trace>
  <inkml:trace contextRef="#ctx0" brushRef="#br0" timeOffset="4107.6825">28947 8972 344 0,'0'0'128'15,"-34"-2"-1"-15,20 9-6 16,-6-4-100-16,20-3-17 15,-16 19-15-15,16-19-27 0,11 29-63 16,-1-15-21-16,16 11-3 16,-2-6-3-16</inkml:trace>
  <inkml:trace contextRef="#ctx0" brushRef="#br0" timeOffset="4565.2432">29221 9381 255 0,'0'0'120'16,"21"8"1"-16,-21-8-4 0,26-18-59 16,-13-6-24-16,7-2-12 15,-2-10-9-15,2 0-7 16,-3-5-3-16,-4 2-1 16,-5 3 1-16,-6 5 1 15,-9 7 1-15,-7 11 0 16,-9 12 2-16,-9 14-1 15,-8 10-1-15,-4 12 0 16,0 8-3-16,0 6-1 16,7 3-2-16,6 0 1 15,11-3-2-15,12-4 1 16,12-9 2-16,10-9 1 0,7-8-1 16,6-9 1-16,5-8 0 15,1-11-1-15,3-11-1 31,3-9-3-31,0-9-1 16,0-2-2-16,-5-2 0 16,-5 3-3-16,-7 7-1 15,-11 8-1-15,-11 24 0 16,-5-13-4-16,-8 29-9 16,-13 1-7-16,10 12-16 15,-7-9-13-15,17 7-43 16,0-11-10-16,16 0 1 15,3-11 4-15</inkml:trace>
  <inkml:trace contextRef="#ctx0" brushRef="#br0" timeOffset="4909.5543">29681 9194 219 0,'16'-15'114'0,"3"13"1"15,-19 2 2-15,21 8-34 16,-21-8-52-16,10 29-4 15,-10-9-2-15,2 11-6 16,-7-3-6-16,4 4-1 16,-3-4-4-16,4-1 0 15,3-5-4-15,4-5-1 16,7-7-4-16,6-4 2 0,11-6-1 16,3-5-2-16,5 0-2 15,5-4-1-15,-1 2 0 16,-1 0 0-16,-6 5 2 15,-6 5 0-15,-8 7 3 16,-8 6 4-16,-10 6 3 16,-8 5 3-16,-10 8 1 15,-6 4 1-15,-5 0-6 16,-2 0-13-16,3 8-48 16,-7-11-72-16,11 5-7 15,-4-11-11-15,14-5-9 16</inkml:trace>
  <inkml:trace contextRef="#ctx0" brushRef="#br0" timeOffset="7074.4312">23537 10500 59 0,'0'0'91'0,"-11"14"1"16,4 5 2-16,-5-3-32 0,3 8-24 15,-2-5-6-15,2 4-6 16,-2-3-8-16,3 3-5 16,-2-1-7-16,0 0-9 15,2 1-13-15,-4-6-19 16,6 0-59-16,6-17-4 15,-13 16-3-15,13-16-5 16</inkml:trace>
  <inkml:trace contextRef="#ctx0" brushRef="#br0" timeOffset="7314.9132">23684 10172 149 0,'-15'-20'94'0,"15"20"-1"16,-22-7-6-16,22 7-70 16,-17 10-23-16,17-10-21 0,-5 14-56 15,5-14-8-15,16 13 1 16,-3-7-7-1</inkml:trace>
  <inkml:trace contextRef="#ctx0" brushRef="#br0" timeOffset="7799.2987">23954 10355 136 0,'-23'0'93'0,"0"3"2"16,-4 6-2-16,4 5-67 15,-5 5-7-15,11 6-6 16,2-1-2-16,13 2-7 16,9 2 1-16,10-1-5 15,13-1-1-15,8 3 0 0,7-6 0 16,2-1 1 0,-1 1-1-16,-1-3 2 15,-9-1 1-15,-7-1 5 16,-13-2 2-16,-9 0 3 15,-7-16 1-15,-20 22 2 0,-5-18 1 16,-6 2 0-16,-11-6-1 16,-1-2-6-16,-7-5-3 15,1-2-9-15,6 1-11 16,0-8-25-16,13 6-67 16,4-3-4-16,26 13-6 15,-9-20-4-15</inkml:trace>
  <inkml:trace contextRef="#ctx0" brushRef="#br0" timeOffset="8652.6358">25035 10638 177 0,'0'0'100'16,"-22"-3"-1"-16,22 3-2 16,-21 19-64-16,13 1-10 15,1 5-6-15,3 7-3 16,-2 5-5-16,0 6-1 0,-1 2-4 15,-1 4-1-15,-3 0-2 16,0-1 1 0,-1-6-2-16,1-5 1 0,-1-9 0 15,2-8 0-15,10-20 0 16,-17 13 0-16,17-13 0 16,-13-20-1-16,9-5 1 15,1-8-2-15,4-12 2 16,3-8-1-16,6-6 1 15,5-4-2-15,5 0 2 16,5 4-2-16,1 4 2 16,2 10-1-16,3 12 1 15,-2 10-1-15,2 11 1 0,0 11-1 16,-2 7 0-16,-2 8 1 16,-3 8 0-16,-2 5 0 15,-3 2 0-15,-5 3 1 0,-8 1 0 16,-3-3 2-1,-7-2-2-15,-5-5 2 16,-7-6-2-16,-3-5 0 16,-2-6-2-16,-4-6-3 0,2-3-6 15,-3-6-7-15,9 5-21 16,-5-9-42-16,22 13-23 16,-10-21-4-16,10 21 1 15</inkml:trace>
  <inkml:trace contextRef="#ctx0" brushRef="#br0" timeOffset="8984.1318">25466 10767 174 0,'-3'23'97'16,"1"4"-4"-16,-8-1-1 0,7 1-59 15,-6-3-7-15,8-1-6 16,-4-7-6-16,4-4-3 15,1-12-3-15,0 0 0 16,6-17-2-16,2-7-1 16,4-12-1-16,-1-5-1 15,1-8 0-15,-1-1-1 16,1-2 4-16,-5 7-2 16,-4 6 1-16,-3 9-1 15,-4 8 0-15,4 22-1 0,-12-14-1 16,12 14-7-16,-11 14-10 15,11-14-15-15,4 32-31 16,3-16-41-16,15 5-4 16,1-3-2-16,13 2-5 15</inkml:trace>
  <inkml:trace contextRef="#ctx0" brushRef="#br0" timeOffset="9440.3784">25919 10797 172 0,'19'-15'100'16,"-14"-2"-3"-16,6 1-3 15,-4-8-46-15,6 5-29 16,-4-7-6-16,2 1-6 16,-3 0 0-16,-4 3-2 15,-4 0 2-15,-9 8-2 16,-5 4 0-16,-6 7 1 15,-6 6 0-15,-3 8-2 0,-4 9-2 16,-3 8 0 0,0 9-2-16,4 7 2 15,6 6-3-15,7-1 0 16,10 0-1-16,9-3 2 0,15-8-2 16,9-9 2-16,14-12-1 15,8-13 1-15,6-11 1 16,0-10 0-16,1-12 1 15,-4-6 0-15,-8-4 2 16,-8 1 1-16,-13-4 2 16,-8 4-1-16,-12 4 1 15,-9 6 0-15,-8 6-1 16,-9 8-1-16,-7 7-5 16,-3 3-8-16,2 8-19 15,-2-3-36 1,13 14-43-16,2-5-4 15,19 6-6-15,6-3-1 16</inkml:trace>
  <inkml:trace contextRef="#ctx0" brushRef="#br0" timeOffset="10008.6992">26499 10804 151 0,'0'0'91'0,"0"0"-2"16,0 0-1-16,0 0-48 15,0 0-20-15,19-23-4 16,-7 3 1-16,1 2-3 16,-2-5-1-16,-2 5-2 0,-8-3 2 15,-1 21-2 1,-17-23 1-16,-5 19-4 16,-11 7-2-16,-7 7-3 15,-5 7-1-15,-3 8 0 16,-1 7-2-16,6 4 0 0,7 4-2 15,9 0 2-15,12 1-1 16,15-4 0-16,15-3 0 16,14-8 0-16,11-8 1 15,6-5 0-15,6-8 1 16,1-7 0-16,-1-6 1 16,-3-7 0-16,-7-7 2 15,-9-2 1-15,-9-5 2 16,-10-1 0-16,-8-2-1 15,-9 3 0-15,-10 0-1 16,-6 5-5-16,-4 6-10 16,-6 3-17-16,6 10-35 15,-4-1-44-15,11 12-2 0,0-1-5 16,14 8-4-16</inkml:trace>
  <inkml:trace contextRef="#ctx0" brushRef="#br0" timeOffset="12920.1531">26942 10720 88 0,'0'0'55'15,"0"0"0"-15,0 0-3 0,0 0-34 16,-13 11-5-16,6 6 1 15,3 7 3-15,-5 4 0 16,3 5 2-16,-2 0 1 16,3 5-1-16,-2-2-3 15,4 3-2-15,0-8-5 16,5-2-1-16,1-4-1 16,4-5 0-16,2-7 1 15,7-4 3-15,1-9 2 16,9-3 2-16,0-12 2 15,6-2 0-15,1-8 0 16,3 0-2-16,-3-6-1 16,-1 2-4-16,-5-1-2 15,-4 4-4-15,-5 3-5 0,-7 4-9 16,-11 19-14-16,12-27-22 16,-12 27-45-16,0 0-5 15,21-3-2-15,-21 3-3 16</inkml:trace>
  <inkml:trace contextRef="#ctx0" brushRef="#br0" timeOffset="13438.5627">27515 10950 201 0,'-1'-13'86'0,"1"13"-5"15,-6-20-2-15,10 4-62 16,4 0-6-16,0-3-2 16,-1 0-3-16,-4 1 0 15,-1 2-1-15,-7 3 1 16,5 13-2-16,-30-7 1 16,4 14-1-16,-8 9 0 15,-5 10 0-15,-5 7-2 16,2 6 0-16,1 3-2 15,7 1 2-15,11-4-2 16,12-2 2-16,14-9-2 0,15-8 1 16,13-10 0-16,11-8 0 15,5-10 2-15,7-8-1 16,-2-5 2-16,-2-8 0 16,-5-4 3-16,-6-2 1 15,-10-1 3-15,-6 6-1 16,-10 1 3-16,-8 9-2 15,-9 7 0-15,4 13-2 16,-26 10-3-16,4 13-2 0,-1 7-3 16,0 8 0-16,5 4-6 15,2-2-2-15,7 0-5 16,6-9-2-16,15-4-9 16,4-15-15-16,15-2-52 15,-2-18-9-15,13 0 4 16,-3-14-3-16</inkml:trace>
  <inkml:trace contextRef="#ctx0" brushRef="#br0" timeOffset="13909.4891">28087 10446 260 0,'7'-18'99'15,"-12"5"1"-15,5 13-7 16,-15 23-64-16,2 7-10 15,-10 10-3-15,-3 12-7 16,-6 7 1-16,0 8-4 16,-1-1-5-16,1-2 3 15,5-8-5-15,5-6 1 16,8-12-1-16,8-9 0 16,7-15 1-16,-1-14 0 15,32-3 0-15,-2-11-1 16,9-5 1-16,9-5 0 15,5-2 0-15,2 1 0 0,3 3-1 16,-5 7 0-16,-5 7 0 16,-9 10 1-16,-9 8-1 15,-8 7 2 1,-11 8 0-16,-3 4 2 0,-10 4 0 16,-2 1 2-16,-8-2 0 15,-4 0 3-15,-8-2-1 16,-4-2 1-16,-8-4-1 15,-4-2-2-15,-5-6 0 16,2-6 0-16,0-3-4 16,2-8-5-16,8-7-7 15,3-9-9-15,15-3-12 16,4-15-24-16,22 5-47 0,1-6-7 16,14 8-1-16,0 1-3 31</inkml:trace>
  <inkml:trace contextRef="#ctx0" brushRef="#br0" timeOffset="14479.9732">28606 10735 277 0,'0'0'106'16,"0"0"-3"-1,-14 10-3-15,14-10-69 16,15 3-10-16,4-5-6 16,7-6-5-16,7-4-5 0,6-4-1 15,5-5-2-15,2-4 0 16,0-4 1-16,0-4-1 16,-1-2 1-16,-9 1-2 15,-6 2 4-15,-8 2-2 16,-8 7 3-16,-8 3-3 15,-6 20 3-15,-14-13 0 16,-9 23-3-16,-12 10 4 16,-7 10-4-16,-8 12 0 15,-5 10-2-15,-3 9 1 16,0 8-2-16,4 0-3 16,4-1 5-16,13 0-6 15,8-8 1-15,10-5-3 16,9-10-4-16,15-8-9 0,2-14-10 15,17-1-20-15,1-19-29 16,20 0-27-16,-2-16-4 16,15 1 6-16,-5-12 1 15</inkml:trace>
  <inkml:trace contextRef="#ctx0" brushRef="#br0" timeOffset="14667.5321">29019 10976 272 0,'-13'-7'98'0,"4"20"3"15,-8-5-3-15,8 11-63 16,-1-3-13-16,7 4-5 16,2 0-7-16,5-2-8 0,8-1-9 15,0-6-12-15,10 4-12 16,-2-14-18-16,16 7-46 16,-2-14-5-16,9 4-1 15,-1-9 2-15</inkml:trace>
  <inkml:trace contextRef="#ctx0" brushRef="#br0" timeOffset="14901.8515">29576 10908 316 0,'0'-16'109'16,"0"16"0"-16,-8-13-3 16,8 13-73-16,-17 12-15 15,4 6-4-15,-9 4-5 0,-4 10-4 16,-8 7-3-16,-8 10 3 15,-11 9-2-15,-9 8-1 16,-8 2 0-16,-2 2-2 16,0 4-4-16,-2-5-11 15,14 3-27-15,-2-14-68 16,23 0-4-16,1-18-7 16,21-2-8-16</inkml:trace>
  <inkml:trace contextRef="#ctx0" brushRef="#br0" timeOffset="15801.2867">23484 11640 126 0,'14'-6'90'0,"-14"6"1"16,0 0 1-16,5 16-29 16,-5-16-29-16,0 0-4 0,0 0-1 15,-3-18-4-15,-3 2-3 16,3 2-5 0,-6-3-3-16,1 2-4 15,-10 2-1-15,-2 6-4 0,-4 7 0 31,-4 7-2-31,-2 9 0 16,-2 10-1-16,3 3 1 16,3 6-2-16,6 1 0 15,9 3 1-15,8 0-3 16,10-5-4-16,9-1-10 16,6-8-14-16,11 5-24 15,-4-12-49-15,15 2-2 16,-2-12-6-16,12 0 1 0</inkml:trace>
  <inkml:trace contextRef="#ctx0" brushRef="#br0" timeOffset="16260.9587">23832 11867 218 0,'-25'8'100'15,"25"-8"2"-15,0 0-6 16,0 0-52-16,-1-15-25 15,1 15-4-15,20-27-6 16,-9 8-6-16,2-3-1 16,-3-2 0-16,-4-1 0 15,-4 1 0-15,-7-1 3 16,-3 5-3-16,-8 6 2 16,-4 5 0-16,-6 9 0 15,-3 10 2-15,-4 9-1 0,-1 8 1 16,3 7-2-16,0 4 3 15,5 3-3-15,9-2 1 16,8-2-1 0,12-6-1-16,12-5-1 0,9-9 0 15,9-6-1-15,6-6 0 16,5-7 0-16,-1-5 0 16,-1-4 1-16,-5-7 0 15,-5-2 0-15,-7-3 0 16,-11 0 1-16,-5 0-2 15,-9 0 1-15,-6 3-2 16,-6 4-2-16,-5 1-8 0,1 9-9 16,-1-1-13-16,17 7-23 15,-19 2-50-15,19-2-2 16,13 7-3-16,9-1 4 16</inkml:trace>
  <inkml:trace contextRef="#ctx0" brushRef="#br0" timeOffset="16592.3909">24133 11804 167 0,'13'23'101'16,"-16"-10"1"-16,2 10 4 15,-11-6-34-15,5 11-28 16,-7-9-11-16,5 2-8 16,0-5-10-16,8-3-4 15,1-13-7-15,14 4-3 16,5-9-1-16,7-7-3 0,4-1 2 15,5-4-3-15,2-2 1 16,2 2-1 0,-2 1 1-16,-4 4 1 15,-3 4-1-15,-4 5 2 16,-6 4 1-16,-7 6 2 0,-6 6 0 16,-4 5 0-16,-6 2 0 15,-1 0-1-15,-2 3-8 16,-1-4-8-16,6 3-21 15,1-22-65-15,-2 20-4 16,2-20-4-16,17 0 0 16</inkml:trace>
  <inkml:trace contextRef="#ctx0" brushRef="#br0" timeOffset="16954.9177">24677 11876 283 0,'0'0'109'16,"0"0"-7"-16,0 0 0 16,-14 12-80-16,11 5-10 15,-3 3-2-15,3 3-2 0,-3 3-2 16,5 2-6-16,1-2 2 16,6-5-4-1,7-2 4-15,4-7-4 16,9-7 4-16,1-3-4 0,5-9 0 15,1-4 4-15,3-3-3 16,-1-5 5-16,1-4-2 16,-1-1 5-16,-4-4-2 15,0 1 4-15,-5 1-1 16,-5 3-1-16,-5 1 0 16,-6 8-3-16,-10 14-8 15,0-16-15-15,0 16-24 16,-13 10-63-16,12 4-3 15,1-14-5-15,-2 26-2 16</inkml:trace>
  <inkml:trace contextRef="#ctx0" brushRef="#br0" timeOffset="17331.2777">25279 12009 231 0,'26'-2'113'15,"-26"2"-1"-15,30-14-3 16,-14-2-58-16,4 6-22 16,-4-6-4-16,4 3-6 15,-7-1-8-15,0 1-4 16,-4 0-1-16,-9 13 0 16,7-22 0-16,-7 22-2 15,-7-14 1-15,7 14-2 0,-26-6 1 16,4 9-2-16,-4 4-1 15,-4 6 0-15,-6 4-2 16,-3 6 1-16,1 2-2 31,4 5 2-31,5 1 0 16,9-3-3-16,11-2 1 16,11-3-5-16,9-4-3 15,14-6-8-15,12-1-8 16,4-12-19-16,18 6-21 0,-6-14-41 15,13 7-3-15,-4-12 3 16,8 7 3 0</inkml:trace>
  <inkml:trace contextRef="#ctx0" brushRef="#br0" timeOffset="17753.6358">26028 12002 170 0,'27'-10'102'16,"-11"-6"-3"-16,0 7 5 15,-10-5-39-15,-6 14-16 16,8-15-15-16,-8 15-10 16,0 0-7-16,0 0-5 0,0 0-2 15,-16-6-1-15,16 6-2 16,0 0-2-16,0 0-2 16,0 0-2-1,0 0 0-15,0 0 0 0,0 0-1 16,0 0 0-16,0 0 0 15,13 8 0-15,-13-8 1 16,0 0 3-16,0 0-1 16,0 0 1-16,0 0 0 15,0 0-1-15,0 0 1 16,0 0-1-16,9 21-1 16,-9-2 0-16,0 4-1 15,1 5-2-15,2 2 2 0,0 2-3 16,3 1 3-16,1-2-3 15,2 0 3 1,2-5-5-16,1-5 0 16,-2-2-3-16,3 0-12 0,-13-19-22 15,22 24-69-15,-22-24-2 16,17 15-5-16,-17-15-2 16</inkml:trace>
  <inkml:trace contextRef="#ctx0" brushRef="#br0" timeOffset="18025.7633">25736 12280 274 0,'0'0'112'0,"0"0"-1"15,28-19-1-15,18 9-78 16,4-7-12-16,14 1-1 15,4-6 0-15,8 2-3 16,2-7-5-16,3 1-4 16,-2 0-15-16,-4-6-13 15,3 9-39-15,-12-7-51 16,-2 10-4-16,-19-2-8 16,-9 10-4-16</inkml:trace>
  <inkml:trace contextRef="#ctx0" brushRef="#br0" timeOffset="21856.5294">22827 12683 117 0,'9'-15'84'15,"-2"-1"1"-15,-7 16 2 16,7-23-17-16,-7 23-28 15,-2-13-7-15,2 13-7 16,-15-3-7-16,15 3-6 0,-30 9-2 16,10 1-3-16,-6 2-2 15,-2 4 0 1,-3 4-2-16,-3 4 2 16,-2 2 0-16,2 5 0 15,3 0-1-15,4 4-5 0,5-3-2 16,5-1-10-16,13 1-13 15,4-9-34-15,17 3-42 16,3-10-6-16,16-4-3 16,3-8-2-16</inkml:trace>
  <inkml:trace contextRef="#ctx0" brushRef="#br0" timeOffset="22423.1635">23195 12772 162 0,'0'0'85'15,"0"0"7"-15,0 0-4 16,0 0-28-16,0 0-26 15,15 2-6-15,-15-2-6 16,27-13-6-16,-10 0-4 16,2 0-4-16,-3-3-3 15,-1-3-2-15,-5-1 3 16,-6 4-1-16,-7 3 1 0,3 13-1 16,-24-10 1-16,0 16 0 15,-4 5 1-15,-7 11-2 16,-4 5 2-16,-1 8 1 15,-2 2-2-15,1 5-1 16,2 1 0-16,5 2-1 16,5 0-1-16,4-2-3 15,8-2-8-15,1-7-10 16,12-1-11-16,-3-14-18 16,11 1-49-16,-4-20-6 15,0 0-1-15,16-4 0 16</inkml:trace>
  <inkml:trace contextRef="#ctx0" brushRef="#br0" timeOffset="22612.2249">22888 12958 282 0,'0'0'99'0,"-23"-3"0"15,23 3-2-15,0 0-61 16,0 0-12-16,0 0-8 15,0 0-9-15,10 18-12 0,4-15-15 16,14 4-21-16,-1-6-54 16,17 4-5-16,-3-5-1 15,13 4-4-15</inkml:trace>
  <inkml:trace contextRef="#ctx0" brushRef="#br0" timeOffset="23045.6985">23347 13036 221 0,'3'-20'97'0,"-3"20"-2"16,5-27 2-16,4 12-41 16,-6-5-23-1,4 4-10-15,-5-3-6 16,-1 5-1-16,-7-1-4 0,6 15 2 16,-29-8-4-16,8 11 0 15,-8 4-3-15,-3 4-1 16,1 5-2-16,-1 6-3 15,6 0 0-15,4-1-3 16,9 1 2-16,9-3-1 16,10-1 1-16,8-5-1 15,11-1 0-15,5-6 1 0,6-5 0 16,1-2 0-16,1-5 1 16,-2-4-1-16,-4-3 1 15,-6 0-1-15,-7-2 1 16,-8 2-2-16,-11 13 1 15,1-21 0-15,-1 21-1 16,-20-13 1-16,4 11-2 16,-1 1-6-16,4 5-9 15,0-5-10-15,13 1-16 16,0 0-22-16,0 0-37 16,17 4-3-16,12-2 1 15,-1-7 6-15</inkml:trace>
  <inkml:trace contextRef="#ctx0" brushRef="#br0" timeOffset="23343.6589">23617 12994 249 0,'0'0'99'0,"3"18"2"15,-3-18 2-15,-2 17-50 16,2-17-12-16,-7 13-10 16,7-13-9-16,0 0-6 15,-19 14-6-15,19-14-4 16,0 0-2-16,0 0-3 0,-7-14 1 15,13 1-2 1,2-6 1-16,4-1 0 0,1-2 2 16,-2 1 1-16,1-4-3 15,-3 5 9-15,-4 3-7 16,1 4 8-16,-6 13-8 16,3-16 6-16,-3 16-9 15,0 0-5-15,14 6-16 16,-14-6-45-16,38 15-47 15,-12-9-12-15,14 9-2 16,-2-5-13-16</inkml:trace>
  <inkml:trace contextRef="#ctx0" brushRef="#br0" timeOffset="24584.2745">24585 12639 122 0,'0'0'77'16,"0"0"6"-16,0 0-1 16,0 0-17-16,-7 19-25 15,-4 1-6-15,-6-4-7 16,0 10-4-16,-8-4-6 15,5 2 0-15,-4 4-4 16,-1 2-6-16,-1-1 2 16,-1 3-6-16,2-1 3 15,2 1-5-15,4-2 5 0,3 2-8 32,8-6 0-32,2-1 0 15,15-2-6-15,4-6-12 16,10 0-15-16,3-11-28 0,11-1-28 15,1-13-3-15,11 0-1 16,-2-11-1-16</inkml:trace>
  <inkml:trace contextRef="#ctx0" brushRef="#br0" timeOffset="24789.8623">24681 12984 253 0,'0'0'93'15,"-27"13"1"-15,21 0-5 16,-8-1-54-16,8 5-10 16,-4 2-9-1,3 0-12-15,5 1-14 0,-1-4-16 16,9 1-26-16,-6-17-37 16,18 13-5-16,-18-13 0 15,28-9-1-15</inkml:trace>
  <inkml:trace contextRef="#ctx0" brushRef="#br0" timeOffset="24964.8091">24804 12863 231 0,'-13'0'85'0,"-1"-3"-2"15,14 3-2-15,-21 3-65 16,21-3-25-16,0 0-60 15,0 0-7-15,0 0-7 16,19 16 0-16</inkml:trace>
  <inkml:trace contextRef="#ctx0" brushRef="#br0" timeOffset="25296.2039">24905 12935 189 0,'7'17'88'15,"-7"-17"1"-15,-8 25-1 16,-2-11-38-16,-1 10-15 0,-4-3-7 16,3 2-7-16,-2 0-8 15,5-2-4-15,2-6-1 16,7-15-1-16,3 19-2 16,-3-19 1-16,26 2-5 15,-8-5 0-15,3 0-6 16,0-3 0-16,2 3-3 15,0-1 1-15,-1 1 0 16,-3-1 2-16,0 1 3 16,-2 1 1-16,-4-1 4 15,0 3 0-15,-13 0-1 16,14 6-10-16,-14-6-26 16,10 13-54-16,-10-13-5 0,10 19-4 15,-10-19-5-15</inkml:trace>
  <inkml:trace contextRef="#ctx0" brushRef="#br0" timeOffset="25734.2374">25286 13035 191 0,'-13'11'86'15,"13"-11"0"-15,0 0-1 16,0 13-40-16,0-13-17 16,17-6-7-16,-17 6-6 15,28-17-6-15,-12 6-3 16,0-1-1-16,-4-2 1 15,1-1 0-15,-4-1 3 16,-9 16 0-16,9-24 2 16,-9 24 1-16,-9-13 0 15,9 13 1-15,-26 1-2 0,7 11 0 16,-4 2-5-16,-1 8-1 16,-2 1-2-16,3 7-1 15,4 1-4 1,5-3-1-16,9 0-6 15,8-9-5-15,12-1-14 0,3-10-21 16,17 0-50-16,-2-15-3 16,13 4 0-16,-5-8-1 15</inkml:trace>
  <inkml:trace contextRef="#ctx0" brushRef="#br0" timeOffset="26484.9806">25689 13068 271 0,'0'0'94'0,"0"0"-1"16,0 14-5-16,0-14-65 15,13-5-7-15,-13 5-5 16,23-18-2-16,-23 18-4 16,23-23-1-16,-15 9-2 15,-8 14 0-15,5-23-1 16,-5 23 0-16,-22-10 1 15,2 11 0-15,-9 3 1 16,-6 8 1-16,-4 1-1 16,-1 4 2-16,1 3-1 15,3 1 0-15,6 0 0 0,8-2-1 16,6-2-1-16,13-2 0 16,3-15 0-1,31 17-1-15,-3-16-1 0,9-3-2 16,4-7-2-16,3-4-1 15,3-1 0-15,-2-5 0 16,-5-1 0-16,-8 1 2 16,-7 1 1-16,-11 7 4 15,-14 11 1-15,0 0 3 16,0 0 0-16,-27 13 0 16,4 4 0-16,4 5 0 15,2-2-1-15,5-1-2 0,9 0-2 16,9-5-2-16,10-4-2 15,4-4-3-15,9-5-1 16,1-4-3-16,6 2-2 16,-3-3-1-16,2-1 0 15,-5 2 1-15,-2 3 1 16,-5-1 3-16,-4 7 2 16,-5 1 6-16,-14-7 5 15,10 19 4-15,-10-19 3 16,-6 16 2-16,6-16 2 15,0 0-1-15,-16 1 0 16,16-1-3-16,-4-22-2 16,4 5-3-16,3-6-2 0,1-1 0 15,1-2-1 1,0 1 1-16,1 0 0 16,1 2-1-16,-2 5 1 15,-1 5-1-15,-4 13 0 0,0 0-4 16,0 0-7-16,0 0-13 15,0 0-30-15,0 0-55 16,17 27-4-16,-17-27-4 16,28 26-6-16</inkml:trace>
  <inkml:trace contextRef="#ctx0" brushRef="#br0" timeOffset="27308.6694">26328 12999 204 0,'0'0'99'0,"0"0"-4"16,0 0-2-16,29-8-31 0,-6-6-36 15,13-2-7-15,1-7-8 16,7 0-2-16,-3-4-8 16,1-1 2-1,-7-2-5-15,-8 0 6 16,-8 1-3-16,-7 4 6 0,-11 2 1 16,-5 7 0-16,-9 2 0 15,-5 11-1-15,-8 9 0 16,-1 10-1-16,-6 8 2 15,-2 12-1-15,-2 6-3 16,-2 7-4-16,3 3 3 16,4 1-3-16,9-1 2 15,8-6-6-15,11-5-6 16,8-14-8-16,17-5-5 0,3-16-16 16,17-3-22-16,-5-18-34 15,10 1-4 1,-9-11 2-16,4 5 3 15</inkml:trace>
  <inkml:trace contextRef="#ctx0" brushRef="#br0" timeOffset="27511.8042">26661 13015 213 0,'0'0'93'16,"0"0"2"-16,-9 21 0 15,9-21-20-15,2 19-38 16,-2-19-13-16,8 27-7 0,0-11-12 15,-8-16-9-15,27 26-12 16,-8-23-14-16,11 3-21 16,-4-15-36-16,13 3-7 15,-3-12 1-15,7 2 5 16</inkml:trace>
  <inkml:trace contextRef="#ctx0" brushRef="#br0" timeOffset="27683.6827">27023 12999 263 0,'0'0'91'0,"0"0"5"15,-21-2 0-15,-3 8-39 16,6 10-14-16,-13 0-13 16,5 7-5-16,-10 0-8 15,3 9-5-15,-4 2-5 0,2 4-4 16,-1 1-7-16,3-2-12 16,7 2-19-16,-2-10-68 15,15 7-5-15,-1-16-7 16,14 1-6-16</inkml:trace>
  <inkml:trace contextRef="#ctx0" brushRef="#br0" timeOffset="28563.4249">27759 12804 216 0,'6'-20'84'16,"-2"7"8"-16,-11-2-7 0,7 15-14 15,-29-11-41-15,9 12-6 16,-6 1-9-16,-1 8-6 15,-2 1-4-15,4 4-1 16,2 3 0-16,6 4 0 16,4 3-3-16,6-1-4 15,8 2 5-15,8-3-3 16,5 2 3-16,5-2-5 0,0-2 1 16,-1 0-4-1,0-4 4-15,-4 0 2 16,-5-1-2-16,-8-1 2 15,-5-2 1-15,4-13 2 0,-25 20-2 16,5-14 3-16,-3-4-1 16,-2-2 0-16,0-2 1 15,0-4-2-15,0-1-4 16,4-4-5-16,8 3-11 16,-2-5-21-16,15 13-47 15,-1-19-6-15,15 13-2 16,2-7-5-16</inkml:trace>
  <inkml:trace contextRef="#ctx0" brushRef="#br0" timeOffset="28923.0386">27821 13048 300 0,'-16'-3'94'0,"16"3"-3"15,0 0-1-15,15-10-59 16,-1 0-9-16,9 1-5 16,2-4-4-16,5-1-5 0,0-5-2 15,-1 0 1-15,-6 0-5 16,-3 2-1 0,-11 1-5-16,-7 3 7 15,-2 13 1-15,-28-13 3 16,4 17-3-16,-4 5-3 0,-4 4 4 15,2 6 0-15,-2 3 3 16,5 2-6-16,5 2-1 16,6-1-5-16,6-1-1 15,9-5-5-15,10 0-7 16,5-11-15-16,21 4-24 16,-1-17-36-16,15 4-5 15,-5-12 1-15,10 3 0 16</inkml:trace>
  <inkml:trace contextRef="#ctx0" brushRef="#br0" timeOffset="29408.0009">28264 12901 290 0,'0'0'86'0,"-13"11"1"16,-1 1-2-16,2 12-51 15,-8 5-12-15,0 9-6 16,-3-1-5-16,-2 8-2 15,-4 2-4-15,2 1-1 16,-1-2-3-16,-2-3 1 16,3-6-3-16,2-9 0 15,4-9 0-15,6-12 0 16,15-7-1-16,-10-28-1 16,17-4 3-16,9-9-3 0,6-5 3 15,7-3-1-15,5-3 1 16,4 2 0-16,4 1 1 15,1 7 0-15,0 4-4 16,3 7 5-16,-2 6-4 16,-1 5 4-16,-4 5-2 15,-5 5 3-15,-3 9 2 16,-8 8 2-16,-7 5 3 16,-9 5-4-16,-10 3 4 15,-7 6-3-15,-10 1 0 16,-5 4-3-16,-8-2-2 15,1-3-1-15,-4-3 0 16,3-5-3-16,4-3-6 16,3-9-6-16,13-3-15 0,13-3-22 15,-6-18-43-15,12-2-1 16,19 6-4-16,-2-11 0 16</inkml:trace>
  <inkml:trace contextRef="#ctx0" brushRef="#br0" timeOffset="30018.8901">28532 12994 270 0,'0'0'94'16,"0"0"-2"0,0 0-1-16,18 2-39 15,-18-2-21-15,19-16-9 0,-19 16-7 16,24-28-6-16,-12 11-10 15,-4-2 3-15,-2 2-3 16,-5 0 4-16,-6 4-2 16,5 13 5-16,-31-9-2 15,8 16 0-15,-6 6 6 16,1 8-6-16,-6 3 1 16,3 3-3-16,2 4 1 15,4 1-5-15,8-4-1 16,4 0 3-16,10-4 0 0,7-3 0 15,9-6 2 1,6-3 0-16,6-5-2 16,6-8-2-16,10-5-1 0,1-6-4 15,7-2-1-15,0-3-1 16,0 1 1-16,-4-2-2 16,-5 8 3-16,-10 3 1 15,-10 6 2-15,-20 1 3 16,6 14 1-16,-17 1 2 15,-8-1-1-15,-3 3 5 0,-1-4 0 16,4 0 2-16,1-5 0 16,18-8 1-1,-18 1-1-15,18-1-1 16,6-19-1-16,6 2-3 16,1-2 0-16,4-4-2 0,0-1 0 15,2-2-1-15,0-2 1 16,-5 2 1-16,-2 3-1 15,-5 4 2-15,-3 5-3 16,-4 14 1-16,0 0-9 16,0 0-7-16,0 0-21 15,-16 9-56-15,25 6-8 16,-9-15-1-16,25 28-4 16,-8-21-3-16</inkml:trace>
  <inkml:trace contextRef="#ctx0" brushRef="#br0" timeOffset="30479.9705">29114 13085 346 0,'13'2'96'0,"-13"-17"-4"16,0 15-3-16,20-29-67 16,-7 14-10-16,-3-6-1 15,2 4-5-15,-5 1 0 16,-4 3-4-16,-3 13-2 15,-20-14 2-15,1 14 1 16,-4 5 0-16,-6 4-1 16,-3 7 0-16,-2 3-1 15,3 2 2-15,5 1-1 16,6 0 1-16,7-1-2 16,9-2 0-16,10-3 0 0,9-7 0 15,8-5-1-15,6-5 1 16,7-7 2-1,2-5-1-15,-2-3 1 0,-1-4-2 16,-5 1 2-16,-7 2-3 16,-6 4 4-16,-17 13-3 15,8-13 1-15,-8 13-3 16,-29 15 0-16,6 3 2 16,-3 4-3-16,0 4 3 15,3-1-2-15,4 2 0 16,9-4-6-16,8-6-2 0,17-4-10 15,3-13-23-15,19 0-50 16,-4-16-4-16,16 2-2 16,-4-16 0-16</inkml:trace>
  <inkml:trace contextRef="#ctx0" brushRef="#br0" timeOffset="30933.1171">29688 12758 299 0,'12'-32'91'15,"2"15"8"-15,-11-2-6 16,-3 19-54-16,0 0-12 16,-14 7-8-16,-9 10-6 0,-5 9 0 15,-9 8-1-15,-2 5-6 16,-6 2 3-16,2 3-5 16,2-5 4-16,7-5-5 15,8-5 5 1,10-4-7-16,7-12-1 0,9-13 2 15,0 0-1-15,20-2-2 16,2-8 0-16,7-4-2 16,7-1-2-16,4 1 0 15,4 5-2-15,-3 0 1 16,1 9 0-16,-7 3 1 16,-5 7 2-16,-10 3 3 15,-8 8 1-15,-8 0 2 0,-8 2 1 16,-6 3 3-16,-9-3 1 15,-5-1 1 1,-11-5 2-16,-1-1-1 0,-9-4 0 16,0-5 1-16,1-7-3 15,0-4-3-15,8-6-5 16,7-5-8-16,16 1-11 16,6-11-16-16,25 8-31 15,2-12-41-15,23 9-4 16,2-8-2-16,14 13-2 15</inkml:trace>
  <inkml:trace contextRef="#ctx0" brushRef="#br0" timeOffset="31308.1326">29936 12965 339 0,'0'0'109'0,"0"0"-4"0,0 0-3 16,9-13-70-16,5 8-9 15,2-8-1-15,7 1-11 16,2-5-7-16,4-2-2 16,3-3-4-16,1-1 2 15,-2-1-6-15,0-1 4 16,-5 5-4-16,-5 0 8 0,-6 6 1 16,-15 14 0-16,1-16 0 15,-1 16 1-15,-33 11 0 16,4 7 1-1,-8 6 2-15,-4 8-3 16,-3 4 2-16,0 3-4 0,2 1 3 16,5 3-4-16,5-2 2 15,6-2-6-15,10-6-5 16,8-7-7-16,9-3-10 16,3-10-21-16,20 0-53 15,-7-13-5-15,15 6-2 16,-5-13 1-16</inkml:trace>
  <inkml:trace contextRef="#ctx0" brushRef="#br0" timeOffset="31620.6478">30138 13143 315 0,'0'0'94'0,"0"0"-1"16,0 0-4-16,13-16-50 0,6 10-27 15,4-2-5-15,5-1-4 16,3-4-2-16,4 0-1 15,-2-1 1-15,-3-1 0 16,-5-1 1-16,-5-1 3 16,-8 0 3-16,-5 1 3 15,-11 1 3-15,4 15 1 16,-34-16 2-16,7 18 0 16,-11 4 0-16,-3 14-2 15,-7 4-4-15,0 7-2 16,1 3-7-16,6 7 3 15,7-4-7-15,11 1 1 0,13-5-5 16,11-10-10-16,18 0-28 16,2-13-63-16,28 3-6 15,1-19-13-15,17 5-7 16</inkml:trace>
  <inkml:trace contextRef="#ctx0" brushRef="#br0" timeOffset="35126.7668">31275 13028 223 0,'0'0'76'0,"0"0"2"16,-8-19 2-16,8 19-37 15,0 0-5-15,-9-15-4 16,9 15-5-16,-14-10-5 0,-1 6-5 15,2 4-5-15,-6 3-3 16,1 1-5-16,-5 5-3 16,2 4-2-16,1 0-1 15,3 3 0-15,7-1-1 16,4 3-1-16,10 1 0 16,8-1-1-16,5 4-2 15,5 0 1-15,4 2-2 16,-2 2 2-16,1 3-2 15,-4-3 2-15,-5 1-1 16,-8 1 4-16,-8-4 1 16,-8-2 3-16,-6-5 3 15,-3-2 2-15,-9-8 2 0,3 0 2 16,-6-5-1-16,3-4 0 16,-3-4-1-16,4-1-3 15,2-3-1-15,3-2-2 16,3 1-2-16,1-1-2 15,16 12-8-15,-22-20-13 16,22 20-31-16,0 0-43 16,0 0-3-16,18-14-9 15,5 18-6-15</inkml:trace>
  <inkml:trace contextRef="#ctx0" brushRef="#br0" timeOffset="35565.4799">31420 13232 257 0,'0'0'86'0,"0"0"-2"15,0 0-7-15,0 0-43 16,5 19-2-16,-5-19-5 0,0 0-5 16,15-10-7-16,-2 1-3 15,-2-5-3-15,2-2-2 16,3-4-3-16,0 1-3 16,-6 0 1-16,-3 6-1 15,-7 13 2-15,2-17-2 16,-2 17 3-16,-20 4-1 15,2 4 2-15,-3 8-1 0,-2 2 0 16,-1 7 1 0,1 1-3-16,2 4 1 15,5 3-2-15,6 0 1 32,5 1-5-32,8-4-3 15,12 0-14-15,2-11-18 0,18 1-29 16,2-15-30-16,7-1-1 15,0-14-6-15,2-3 1 16</inkml:trace>
  <inkml:trace contextRef="#ctx0" brushRef="#br0" timeOffset="36022.1789">31919 12908 263 0,'7'-16'96'15,"-3"1"2"-15,-4 15-2 16,0 0-56-16,0 0-8 16,-13 13-7-16,5 12-6 15,-8 7 1-15,-1 10-7 16,-8 2-6-16,2 11 0 0,-2-1-4 16,1 0-1-16,1 3-6 15,3-7-2-15,2-2-7 16,1-11-6-1,7-1-11-15,-2-14-8 16,8-2-16-16,4-20-16 0,0 0-18 16,0 0-1-16,-7-17 25 15,7-5 28-15,3-1 28 16,-2-1 19-16,-2-4 25 16,-1 7 24-16,-5-4 29 15,3 11 5-15,-8-5-15 16,12 19-21-16,-17-19-16 15,17 19-11-15,0 0-10 16,-13-9-7-16,13 9-6 0,0 0-9 16,19 13-12-1,-4-8-15-15,13 8-29 16,-4-8-48-16,11 10-3 16,-2-6-3-16,-1 4-1 0</inkml:trace>
  <inkml:trace contextRef="#ctx0" brushRef="#br0" timeOffset="36495.2688">31985 13260 213 0,'-1'-20'92'0,"1"20"3"16,-7-15 3-16,7 15-46 16,-16-7-8-16,3 6-9 15,13 1-6-15,-26 15-5 16,8 3-5-16,-2-2-4 16,0 5-3-16,1 1-4 15,6 2-2-15,6-1-5 16,7 1-2-16,6-1-4 0,11-3-2 15,5 2-2-15,4-5-1 16,0 2 0-16,-2-4 0 16,1 1 1-16,-9-3 3 15,-2-1 1-15,-14-12 5 16,10 19 4-16,-10-19 2 16,-10 14 3-16,10-14 2 15,-27 4 0-15,9-4 0 16,0-3 1-16,-4-2-4 15,2-1-5-15,0-1-7 16,4 1-14-16,1-6-29 16,15 12-55-16,-6-13-9 15,6 13-2-15,11-15-9 0</inkml:trace>
  <inkml:trace contextRef="#ctx0" brushRef="#br0" timeOffset="36846.2109">32213 12906 256 0,'19'-11'110'0,"-19"11"7"15,13 11-12-15,-13-11-70 16,0 0-3-16,14 64-2 16,-14-64-2-16,8 83-5 15,-10-28-9-15,2 4-10 16,-4 9 8-16,-14 2-11 16,4 2 0-16,-8-3-2 15,-4-3 1-15,5-7 1 0,-5-8 4 16,1-6-18-1,2-15-35-15,10-1-65 16,2-16-6-16,11-13-14 16,0 0-9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3472" units="cm"/>
          <inkml:channel name="Y" type="integer" max="13203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8521" units="1/cm"/>
          <inkml:channelProperty channel="Y" name="resolution" value="1000.22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02T10:19:04.34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691 4010 171 0,'0'-23'102'0,"-4"-8"-6"0,4 31 2 16,-12-28-63-16,12 28-9 16,0 0-4-16,-21 21-5 15,2 2 1-15,2 11-9 16,-4 3 3-16,0 13-6 15,-3 0 3-15,5 9-6 16,2-2 2 0,6-1-5-16,6-1 1 15,5-3-1-15,9-10-2 0,8-4 2 16,-1-9-1-16,6-13 1 16,4-6 0-16,-5-18 0 15,3-8 0-15,2-12 1 16,-5-3 0-16,-5-7 0 15,1 2 1-15,-3 6-1 0,-2 1 0 16,-12 29-1-16,9-21 0 16,-9 21 0-16,-4 26 0 15,-1 5-1-15,3 2 0 16,-1 9 1-16,3 11-2 16,3-1 2-16,4 2-2 31,7-7 2-31,2 1-2 0,8-13 2 0,7-4 0 15,2-12-1 1,2-8 2-16,8-8-2 16,-1-13 2-16,1-6-1 15,2-15 2-15,-3-9-2 0,1-12 4 16,-5-7 0-16,-3-10 3 16,-9-2 0-16,-9 0 2 0,-5 5-1 15,-12 9-3-15,-5 12 6 16,-12 12-4-16,-4 12-3 15,0 9-5-15,0 5-12 16,21 7-22-16,-26 7-76 16,26-7-3-16,0 0-12 15,42 31-4 1</inkml:trace>
  <inkml:trace contextRef="#ctx0" brushRef="#br0" timeOffset="378.6557">1760 3670 176 0,'-24'-24'110'16,"-9"-16"-3"-16,17 19 2 15,-10-10-61-15,26 31-18 16,-22-24-4-16,22 24-4 16,0 0-6-16,43-9-6 31,-10 11-2-31,14 1-2 0,5 4 0 15,12 0-2-15,12 5-8 16,-5-5-25-16,23 16-81 16,-21-11-9-16,10 17-9 15,-19-11-9-15</inkml:trace>
  <inkml:trace contextRef="#ctx0" brushRef="#br0" timeOffset="1548.5166">2973 4507 84 0,'26'-14'88'16,"-26"14"0"-16,0 0 0 16,18-14-42-16,-18 14-10 15,0 0-10-15,5-27-9 0,-5 27-8 16,0 0-3-16,-2-28-3 16,2 28 0-16,-5-31 2 15,5 31 2 1,-14-35 2-16,14 35 1 0,-24-26 0 0,24 26 0 15,-35 0 1-15,6 9-2 16,8 15-2-16,0 4-3 16,0 1-1-16,11 4-2 15,3 0 1-15,9-5-2 16,13-6 0-16,6-11-1 16,7-13 3-16,-2-10-2 0,0-7 1 15,0-4 2-15,-9-10-1 16,-12-3 1-16,-10 5 2 15,-5 8 1-15,10 23-1 16,-42-24 0-16,18 26 0 16,1 10-1-16,1 10 0 15,15 6-11 1,2-7-26-16,27 8-74 16,4-20-7-16,23 3-8 15,3-14-6-15</inkml:trace>
  <inkml:trace contextRef="#ctx0" brushRef="#br0" timeOffset="1981.7753">3613 4036 194 0,'-21'-19'114'0,"-5"-4"-8"0,26 23-1 15,-38-10-70 1,38 10-12-16,-5 40-3 0,10 1-11 16,2 8 0-16,12 13-7 15,2 6 4-15,8 3-5 16,1 0 4-16,3 5-6 16,5 0 0-16,2-8 0 0,1-2-4 15,-1-6-4-15,-2-8-10 16,-12-12-11-16,7 5-24 15,-33-45-53-15,38 26-2 16,-38-26-1-16,0 0 2 16</inkml:trace>
  <inkml:trace contextRef="#ctx0" brushRef="#br0" timeOffset="2247.663">3358 4947 193 0,'-43'-14'109'0,"22"14"-1"16,-12-17-4-16,33 17-70 16,-21-21-13-16,21 21-4 15,28-41-7-15,15 11-7 0,16-15-2 0,14-10-1 16,17-8 1-16,7-6-5 31,4 3-13-31,-4-5-35 0,5 19-54 0,-19 5-4 16,-3 28-7-1,-26 9-6-15</inkml:trace>
  <inkml:trace contextRef="#ctx0" brushRef="#br0" timeOffset="2742.0948">4386 4519 104 0,'-5'-24'94'0,"5"24"4"15,0 0 0-15,0 0-48 16,0 0-12-16,24 47-10 16,-24-14-6-1,5 17-6-15,-5 4-6 16,4 10-4-16,-8 3-4 16,4 3 1-16,-3 1-2 15,1-7 0-15,0-7-3 16,-3-10 2-16,0-6-4 0,-2-11-2 15,2-1-9-15,5-29-14 16,-4 30-41-16,4-30-35 16,0 0 0-16,0 0-4 15,0 0 2-15</inkml:trace>
  <inkml:trace contextRef="#ctx0" brushRef="#br0" timeOffset="2973.3795">4195 4937 144 0,'0'0'118'15,"-43"-35"-4"-15,43 35 0 16,-26-24-43-16,26 24-37 16,0 0-11-16,21-2-9 15,5 2-8-15,7-3-3 0,10-1-3 16,9-3-10-16,12 14-38 15,-5-14-68-15,16 14-5 16,-15-7-11-16,8 19-5 16</inkml:trace>
  <inkml:trace contextRef="#ctx0" brushRef="#br0" timeOffset="4518.4385">5712 4107 129 0,'5'-30'102'15,"-10"4"-4"-15,5 26 3 0,0 0-56 16,0 0-17-16,-2 23-2 16,9 17-11-16,-7 8-2 15,5 13-6-15,-1 8 1 0,1 6-5 16,2 1 0-16,-7 2 0 15,0-2-4-15,0-8-2 16,0-1-9-16,-5-18-13 16,10 1-26-16,-12-22-52 15,7-2-2-15,0-26-3 16,0 0 0 0</inkml:trace>
  <inkml:trace contextRef="#ctx0" brushRef="#br0" timeOffset="4734.355">5518 4554 148 0,'0'0'104'15,"-42"-40"1"-15,42 40-6 0,-26-28-55 16,26 28-10-16,4-22-9 16,18 15-6-16,4 2-8 15,14 5-4-15,12 0-4 16,7-2-11-1,21 12-24-15,-2-18-73 0,24 11-5 0,-5-15-5 32,5 7-8-32</inkml:trace>
  <inkml:trace contextRef="#ctx0" brushRef="#br0" timeOffset="5366.0974">6646 3665 168 0,'-7'-45'104'0,"9"14"-1"0,-2 1-4 16,0 30-62-16,0 0-14 15,31 2-6-15,-22 26-5 16,8 22-3-16,-1 12-5 16,1 16-1-16,-1 11 1 15,-1 8-4-15,-4 5 1 32,-1 0-3-32,-8-8 2 0,3-6-2 15,-10-8 4-15,3-16-2 16,-3-19 1-16,0-12 1 15,5-33 1-15,0 0-1 16,0 0 1-16,-11-26-1 0,18-16 1 16,2-1-2-16,12-4 1 15,1-3-1-15,11-2 1 16,9 7-2-16,6 7 1 0,1 7-2 16,8 10 2-16,2 7-2 15,0 9-1-15,-5 12 0 16,-2 12 1-16,-4 10-1 15,-6 11 0-15,-4 5 0 16,-10 7 0 0,-13 2 0-16,-8 5 2 15,-7 0 5-15,-17-2 1 16,-9-2 5-16,-16-8 2 16,-8-7 3-16,-9-9 0 15,-5-3 2-15,-4-14-2 16,4-2-4-16,0-7-3 15,5-7-6-15,16-8-15 0,1-18-47 16,42 28-66-16,-7-55-12 16,28 27-8-16,7-10-8 15</inkml:trace>
  <inkml:trace contextRef="#ctx0" brushRef="#br0" timeOffset="7319.8344">1448 6881 168 0,'-7'-52'95'16,"7"12"-1"-16,-17-8 1 15,8 20-44-15,-8-10-17 16,8 12-10-16,2-5-7 16,7 31-7-16,-5-33 0 15,5 33-3-15,0 0-1 16,0 0-3-16,0 0-1 16,5 38-4-16,-15 7 5 15,1 12-1-15,-3 11 0 0,0 8 0 16,3 5-1-16,-3-1 1 15,12-2-1-15,5-14 3 16,2-10-5-16,7-14 0 0,7-21 1 16,8-14-1-16,-3-22 1 15,7-20 0-15,2-20 2 32,-2-12-2-32,-7-11 0 0,-2-5-2 15,-5 7 2-15,-7 7-1 16,-12 14 0-16,-8 22 0 15,8 35 1-15,-23-3-1 16,16 32 3-16,7 13-2 16,0 13 1-16,7 4-1 15,12 5 0-15,2-1 0 0,12-13-2 16,0-5 1-16,3-10 0 16,1-11 1-16,6-14 0 15,-5-10 0-15,9-12 1 16,-4-14 0-16,-1-10 1 15,1-6 0-15,-5-8-3 16,4-9 4 0,-18-3-3-16,-5 3 0 0,-17 5 0 15,-2 4 0-15,-12 12-2 16,-14 8-1-16,0 15-14 16,-12 4-43-16,22 34-44 15,-13-11-6-15,32 12-11 16,-3-24-5-16</inkml:trace>
  <inkml:trace contextRef="#ctx0" brushRef="#br0" timeOffset="7636.3758">1436 6269 205 0,'0'0'104'0,"-47"-5"-6"15,47 5-3-15,0 0-62 16,-5-24-13-1,5 24-5-15,47-24-9 0,-4 15-3 16,9 2-3-16,12 0 0 16,16-3-18-16,22 10-76 15,-1-11-9-15,18 11-11 0,-18-5-10 16</inkml:trace>
  <inkml:trace contextRef="#ctx0" brushRef="#br0" timeOffset="8427.8845">2632 6725 167 0,'0'0'89'0,"-7"-24"-1"31,7 24-17-31,0 0-35 0,0 0-11 16,0 0-1-16,-14-28-9 15,14 2 1-15,5 5-8 16,-10-3 2-16,5 0-3 15,-7 3 0-15,7 21-4 16,0 0-1-16,-36-14-2 16,36 14 0-16,-33 40 0 0,17-5 3 15,1 6 0-15,8 1-1 16,7-4-1-16,5-2 1 16,12-10 0-16,-17-26 1 15,42 18 1-15,-16-29-7 16,-2-11 1-16,-3-6 0 15,-7 2 2 1,-7-2-1-16,-7 4 2 16,0 24-2-16,-11-28-1 0,11 28 4 15,-31 7 0-15,31-7-5 16,-17 26-14-16,22 2-58 16,-5-28-26-16,21 31-10 15,-21-31-6-15</inkml:trace>
  <inkml:trace contextRef="#ctx0" brushRef="#br0" timeOffset="8879.7767">3100 6472 87 0,'0'0'88'0,"-5"-29"-3"16,5 29 2-1,0 0-45-15,38 3-17 16,-38-3 0-16,48 45 0 16,-25-12-6-16,13 14-3 0,-3 0 1 15,9 10-3 1,1-7-3-16,4 2-4 15,0-2-3-15,-2-6-8 16,3-1-6-16,-15-12-11 0,7 4-26 0,-40-35-51 16,38 38-4-16,-38-38-2 15,0 0-3-15</inkml:trace>
  <inkml:trace contextRef="#ctx0" brushRef="#br0" timeOffset="9134.4436">3091 7134 186 0,'-33'-26'114'16,"33"26"-4"-16,-22-31-4 16,22 31-56-1,17-31-30-15,9 5-7 16,7-7-7-16,21-14-1 15,15-5-8-15,7-7 0 0,9-3-1 16,4-1-7-16,1 11-27 16,-19-5-70-16,2 26-5 15,-23 7-12-15,-12 27-2 16</inkml:trace>
  <inkml:trace contextRef="#ctx0" brushRef="#br0" timeOffset="9603.1004">3812 7148 150 0,'0'0'101'0,"0"0"-1"15,0 0 0-15,0 0-57 16,0 0-16-16,35-5-6 16,-7 5-5-16,8 3-4 15,2-1-4-15,4 3-2 0,1 0-2 16,-3 2-6-16,12 9-30 0,-19-6-77 15,14 18-8-15,-16-11-7 16,7 6-7-16</inkml:trace>
  <inkml:trace contextRef="#ctx0" brushRef="#br0" timeOffset="13488.7881">3753 3717 99 0,'-29'-21'109'16,"8"14"-1"-16,21 7 4 16,-26 4-48-16,26-4-23 15,-5 26-9-15,22-4-5 0,-17-22-7 0,42 21-3 16,-4-16-4-16,5-1-2 16,4-8 0-16,7-3-1 15,3-5-3 1,4 0-1-16,1 0-7 0,-8-4-24 15,5 9-92-15,-11-12-10 32,-6 9-4-32,-16 1-11 0</inkml:trace>
  <inkml:trace contextRef="#ctx0" brushRef="#br0" timeOffset="14221.9297">3197 6238 118 0,'0'0'107'0,"-21"-19"1"16,21 19-28-16,0 0-16 16,0 0-9-16,26 7-15 15,7 0-8-15,-2-12-9 16,18 8-6-16,6-8-5 16,13 5-4-16,5-2-4 0,3-3-6 31,4 14-23-31,-16-16-97 15,12 17-6-15,-19-10-9 16,-10 9-6-16</inkml:trace>
  <inkml:trace contextRef="#ctx0" brushRef="#br0" timeOffset="19974.4438">5696 6347 79 0,'0'0'92'15,"9"-31"-2"-15,-9 31 1 0,0 0-54 16,0 0-6-16,7 23-8 15,-2 8-4-15,-5-2-4 16,0 8-3-16,0 4-3 31,0 6-2-31,0 0-2 0,0 3 0 16,0-5 1-16,0 0-3 16,0-5-3-16,0-2-6 15,0 0-6-15,-7-15-10 16,9 1-18-16,-2-24-47 15,0 0-16-15,0 0 1 16,0 0 0-16</inkml:trace>
  <inkml:trace contextRef="#ctx0" brushRef="#br0" timeOffset="20174.2538">5428 6767 81 0,'0'0'97'15,"-9"-26"-3"-15,9 26 4 16,19-33-51-16,2 22-22 0,8-4-8 16,4 8-5-16,7 7-5 15,9 5-26-15,20 2-72 16,-5 0-12-16,26 0-4 31,2-11-6-31</inkml:trace>
  <inkml:trace contextRef="#ctx0" brushRef="#br0" timeOffset="20837.566">6700 6105 151 0,'-2'-26'100'0,"2"26"-1"0,0 0-33 15,0 0-49-15,12 29-5 16,-1 13-3-16,-1 8-2 15,6 11-1-15,-6 6-4 16,-3 6 0-16,-2 5 1 0,-1 0 0 16,-8-5 1-16,-3-6 0 15,2-11 1-15,-5-8-1 16,3-15 1-16,7-33-1 16,-9 21-1-16,9-21 1 15,0-33-6-15,0 2 1 16,5-9-2-16,2 0 2 0,2-5-1 15,8 2 2-15,4-4-2 16,5 2-1-16,7 5 5 16,7 9-1-16,10 5-1 15,-3 12-1-15,12 7 1 16,-4 11-2-16,-1 18-1 0,-2 11 2 31,-10 9-1-31,-4 6 4 16,-7 6 2-16,-10 3 0 15,-9 0 5-15,-7-3 2 0,-17-9 5 16,-2 0 0-16,-19-14 5 16,2-1-3-16,-19-15 1 15,3-1 0-15,-17-10-4 16,10-1-4-16,-8-6-4 0,8 3-1 16,4 0-3-16,8 0-4 15,6 5-10-15,8-7-23 16,28 2-89-16,0 0-5 15,0 0-13-15,38-19-5 16</inkml:trace>
  <inkml:trace contextRef="#ctx0" brushRef="#br0" timeOffset="23092.0361">8208 3930 152 0,'0'0'102'16,"-26"-5"5"-16,26 5-6 15,0 0-58-15,-9-26-9 0,9 26-6 16,26-7-5-16,-5 12-6 0,-21-5-2 16,43 14-5-16,-17-2-2 15,7 9-2-15,9-2-4 16,1 2 1-16,9 1-2 15,7-1-4-15,0-5 3 16,5 1 5-16,-5-8-5 31,5-4 5-31,-10 0-4 0,-2-5 3 16,-14 0-3-16,-5 0 6 16,-33 0-5-16,21 14-9 15,-21-14 9-15,-47 26-9 16,4-7 10-16,-6 2-10 15,-10 3 10-15,-5 2-7 16,-5-2 8-16,1-1 0 0,4-4 0 16,5 5 0-16,4-5 0 0,1 2 1 15,7-7-3-15,9 0 0 16,3-2-2 0,35-12 1-16,-29 14-2 15,29-14-2-15,0 0-8 0,38-7-14 16,5 14-30-1,-6-16-64-15,22 16-3 16,-16-12-8-16,16 17-4 16</inkml:trace>
  <inkml:trace contextRef="#ctx0" brushRef="#br0" timeOffset="23492.2697">8258 4724 104 0,'-43'-18'108'16,"43"18"5"-16,-45-8-3 0,45 8-47 31,-30-2-24-31,30 2-7 0,0 0-7 16,0 0-3-16,42-19-7 16,-13 12-4-16,11-7-1 15,9 4-2-15,6-4-2 16,9 5-3-16,9-3-5 15,7-2-14-15,15 21-21 16,-13-14-62-16,18 30-25 0,-20-6-6 16,5 16-4-16</inkml:trace>
  <inkml:trace contextRef="#ctx0" brushRef="#br0" timeOffset="24224.8574">9896 3734 129 0,'0'-41'107'16,"12"13"5"-16,-8-7-5 15,-4 35-55-15,15-33-17 16,-15 33-3-1,11 23-3-15,-6 13-6 16,-10 11-6-16,10 17-4 16,-10 11-2-16,1 11-5 15,-3 6-1-15,-3 2-4 0,1-1 0 16,2-1-3 0,-3-9 1-16,3-8-3 0,-2-9 1 15,4-14-4-15,0-4-9 16,3-20-17-16,9 12-39 0,-7-40-50 15,0 43-4-15,0-43-7 16,0 0-4-16</inkml:trace>
  <inkml:trace contextRef="#ctx0" brushRef="#br0" timeOffset="28579.2743">8081 6486 18 0,'-26'12'92'16,"26"-12"6"-16,0 0-2 0,-12 24-48 16,12-24-10-16,0 0-6 15,0 0-4-15,0 0-4 16,23-17-2-16,3 5-5 15,0-4-2-15,12-3-3 16,-2-7-4-16,13 2-1 16,3-2-3-16,7-2-1 0,5-1-2 15,7 1 0-15,2-5 0 16,-2 0-4-16,10 0-6 16,-13-3-10-16,3 12-13 15,-19-11-19-15,0 26-43 16,-24-3-20-16,-6 24-1 0,-22-12 0 31</inkml:trace>
  <inkml:trace contextRef="#ctx0" brushRef="#br0" timeOffset="28979.4766">8088 6503 21 0,'-24'2'106'0,"24"-2"-3"16,-31 12 5-16,31-12-51 16,0 0-15-16,-21 26-8 0,21-26-5 15,0 0-7-15,43 19-4 16,-13-22-4-16,13 1-1 16,6-7-3-16,6 1-2 15,6 4-2-15,5-1-1 0,8 3-4 16,-10 2-7-16,6 9-17 15,-1-14-30-15,11 15-63 16,-11-13-7-16,2 6-1 16,-14-8-6-16</inkml:trace>
  <inkml:trace contextRef="#ctx0" brushRef="#br0" timeOffset="29427.3227">7984 6938 74 0,'0'0'108'16,"0"0"5"-16,0 0-1 15,0 0-64-15,0 0-10 16,33-5-5-16,5 14-6 16,9-6-5-16,12 4-6 15,5-2-4-15,16 2-3 16,0-5-4-16,10-2-11 0,12 12-34 0,-12-10-80 16,7 12-8-1,-12 3-3-15,-10 9-6 16</inkml:trace>
  <inkml:trace contextRef="#ctx0" brushRef="#br0" timeOffset="30487.315">9409 6514 47 0,'0'0'103'15,"0"0"5"-15,-21-23-1 16,21 23-58-16,0 0-12 16,33-7-6-16,-33 7-7 15,47-5-5-15,-21 5-6 0,12 5-9 16,4 4-21-16,1-6-35 15,11 11-59-15,1-5-9 16,1 5-1-16,-1-2 1 31</inkml:trace>
  <inkml:trace contextRef="#ctx0" brushRef="#br0" timeOffset="30972.5517">10371 5937 142 0,'0'0'112'16,"9"-30"0"-16,-9 30-39 15,0 0-30-15,0 0-10 16,0 0-7-16,12 40-6 16,-16 2-6-16,8 20-3 15,-8 14-3-15,4 16 0 32,-12 12-1-32,2 9 0 0,-6 1-4 15,-1-3-2-15,1-7-10 16,-6-12-20-16,18-2-48 15,-8-26-45-15,12-14-10 16,0-29-3-16</inkml:trace>
  <inkml:trace contextRef="#ctx0" brushRef="#br0" timeOffset="83585.266">14266 4767 103 0,'-26'17'100'0,"26"-17"1"31,-16 30-4-31,16-30-54 0,0 0-16 16,0 0-4-16,38-9-4 15,-12-22-4-15,0-11-1 16,7-8-1-16,-7-12-1 0,2-1-3 16,-11-8 0-16,-3-3-3 15,-2-1-5-15,-12 4 6 16,-5 7-6-16,-2 9 4 16,-10 11-4-16,-4 20 5 0,-5 14-1 15,-12 20 0-15,0 18 4 16,-2 20-8-16,2 13 6 15,1 17-5-15,8 12 1 16,6 12-5-16,11 6-2 16,7 6 2-1,10-1-4-15,4 1 2 16,3-8-5-16,-3-9-3 16,8-9 3-16,-12-20-8 0,11-6-4 15,-16-20-8-15,7-4-7 16,-7-38-21-1,-2 24-22-15,2-24-21 16,-5-36-3-16,-9 1 5 0</inkml:trace>
  <inkml:trace contextRef="#ctx0" brushRef="#br0" timeOffset="83785.3443">13983 5067 81 0,'-31'-14'98'0,"31"14"6"15,-43-16-2-15,43 16-41 16,-26-3-14-1,26 3-11-15,0 0-6 16,22-2-7-16,-22 2-8 16,54 0-5-16,-11 2-7 15,9 1-9-15,11 4-16 16,1-10-23-16,12 13-64 16,-3-17-5-16,8 9-3 15,-18-14-7-15</inkml:trace>
  <inkml:trace contextRef="#ctx0" brushRef="#br0" timeOffset="84263.533">14912 5001 108 0,'-5'-24'106'16,"-5"3"-6"-16,10 21 0 15,0-54-58-15,5 25-26 16,-5-11-3-16,5 2-1 15,-5-2-1-15,0 5-1 16,-10-1 3-16,-11 10 0 31,-7 5 3-31,-8 14 1 0,-9 9 0 16,-2 12-2-16,-5 12-4 16,5 22-2-16,4 6-5 15,10 12-2-15,12 8-4 16,9-1 0-16,17 5-5 0,11-7 1 15,18-7-3 1,13-17 0-16,12-9-1 0,5-17 3 16,4-11 0-16,-4-18 2 15,0-13 3-15,-5-14 3 0,-9-15 6 16,-13-7 4-16,-18-9 4 16,-7 2 0-16,-17-2 2 15,-6 14 0 1,-20 5-2-16,-2 11-3 15,-10 13-3-15,1 13-4 16,-1 10-7-16,5 10-8 16,38-10-12-16,-35 30-24 15,49-4-71-15,-14-26-7 16,54 41-2-16,-20-27-5 16</inkml:trace>
  <inkml:trace contextRef="#ctx0" brushRef="#br0" timeOffset="84632.7931">15574 5020 113 0,'11'31'97'16,"-4"-1"-4"-16,3 4-1 15,-5-6-70-15,11-2-7 0,-16-26 4 16,26 31 3-16,-26-31 0 15,21-10 0-15,-21-13 2 16,8-6 0 0,-11-23 1-1,-2-5-3-15,-4-23 0 0,-3 0-4 16,-9-3 0-16,4 7-2 16,-9 1-1-16,5 13-4 15,-5 10-1-15,9 21-3 16,17 31-1-16,-26-23-3 15,26 23-2-15,0 0-1 16,48 2-1-16,-10 5-5 0,18 14-20 16,-1-13-74-16,30 22-30 15,-10-11-6-15,11 5-8 16</inkml:trace>
  <inkml:trace contextRef="#ctx0" brushRef="#br0" timeOffset="85533.0376">17791 4528 157 0,'9'-28'95'0,"3"4"-2"0,2-16-24 16,3 9-36-16,-13-7-2 16,8 8-3-16,-17-8 0 15,-2 12-2-15,-19-5 0 16,5 12 0-16,-21 0-5 0,-1 19-4 16,-4 0-6-16,-1 14-2 15,-1 12-5-15,2 12-2 16,-1 12-4-16,10 16 1 15,10 10-3-15,9 4 1 16,17 3-4-16,4-5-7 31,29-2-15-31,4-22-20 0,32-2-63 16,-4-33-6-16,22-5-1 16,1-21-5-16</inkml:trace>
  <inkml:trace contextRef="#ctx0" brushRef="#br0" timeOffset="85986.285">18469 4661 178 0,'0'0'109'16,"5"42"-4"-16,-5-42-3 16,0 0-71-16,31-12-18 15,-10-18-4-15,2-18-1 31,1-8-2-31,-7-13 6 0,-1 0 3 16,-16-4-5-16,-14 14 8 16,-14 9 2-16,-15 22-1 15,-21 14-2-15,-7 23-2 16,-7 17-6-16,-2 19-5 16,4 24 5-16,17 13-11 15,12 13-3-15,26 7 0 0,16-1-3 16,26-1 2-16,22-13-3 15,11-18 2-15,10-22 0 16,5-23 2-16,-1-22 0 16,-9-26 2-16,-4-16 3 15,-13-24 0-15,-6-4 4 0,-8-8 0 16,-7 3 2-16,-11 4 0 16,-6 10 0-16,-4 12-2 15,-4 19-1-15,4 28-2 0,-22-10-6 16,22 10-9-16,-21 33-16 15,21-33-30-15,-9 36-57 16,9-36-2-16,0 0-4 31,0 0-2-31</inkml:trace>
  <inkml:trace contextRef="#ctx0" brushRef="#br0" timeOffset="86367.6838">18861 4285 253 0,'12'40'121'0,"-24"-17"-2"16,8 15-4-16,-13-7-84 15,17 19-15-15,-5-3-8 16,5 0-4-16,0 1-5 16,8-8 0-16,1-10-1 0,8-8 1 15,-17-22-2-15,47-7 0 31,-14-22 2-31,9-20-1 16,6-8 2-16,-1-7-1 16,7-2 1-16,-6 7 0 0,-1 11 4 15,-7 15 0-15,-9 19 2 16,-5 21-1-16,-21 19 0 16,-10 17-1-16,0 16-1 15,-7 12 0-15,-7 7-4 0,3 2-1 16,4 3-11-16,-5-17-13 15,25 5-33-15,-8-31-60 16,21-6-4-16,-21-34-3 0,52 4-2 16</inkml:trace>
  <inkml:trace contextRef="#ctx0" brushRef="#br0" timeOffset="86765.2707">19854 4218 205 0,'-14'36'106'15,"2"23"-6"-15,-9 10-2 16,7 16-78-16,2 0-11 15,7 2-2-15,10-13-6 16,4-15-1-16,13-19-1 0,11-26 2 16,-3-23 3-16,11-27 4 15,-1-18 4-15,2-15 2 16,-4-14 5-16,5 3 0 16,-15-7 4-16,3 16-1 15,-15 4 0-15,1 20-6 16,-12 12-2-1,-5 35-3-15,0 0-4 16,0 0-6-16,-33 21-11 16,14 10-19-16,16 14-43 15,-6-17-52-15,18 7-5 16,-9-35-2-16,38 38-4 0</inkml:trace>
  <inkml:trace contextRef="#ctx0" brushRef="#br0" timeOffset="87388.0483">20629 4332 212 0,'12'-26'112'15,"7"2"0"-15,-12-25-8 16,3 8-76-16,-20-6-10 0,10 12 5 16,-26 2-7-16,3 25 6 15,-25 11-3-15,6 23-4 16,-10 16 3-16,7 17-10 15,7 12 1-15,3 12-7 16,13 7 2-16,15-2-9 31,7-6-3-31,12-11 2 0,14-14-1 16,12-22 1-16,4-13-1 16,6-32 2-16,6-18 0 15,0-19-1-15,6-13 4 16,-1-6-1-16,-3 5 2 0,-1 4-2 15,-13 10 4-15,-4 14-1 16,-7 14 4-16,-10 21 1 16,-14 19-1-16,-2 22 0 15,-10 14-1-15,3 9 0 0,-3 0-2 16,0 5 1-16,5-9-3 16,10-10 1-16,6-19 0 15,10-24 2-15,8-25 0 16,3-20 2-1,11-11 0-15,-1-12 0 16,-2-12 1-16,12-7-1 16,-8 2 1-16,3 5-1 15,-2 14 0-15,-8 12-1 16,1 10 1-16,-10 16-1 16,-2 19 0-16,-15 26 1 15,-6 12-2-15,-6 26 1 0,-8 9-3 0,-1 15 0 16,-7 6-3-1,3-2-4-15,4-4-12 16,0-24-16-16,24 0-34 16,-19-64-58-16,43 26-2 0,-15-60-1 15,24-3 2-15</inkml:trace>
  <inkml:trace contextRef="#ctx0" brushRef="#br0" timeOffset="87990.3044">22497 4166 260 0,'-14'38'122'0,"-8"-2"0"0,20 20-8 15,-19 4-86-15,21 15-11 16,-5-1-5-16,5-4-8 15,5-6-18-15,-3-28-21 16,17-10-80-16,-19-26-3 16,24-48-3-16,-20-18-3 15</inkml:trace>
  <inkml:trace contextRef="#ctx0" brushRef="#br0" timeOffset="88153.0307">22305 3807 242 0,'0'0'127'0,"-16"-38"-4"0,16 38-2 16,0 0-80-16,0 0-23 16,0 0-16-16,0 0-28 15,59 28-86-15,-31-16-12 16,24 19-5-16,-9-10-10 0</inkml:trace>
  <inkml:trace contextRef="#ctx0" brushRef="#br0" timeOffset="88747.655">23052 4176 332 0,'0'0'136'0,"26"-24"-11"16,-26-9-14-16,17 2-100 15,-5-4-13-15,9-5 3 0,-7-3-6 16,-2 5 4-16,-7 3-4 0,-5 11 5 15,0 24 3-15,-48-14-1 16,11 33 0-16,-15 23 2 16,-8 18 2-16,1 11-5 15,7 16 2-15,15 10-3 32,13 2 1-32,19-4-4 0,22-12 4 15,21-24-8-15,21-24 1 16,14-18 2-16,14-22 1 0,3-28 1 15,0-12 3-15,0-16 0 16,-10-3 3-16,-4 0 0 16,-22 14 2-16,-6 8 0 31,-18 11 0-31,-30 31-2 0,0 0 0 16,12 23-1-16,-28 15-1 15,-1 10-2-15,3 1-3 16,7 3 0-16,7-7-1 15,12-12 1-15,18-16-1 16,3-17 0-16,17-19 0 16,2-14-2-16,7-10 2 0,5-11 0 15,0 2 0-15,-10 0 1 0,5 12 0 16,-7 9 3-16,-9 19 2 16,-5 17 3-1,-12 18 0-15,-10 22-1 16,-11 10-1-16,-10 18 2 0,-4 8-3 15,2 4-5-15,-3 2-16 0,3-21-23 16,24 1-78-16,-8-39-4 16,29 0-4-16,-10-44-4 15</inkml:trace>
  <inkml:trace contextRef="#ctx0" brushRef="#br0" timeOffset="89100.4081">24922 4379 304 0,'9'-23'127'15,"8"-3"-6"-15,-8-26-12 16,15-1-99-16,-3-3-14 16,1 1 7-16,-8 1-3 0,-5 7 6 15,-11 6-5-15,-15 15 5 0,-16 15 4 16,-14 13 0-16,-17 3 1 15,5 18 1 1,-12 10 3-16,3 12-7 16,4 17 3-16,5 14-5 0,11 9 2 31,15 12-7-31,12 4 2 0,7-1-11 16,23-6-2-16,3-13-3 15,26-8-9-15,5-31-10 16,30-4-34-16,-14-45-61 15,31-7-1-15,-10-36-4 16,17-6-1-16</inkml:trace>
  <inkml:trace contextRef="#ctx0" brushRef="#br0" timeOffset="89504.4411">25624 4424 333 0,'0'0'135'0,"-5"21"-6"31,5-21-7-31,0 0-112 16,0 0-3-16,43-9-1 0,-17 4 0 15,12-4-4-15,4-3-2 16,1-5-3-16,6-6 0 16,-1-8-2-16,-1-4 1 15,-9-6 0-15,-5 1-6 16,-19 0 10-16,-12 0-5 0,-13 7 5 15,-22 11-2-15,-15 13 9 16,-11 11 2-16,-9 20 2 16,-13 13 7-16,1 24-9 15,-1 17 5-15,8 16-4 16,5 7 1-16,18 10-8 16,12 0-2-16,17 0-2 15,23-12-2-15,29-12 1 16,21-12-1-16,19-19-1 15,31-13-5 1,9-15-3-16,28-7-31 0,-6-31-90 16,23-2-5-16,-8-29-9 15,13-11-6-15</inkml:trace>
  <inkml:trace contextRef="#ctx0" brushRef="#br0" timeOffset="90645.9103">14075 6441 165 0,'-33'29'106'16,"2"20"1"-16,-2-2-29 15,12 15-50-15,-1-3 1 16,8 7-6-1,2-4-2-15,12 4-5 16,5-7-2-16,2-5-4 16,10-9-9-16,9-9 0 0,5-13-3 15,6-18 0 1,1-17-1-16,0-18-1 16,-3-6 0-16,3-6 1 15,-12 1 0-15,-9 11 0 0,-17 30 0 0,0 0 0 16,0 0 0-16,-10 59 1 15,3-2-1-15,10 4 0 16,6 3-1-16,8-5 2 16,9-12-1-16,11-16 3 15,1-19 1-15,5-12 4 16,-5-19 4 0,-3-14 1-16,-11-17 2 15,2-11-1-15,-17-13 4 16,8-4-1-16,-13-4-9 15,8 4 0-15,-12 4-6 16,5 15 1-16,-5 14-4 0,-5 19 1 16,5 26-14-16,0 0-6 15,-4 40-25-15,4-14-63 16,18 8-4-16,-6-11-4 16,26 3-4-16</inkml:trace>
  <inkml:trace contextRef="#ctx0" brushRef="#br0" timeOffset="91033.5271">15009 6973 154 0,'0'0'118'0,"0"0"-3"15,0 0-3-15,0 0-76 31,11-47-33-31,20 0 10 0,2-15-8 0,5-2-2 16,0-7-7-16,2 0 2 16,-12 3-2-16,-6 11 3 15,-18 10 11 1,-8 21-5-16,-25 12 7 0,-6 23 1 16,-15 15 0-16,-7 28 0 15,-9 7 9-15,2 24-5 0,1 6 0 16,11 13-6-16,14 2 0 15,17 3-3-15,13-6-1 16,20-16-1-16,17-9-8 16,13-22-3-16,17-16-12 15,5-33-23-15,26-14-81 32,-10-27-5-32,20-9-6 0,-8-19-5 15</inkml:trace>
  <inkml:trace contextRef="#ctx0" brushRef="#br0" timeOffset="91620.5871">16840 6510 1 0,'0'-29'48'16,"0"29"14"-16,0-33 3 15,0 33-36-15,0 0-9 16,0 0 1-16,-16 43 5 16,6-15 4-16,10 22 4 15,-2-3 10-15,14 24-2 32,-12 0-7-32,16 19-5 0,-11-5-5 15,5 7-7-15,-3-7-4 16,2-4-5-16,-4-13-16 0,-5-18-16 15,7-15-45-15,-7-35-34 16,0 0-1-16,-7-61-4 16,7-3-3-16</inkml:trace>
  <inkml:trace contextRef="#ctx0" brushRef="#br0" timeOffset="91800.037">16909 5807 151 0,'0'0'121'0,"-5"41"-2"0,5-6-6 15,-7-11-49-15,10 2-56 16,11 0-20-16,-14-26-36 16,38 19-58-16,-17-22-7 15,7 8-4-15,-2 0-5 0</inkml:trace>
  <inkml:trace contextRef="#ctx0" brushRef="#br0" timeOffset="92185.0151">17292 6604 197 0,'-5'38'120'0,"-11"-2"-3"15,11 6-5-15,-5-9-91 16,10 7-7-16,5-9 1 16,5-2-6-16,-10-29 1 15,37 21-8-15,-8-28-9 16,13-22 7-16,6-13-7 16,6-15 3-16,10-9-2 0,0 2 1 15,4 3-1-15,-9 11 0 16,-4 17 9-16,-18 33-3 15,-11 31 8-15,-16 23 6 16,-10 19 4-16,-5 15-3 0,-7 4 2 16,8 10 0-16,-1-17-2 15,5-5-5-15,16-18-11 16,1-25-25-16,21-8-39 0,2-32-54 16,10-18-4-16,-3-28-3 15,12-8-3-15</inkml:trace>
  <inkml:trace contextRef="#ctx0" brushRef="#br0" timeOffset="92454.1788">18585 5658 192 0,'0'0'119'15,"0"0"-3"-15,-5 24-3 0,10 35-75 16,-15 19-13-16,8 22-6 16,-3 11-8-16,1 26-4 15,-6 2 2-15,3 8-3 16,-2-3-1-16,2-14-5 0,2-14-4 16,-5-21-11-16,6-13-12 31,-8-44-17-31,17-14-58 15,-5-24-15-15,-5-36-3 0,-5-13 2 16</inkml:trace>
  <inkml:trace contextRef="#ctx0" brushRef="#br0" timeOffset="92654.5752">18233 6555 158 0,'0'0'120'0,"-38"16"-4"16,38-16 2-16,0 0-59 15,28 10-32-15,3-20-10 16,16 3-7-16,3-5-7 16,9-4-16-16,14 4-25 15,-14-16-58 1,12 13-19-16,-9-11-6 16,-1 10 3-16</inkml:trace>
  <inkml:trace contextRef="#ctx0" brushRef="#br0" timeOffset="92954.6389">19055 6505 170 0,'0'71'128'0,"-12"-5"-2"15,3 12 0-15,-12-21-62 0,9 11-32 16,-9-13-9-16,11-8-6 16,-2-16-15-16,12-31-1 15,0 0 0-15,0 0-2 16,-9-59-7-16,14-7 3 15,-1-20 0-15,1-10 4 0,-5-11 2 16,0-4 1-16,0 7 1 16,0 12 2-16,-5 14 5 15,5 21-1-15,-4 14-1 16,8 20-3-16,-4 23-4 16,26 0-8-16,3 23-16 15,-3-1-25 1,21 20-75-16,-4-6-5 15,16 13 0-15,0-11-3 16</inkml:trace>
  <inkml:trace contextRef="#ctx0" brushRef="#br0" timeOffset="93386.0777">19828 6503 153 0,'0'0'118'0,"0"0"-4"16,21 4 3-16,-21-34-64 0,0-1-27 15,-4-14-3-15,-1 2-5 16,-7-6-1-16,-4 6-4 16,-15 5-1-16,-7 17-2 15,-16 16-1 1,-15 24-3-16,-6 14-3 16,1 17-2-16,-1 11-3 15,11 13 1-15,12 4 5 16,19-3 1-16,21-1-1 15,28-10-2-15,27-8 2 16,16-8-1-16,17-11 1 16,9-10-1-16,5-11-6 0,-3-9 1 15,3-9 2-15,-14-12 1 16,-13-10-4-16,-11-14 6 16,-9-14-3-16,-10-7 3 15,-16-12-2-15,-3-2 2 0,-19-3-1 16,-12 7 0-16,-9 8 5 15,-4 18-8-15,-8 17 1 16,-5 12-8-16,10 24-14 0,0-1-36 16,19 22-70-16,2-5-8 15,29 9-3-15,-1-11-7 16</inkml:trace>
  <inkml:trace contextRef="#ctx0" brushRef="#br0" timeOffset="94272.6824">20906 6548 92 0,'28'-5'100'0,"-2"-12"-2"16,-4-13 3-16,-10-20-65 15,9-2-8-15,-12-19 2 16,3-5-5-16,-17-9-3 16,3 5-1-16,-19-3-1 31,-5 17-4-31,-22 11-2 0,-6 34-3 15,-22 26-1-15,-4 40-5 16,-5 26-2-16,0 21-3 16,4 19-6-16,18 10 3 15,15 9 4-15,15-14 1 16,24-12-1-16,21-19 2 16,23-26 0-16,19-26 1 0,27-21-5 15,9-36 5-15,16-26-11 16,0-23 3-16,3-29 1 0,2-25 0 15,-9-17 2-15,-17-8 0 16,-21-4 10-16,-10 12-8 16,-23 4-4-16,-15 17 1 31,-11 22-2-31,-5 27 2 0,-16 27-4 16,1 16 4-16,-11 36 5 15,3 26 1-15,2 33 8 16,-10 33-5-16,0 35 0 15,3 27-2-15,-3 13 0 16,7 10 3-16,10-9-11 16,2-17-6-16,19-17-16 0,3-49-24 15,21-28-62-15,2-50-5 16,9-20-2-16,1-32-9 16</inkml:trace>
  <inkml:trace contextRef="#ctx0" brushRef="#br0" timeOffset="94688.9207">21622 6086 206 0,'0'0'119'16,"-33"22"-2"-16,19 4-5 15,-7 4-78-15,9 20-18 16,-5 12-8-16,8 6-2 0,-3 8-6 15,12 0 2-15,0-6 3 16,12-10-4-16,9-18-4 16,10-23 3-16,7-24-2 15,11-23-3-15,15-26 0 16,0-17-4-16,9-19-2 16,-2-12 3-16,-2-2 7 0,-10 12-5 15,-12 9 10-15,-9 19 1 16,-26 19 4-16,-12 45 0 15,-22-7 2-15,-1 47 0 16,-20 15 1-16,3 13-1 16,-5 15-5-16,10 12 1 0,6 2-5 31,13-7 3-31,11-8-8 16,5-16-17-16,28-4-26 15,-2-31-70-15,22-19-3 0,-1-27-8 16,17-8 1-16</inkml:trace>
  <inkml:trace contextRef="#ctx0" brushRef="#br0" timeOffset="95477.6488">22882 6051 206 0,'0'0'115'0,"0"0"-3"0,0 0-2 16,0 0-85-16,-21 5-9 15,21-5-5-15,-17-40-4 16,5 6-1-16,-2-3 1 31,-7-4 3-31,-7 11-1 0,-13 4 2 16,-3 21-1-16,-16 14 1 15,4 32-1-15,-3 15-2 16,0 20-3-16,11 11-5 16,10 10 2-16,17-2-4 15,9 0 2-15,24-8-3 16,9-14 5-16,15-6-7 0,9-22-19 15,19-3-37-15,-1-32-58 0,13-3-2 16,2-26-2-16,10-10-1 16</inkml:trace>
  <inkml:trace contextRef="#ctx0" brushRef="#br0" timeOffset="95910.1064">23400 6264 226 0,'-17'31'122'16,"17"-31"-5"-16,-16 33-2 16,16-33-89-16,0 0-17 15,45 4-3-15,-3-15-5 16,10-6-2-16,3-9-1 0,8-5 2 16,-8-7 0-16,-3-7 2 15,-5 1 3-15,-14-11 4 16,-2 6 1-16,-10-6 2 0,-4 8 0 15,-13-5 2-15,-1 9 1 16,-10 3 0-16,-3 12-3 16,-11 4-2-16,-7 15-2 15,-15 11-2-15,-11 19-1 0,-10 17-2 16,-5 16-2-16,-4 15-1 16,-3 14-1-16,5 11 0 15,10 3 0-15,11 0-1 16,17 3 3-16,19-11-3 31,19-11 7-31,16-9-4 0,22-17-5 16,20-14-9-16,1-26-23 15,28 0-53-15,-16-38-40 16,14-3-4-16,-14-16-12 16,4-4 3-16</inkml:trace>
  <inkml:trace contextRef="#ctx0" brushRef="#br0" timeOffset="97054.4472">13985 9028 66 0,'0'-31'112'0,"-7"-7"1"15,7 5 3-15,-14-7-50 0,9 17-19 16,-14-8-6-16,19 31-8 15,-35-5-11-15,13 29-6 16,-15 11-7-16,6 17-2 16,-2 14 0-16,0 17-9 15,2 14 5-15,5 2-4 16,9 3 3-16,10 2-4 0,7-7 3 16,12-5-4-16,9-4-1 15,5-20 3-15,8-16-3 16,-1-19 1-16,7-18 0 15,2-25 0-15,3-16 1 0,7-26 1 16,-2-19 1-16,7-12-1 31,-8-16-3-31,3 0 4 16,-9 2-4-16,-5 9 5 16,-5 10-4-16,-7 12 3 0,-10 17-3 15,-2 11 4-15,-14 38 0 16,17-24 1-16,-17 24 1 15,12 26 0-15,-12 14 5 16,0 12-5-16,-5 14 4 0,3 13-4 16,-3 10 3-16,0 8-5 15,1 7 2-15,-4 5-3 16,8-5-2-16,0-5 2 16,0 1-2-16,0-6 2 15,-4-6-1-15,-1-5 6 16,-16-15 3-1,-1-6 1-15,-20-10 2 0,-5-10 1 16,-8-13 2-16,-4-8-1 16,-9-14 1-16,4-7-6 15,0-9-4-15,10-10-7 16,4-5-13-16,5-19-31 0,29 6-85 16,-1-18-7-16,22 6-6 15,7-6-6-15</inkml:trace>
  <inkml:trace contextRef="#ctx0" brushRef="#br0" timeOffset="98001.8484">16082 9328 75 0,'-12'-45'107'0,"-9"5"0"15,-1 5 5-15,-13-1-54 16,7 24-13-16,-20-4-3 16,10 18-6-16,-9-4-12 0,9 11-7 15,-4 1-7-15,4 9-4 16,12 11-2-16,9 6-9 16,17 9 1-16,12 2-7 15,19 8 4-15,12 1-5 0,16 10 3 16,0-4-5-16,12-1 2 15,-3-4 3-15,1 5 1 16,-10-10 4-16,-12 0 3 0,-14-7 6 16,-12-10 5-16,-11-9 3 15,-10-26 2-15,-43 24 0 16,-4-36 0-16,-7 0 0 16,-10-7-4-16,-9-2-5 15,2-3-3-15,-3 8-4 16,20 2-7-1,0-1-11-15,28 18-17 16,4-13-28-16,22 10-56 16,34-16-2-16,13 4-4 15,7-7-2-15</inkml:trace>
  <inkml:trace contextRef="#ctx0" brushRef="#br0" timeOffset="98317.3349">16765 8749 81 0,'-17'21'105'0,"3"12"0"0,7 15 3 15,-2 1-57-15,13 18-7 16,-4-4-10-16,17 15-14 15,-12-2-2-15,4 7-11 16,-2 0-1-16,-7 4-6 16,-7 1 1-16,-2-3-6 15,-3 0-1-15,-2-17 0 0,2-6-6 16,-5-20-6-16,12-6-11 16,5-36-27-16,0 0-54 15,-14-33 0-15,12 0 0 16,-12-5 1-16</inkml:trace>
  <inkml:trace contextRef="#ctx0" brushRef="#br0" timeOffset="99087.4264">16273 9425 25 0,'0'0'88'0,"43"-4"6"15,-43 4 2-15,33-10-43 0,-33 10-12 16,26-26-6-16,-10 5-3 16,-6-12-12-16,2-3 0 15,-8-9-8-15,-4 0 2 16,-4 0-4-16,-6 10 3 0,-6 7-4 15,-6 18 0-15,-11 15-1 16,0 16 1-16,-2 24-2 16,-3 14-8-16,0 19 1 15,0 7-4-15,8 5 3 16,8-2-4-16,10 2 3 16,3-17-4-16,14-21 5 15,11-17 1-15,6-25 2 0,8-20 2 31,3-20 1-31,5-13 0 0,-5-21 4 16,3-4 7-16,-10-8-5 16,-5 5 5-1,-14 0-6-15,-7 7 3 0,-7 3-5 16,-14 11 3-16,-5 8-6 16,-12 13-6-16,0 15-2 15,-2 5-8-15,12 20-20 0,2-1-37 16,26 30-55-16,9-2-8 15,29 9-1-15,21 5-5 16</inkml:trace>
  <inkml:trace contextRef="#ctx0" brushRef="#br0" timeOffset="99773.7601">16732 9045 1 0,'-5'-34'73'0,"-12"-3"7"16,-1 4-1-16,1 7-43 16,-9 2-4-16,5 17 0 15,-3 4-1-15,24 3-5 0,-38 31-8 16,29-5-5-16,4 3-5 15,5 1-2-15,5 1-5 16,4 0 1-16,-2 2 4 16,5 0 6-16,-7-2 1 15,4 2 2-15,-4 2 0 32,-5 8-4-32,-5-1 5 0,5 6-7 15,-4 4 1-15,4 4-10 16,4 1 2-16,-4 5-5 15,0-6 1-15,5-6-4 16,-5 7-6-16,0-10-7 0,0 3-9 16,-16-17-11-16,11 2-20 15,5-35-44-15,-31 17-3 16,31-17 4-16,-28-54 35 0</inkml:trace>
  <inkml:trace contextRef="#ctx0" brushRef="#br0" timeOffset="100004.7631">16365 9354 208 0,'0'0'113'0,"-37"-14"1"16,37 14-30-16,0 0-50 15,0 0-15-15,26 21-3 16,11-18-13-16,11-1 2 15,15-4 3-15,13 4-16 0,9-14-11 16,12 15-36-16,-12-15-54 16,7 7-8-16,-9-7 3 15,-7-4-4-15</inkml:trace>
  <inkml:trace contextRef="#ctx0" brushRef="#br0" timeOffset="100421.0661">17020 8836 146 0,'-26'-7'108'16,"26"7"-3"-16,-31 15-2 15,31-15-74-15,-11 61-5 32,11-18-3-32,4 16-5 0,-4 9-6 15,7 10-7-15,-2-2 2 16,0-3-4-16,-5-9 3 15,5-12-4-15,2-12 3 16,2-11-4-16,-9-29 4 16,26 0-1-16,-5-24 1 15,8-7 3-15,1-6-6 0,8-4 4 16,0-1-3-16,5 2 2 16,4 6-3-16,-5 8 4 15,1 17-4-15,-5 11 0 16,-5 17 2-16,-7 12-4 0,-10 12 4 15,1 6-3-15,-12 6 3 32,-1 4-4-32,-4-5 4 15,5-2-8-15,2-9-3 0,3-17-11 16,11 2-22-16,-21-28-62 16,43-5-13-16,-15-18-2 15,14-8-2-15</inkml:trace>
  <inkml:trace contextRef="#ctx0" brushRef="#br0" timeOffset="100905.9273">18143 9447 172 0,'-5'23'122'16,"5"-23"-5"-16,0 0 0 15,0 0-80-15,-7-49-12 0,12 15-5 16,-10-8-12-16,5-3-1 15,-14 0-6-15,-5 2 5 16,-7 6-5-16,-17 13 5 16,-9 15-4-16,-7 18-5 0,-5 19 4 15,1 15-4-15,-4 14 4 32,11 7-4-32,13 6 3 15,10 1-4-15,19-2 2 0,16-10 0 16,22-19-4-16,14-14-2 15,23-16-2-15,5-17 0 16,15-15 1-16,-1-15-1 16,3-8 2-16,-3-12 7 15,-9-2-2-15,-14 2 11 0,-15 5 0 16,-4 12 9-16,-21 4-5 16,-17 36 6-16,0 0-3 15,0 0-4-15,-38 38 3 16,17 12-7-16,-5 7 0 15,9 6-7-15,8 6 1 16,13-3-8 0,8-9-5-16,14-19-13 15,12 0-18-15,-2-29-30 16,18-7-50-16,-12-23-2 16,8-12-1-16,-3-14 2 15</inkml:trace>
  <inkml:trace contextRef="#ctx0" brushRef="#br0" timeOffset="101344.3066">19069 8399 229 0,'0'-21'126'16,"0"21"0"-16,0 0-6 16,-26 12-85-16,26 30-22 15,-4 20-3-15,4 18 1 0,0 15-5 16,-5 18-1-16,-2 12-1 15,-3 8-4-15,1-8 3 16,-3-4-4-16,3-12 1 31,2-17-5-31,2-17 0 0,0-20-9 16,5-24 0-16,0-31-6 16,0 0-4-16,0 0-6 15,-7-52 2-15,-14-3 4 16,4 3 0-16,-13-7 11 15,-4 9 3-15,-6 3 13 16,2 9 5-16,1 15 16 0,-1-1-1 16,12 22 5-16,0-6 0 15,26 8 3-15,0 0-4 16,0 0-2-16,0 0-5 0,47 19-6 16,-9-14-4-16,19-5-7 15,6 5-17-15,13-15-46 16,16 15-66-16,10-12-11 15,14 0 0-15,-10 0-11 16</inkml:trace>
  <inkml:trace contextRef="#ctx0" brushRef="#br0" timeOffset="102786.9847">20580 9144 20 0,'-43'7'89'0,"13"0"-1"15,4-5 8-15,0-4-36 0,26 2-10 16,-34 2-6-16,34-2-3 16,0 0-7-16,0 0-5 15,-4-21-3-15,25 12-5 16,5-13-3-16,21-1-5 16,17-13-2-1,16 1-3-15,17-10-1 16,15-7-3-16,15-10 0 15,8-1-1-15,9-4-1 16,5-4-1-16,0 3 0 16,-3-3-5-16,-1 2-2 15,-8 1-11-15,-10 16-16 16,-20-5-30-16,-10 19-52 0,-29 15-2 16,-25 15-5-16,-43 8 1 15</inkml:trace>
  <inkml:trace contextRef="#ctx0" brushRef="#br0" timeOffset="103474.9218">24029 7411 92 0,'7'-45'107'0,"2"9"1"16,-9 36-1-16,0 0-38 31,0 0-27-31,-5 76-13 0,-6-8-10 16,6 25-6-16,-5 6-3 16,6 7-2-16,-3-2-7 15,2-7-10-15,5-4-14 16,-10-25-22-16,15-4-47 15,-7-21-16-15,4-22-7 16,-2-21 1-16</inkml:trace>
  <inkml:trace contextRef="#ctx0" brushRef="#br0" timeOffset="103658.8815">23721 7891 132 0,'0'0'104'16,"0"0"5"-16,0 0-5 15,0 0-54-15,0 0-24 16,40 0-6-16,-2 0-4 0,10 4-12 16,18 8-30-16,2-7-78 15,22-3-3-15,-2 1-11 16,6 1-1-16</inkml:trace>
  <inkml:trace contextRef="#ctx0" brushRef="#br0" timeOffset="104175.1856">25454 7162 241 0,'0'0'118'0,"-31"24"-2"0,24 16-29 15,-14 12-58-15,16 26-7 16,-9 5-5-16,7 16-3 16,-3 5-1-16,3 7-5 15,2-11-5-15,1-10-13 16,4-5-32-16,-10-24-72 0,15-9-6 31,0-23-5-31,-5-29-12 16</inkml:trace>
  <inkml:trace contextRef="#ctx0" brushRef="#br0" timeOffset="107253.8583">27510 7290 87 0,'0'0'101'32,"0"0"2"-32,0 0 1 0,0 0-40 15,19-21-25-15,5 11-9 16,-15-18-2-16,13 2-7 16,-6-19-6-16,5-2-6 15,-9-8-1-15,-2-4-4 16,-15 2 3-16,-5 3-1 15,-13 9 2-15,-8 14-2 0,-19 20 3 16,-2 18-2-16,-7 23 0 0,5 22-1 16,-5 26-3-16,7 24-1 15,9 16-3-15,6 15 2 16,6 6-6-16,10 1 5 16,9-3-1-16,2-5 1 31,8-16-1-31,2-19-2 0,7-14-4 15,2-22-8-15,8-11-9 16,-17-50-17-16,26 36-32 16,-26-36-40-16,5-38-4 15,-15 0 4-15,-2-2 1 16</inkml:trace>
  <inkml:trace contextRef="#ctx0" brushRef="#br0" timeOffset="107423.5688">26905 7912 180 0,'0'0'100'0,"0"0"6"0,0 0-22 16,38 12-44-16,-17-3-14 31,22 8-7-31,6-5-16 0,8-5-35 16,19 2-67-16,4-11-11 15,15-8-2-15,-3-4-8 16</inkml:trace>
  <inkml:trace contextRef="#ctx0" brushRef="#br0" timeOffset="107926.1825">28028 7893 242 0,'0'0'115'15,"-17"-21"-6"-15,17 21-18 16,5-31-79-1,2 10-6 1,3-1 1-16,-1-4 1 0,-7-2 0 16,3 0 0-16,-12-8 0 15,2 8 1-15,-16-1 0 16,0 11-1-16,-17 6 0 16,-5 12-1-16,-9 9-3 15,-2 10-2-15,0 12-1 16,2 9 0-16,4 7-3 0,11 8-1 15,11 4 4-15,19-2-2 16,14-1 0-16,19-4-2 16,11-4 1-16,15-6-3 15,8-9 3-15,3-14-1 16,13-7-3-16,-7-12 2 0,-1-12 2 16,-9-9 0-16,-4-15 0 15,-3-8 6-15,-15-13 2 16,-8-2 5-16,-15-8 0 0,-14 8 3 15,-14 0-1-15,-10 12 2 16,-18 11 0-16,-6 18-5 16,-6 10-2-16,2 16-5 31,2 13-8-31,8 0-12 0,20 17-28 16,1-17-66-16,38 12-16 15,-17-33-5-15,59 41-2 16</inkml:trace>
  <inkml:trace contextRef="#ctx0" brushRef="#br0" timeOffset="108326.2572">28541 7711 180 0,'0'0'111'0,"0"0"-8"31,0 0-1-31,-2 57-85 16,-3-5-5-16,-5 2 0 15,6 5-1-15,-3-4-2 0,7-6-4 16,-5-11 2-16,10-10 1 16,-5-28-2-16,0 0 0 15,33-35-1-15,-19-8 3 16,-2-16 0-16,-3-9 3 0,-9-8 1 15,0 3 1-15,-9-1 0 16,-3 20 2-16,-9 4 0 16,-1 20-2-16,1 8-3 15,21 22-2-15,0 0-4 16,-14 26-2-16,33-2-5 16,19-3-9-16,21 8-31 0,4-17-82 31,34-1-3-31,5-20-7 15,14 4-5-15</inkml:trace>
  <inkml:trace contextRef="#ctx0" brushRef="#br0" timeOffset="108710.3727">30836 7262 255 0,'0'0'124'16,"-21"-10"-2"-16,21 36-4 16,-12 0-94-16,12 22-7 15,-10 8-2-15,10 13-2 16,-2 4-5-16,2 5-1 16,-5 5-4-16,5-10-2 15,5-7-8-15,-3-16-20 0,17-3-41 16,-19-47-56-16,22 31 1 15,-22-31-7-15,16-24 3 16</inkml:trace>
  <inkml:trace contextRef="#ctx0" brushRef="#br0" timeOffset="108895.2718">30510 7683 281 0,'-29'0'132'0,"-1"-12"-2"16,30 12-10-16,-33 0-84 15,33 0-9-15,0 0-9 16,37 12-8-16,1-10-8 16,14-2-10-16,14 7-20 15,8-16-35-15,23 18-62 16,-8-16-7-16,23 19-1 0,-15-12-7 16</inkml:trace>
  <inkml:trace contextRef="#ctx0" brushRef="#br0" timeOffset="109560.2921">31503 7273 194 0,'-48'0'106'0,"15"8"-4"15,7-13-5-15,26 5-85 16,0 0 4-16,22-24 3 31,-4 3 4-31,16 2-4 0,-13-14 3 16,7 5-2-16,-14-13 0 15,-2 6-3-15,-24-5-4 16,-9-3-2-16,-14 1-2 16,-10 11-2-16,-14 2-1 15,-5 15-1-15,-14 7 1 16,-3 14-1-16,-6 10-1 0,2 11-1 15,-5 12-1-15,-5 5-1 0,3 12-2 16,-2 9 1-16,2 10-2 16,6 7 0-1,6 4 0-15,7 5 0 16,11 1-2-16,15-1 3 0,16-2 0 16,15-8 1-1,16-6-1-15,21-7 0 16,12-8 1-16,19-4 0 15,12-5 0-15,12-10-1 16,13-4-1-16,1-7 1 16,12-12 1-16,4-7-1 15,-2-10 1-15,17-9-1 16,2-12 2-16,4-12-1 0,-4-11-1 16,-4-13 1-16,-6-6 0 15,-7-10 2-15,-21-9-1 16,-11-8 2-16,-29-11 2 15,-10-5 2-15,-28-5 3 16,-14 7 0-16,-19 3 2 16,-21 12-3-16,-29 16 2 0,-21 21-3 15,-19 29-2-15,-6 16-3 0,-8 29-8 16,2 11-18-16,26 34-71 16,-4-10-44-16,42 7-10 15,17-19-9-15,25-14-6 16</inkml:trace>
  <inkml:trace contextRef="#ctx0" brushRef="#br0" timeOffset="110566.3581">20421 9290 127 0,'-4'-28'108'0,"4"28"3"15,9 33-4-15,-9-4-51 16,26 23-14-16,3-5-3 15,30 17-10-15,9-3-5 16,24 17-9-16,12 0-5 31,19 7-3-31,12 5-4 0,9 3 2 0,12-1-4 16,12 0-1 0,9-5-10-16,-2-16-14 15,7 3-46-15,-4-20-49 16,-13-9-4-16,-16-10-4 0,-21-4-6 15</inkml:trace>
  <inkml:trace contextRef="#ctx0" brushRef="#br0" timeOffset="111066.7838">23494 10671 123 0,'-56'15'113'0,"8"-1"-1"16,8-9 2-16,17 6-31 16,23-11-46-16,0 0-7 15,0 0-7-15,47 12-6 0,0-9-8 16,17 1-7-16,9 3-9 16,8-4-21-16,20 6-48 0,1-6-36 15,4-1-8 1,1-2-1-16,11 2-6 15</inkml:trace>
  <inkml:trace contextRef="#ctx0" brushRef="#br0" timeOffset="111419.9578">24957 9884 195 0,'0'0'118'16,"-16"21"1"-16,2 15-21 15,9 28-56-15,-2-3-10 0,2 27-3 16,-4 1-9 0,6 18-3-16,-6-5-8 15,4-1-14-15,10-1-32 16,-10-13-76 0,15-4-6-16,-6-17-3 0,3-12-7 15</inkml:trace>
  <inkml:trace contextRef="#ctx0" brushRef="#br0" timeOffset="112340.1739">26659 10359 116 0,'19'31'98'16,"3"-7"3"-16,-1-10-5 15,5-2-63-15,0-19-8 16,5-10-3-16,-8-26-5 15,13-18-5-15,-13-22-2 16,8-14-4 0,-5-9 4-16,-9 2 0 15,-6-5 4-15,-1 17-1 16,-22 7 4-16,-2 26-2 0,-12 14 2 16,-7 26-3-16,-5 12-4 15,-5 21-2-15,6 17-4 16,-1 25 0-16,2 25-4 15,8 25 1-15,7 19-3 0,6 17 5 16,8 19 0-16,3 9 0 16,-1 10 0-16,5-3 2 15,0-6-3-15,0-10 3 16,0-22-2-16,0-14-2 16,-5-25-4-16,3-27-4 15,2-19-16-15,0-54-21 0,0 0-41 16,0-21-32-16,0-31-2 15,-14-14-4-15,7 0 0 16</inkml:trace>
  <inkml:trace contextRef="#ctx0" brushRef="#br0" timeOffset="112526.5242">26286 10955 231 0,'0'0'119'15,"0"0"-1"-15,33-19-2 16,-7 24-80-16,7-5-12 16,10 5-4-1,6-3-18-15,13-4-29 0,23 4-59 0,0-14-32 16,24 0-7-16,6-6-3 16</inkml:trace>
  <inkml:trace contextRef="#ctx0" brushRef="#br0" timeOffset="113158.1193">27463 10447 128 0,'-28'12'105'15,"6"-5"3"-15,22-7-6 16,0 0-61-16,12-22-20 16,24 4-3-16,1-11-5 15,6-4-6 1,0-5-3-16,-1-2 0 15,-18 2 2-15,-10 10 1 16,-26-1 4-16,-14 15 0 16,-21 5 3-16,-8 18-2 15,-13 8 1-15,-5 21-1 16,-3 7-3-16,7 16-1 16,6 17-1-16,13 10 0 0,17 1-3 15,7 6 0-15,21-5-2 16,15-7 1-16,11-17-1 15,17-12 1-15,11-28-4 16,15-16 1-16,5-22 0 0,-1-19-2 16,-2-21 3-16,3-12-3 15,-5-11 1-15,-12-8 1 16,-12 0 2 0,-9 5 0-16,-19 0 2 15,-8 12 1-15,-20 16-1 16,-13 15 2-16,-11 16-1 15,-9 14-1-15,-3 14-3 16,2 8-4-16,7 16-8 0,6-7-8 16,22 14-15-16,8-11-19 15,29 9-34-15,6-15-38 16,24 3 2-16,-5-14-3 16,19-5 9-16</inkml:trace>
  <inkml:trace contextRef="#ctx0" brushRef="#br0" timeOffset="113527.1427">28044 10560 171 0,'-7'31'111'0,"-9"5"-4"16,2 1 0-16,-8-1-81 0,11 4-7 16,-1-7 0-16,9 0-3 31,3-33-6-31,0 29 0 15,0-29 1-15,0 0 0 16,31-41-4-16,-17 4 0 0,-2-15-1 16,0-12-3-16,-3-14 0 15,3-5 1-15,-7-9 1 16,0 7-1-16,-5 4 6 16,-5 13-1-16,-7 8 2 0,-2 18-1 15,2 16 0-15,12 26-3 16,-31-12-2-16,31 12-2 15,-7 26-1-15,7-26-2 16,33 38-1-16,-2-19-2 16,19 2-8-16,2-16-20 15,28 11-66-15,5-25-31 0,22-1-5 0,6-11-7 16</inkml:trace>
  <inkml:trace contextRef="#ctx0" brushRef="#br0" timeOffset="114014.0801">30243 10435 82 0,'-38'-7'106'16,"5"-3"-1"-16,12 10-20 16,-5-11-30-16,26 11 0 0,0 0-6 15,0 0-10-15,37 14-11 16,6-2-9-16,-1-5-4 15,22 2-4-15,0-2-10 16,12-4-14-16,9 6-28 16,-10-14-71-16,11 10-7 15,-13-14-6 1,-7 6-2-16</inkml:trace>
  <inkml:trace contextRef="#ctx0" brushRef="#br0" timeOffset="114729.727">31011 10248 147 0,'0'-31'110'0,"0"31"0"15,21-33-4-15,5 19-70 0,-9-17-12 16,9 5-1-16,-10-11-4 16,6-1-6-16,-13-2 0 15,-2 2-1-15,-19-5 1 16,-4 10 1-16,-15 0-1 16,-11 7-2-16,-13 2-2 0,-6 5-2 31,-6 0 0-31,-1 8-3 15,-8 4 2-15,3 9-2 16,-3 7 0-16,-9 20 0 16,0 9-2-16,-2 16 0 0,-3 14-1 15,0 8 1-15,0 9-3 16,5 0 3-16,10 1-4 16,8-6 2-16,20-4 1 0,12-3 3 15,23-9-2-15,17-5 1 16,11-5-1-16,27-2 0 15,20-7 0-15,23-7-1 16,10-10-1-16,16-11-1 16,15-12 0-16,8-12 1 15,0-12 0 1,2-14 0-16,-10-15-2 16,-1-4 1-16,-6-9-1 15,-11-3 0-15,-14-5 3 16,-10-2 0-16,-14 0 4 15,-10 5 0-15,-16 0 7 16,-14 7 0-16,-27-3 2 0,-13 6-1 16,-29-1 0-16,-9 7-4 15,-17 1-1-15,-16 6-4 16,-10 10-8-16,-7 7-14 16,17 35-64-16,-17 6-61 0,33 27-9 15,5 5-11-15,23 17-2 16</inkml:trace>
  <inkml:trace contextRef="#ctx0" brushRef="#br0" timeOffset="126418.404">796 14627 121 0,'-34'-14'119'0,"13"10"-3"15,-10-13 1-15,31 17-45 16,0 0-44-16,-4 40-5 16,4-40-3-16,52 47-4 0,-19-23-2 15,14 4-1-15,3 3-2 16,11-2-2-16,-2-8-2 15,12-5 0-15,-2-1-3 16,6-8 0-16,3-3-3 16,3-6 1-16,-1 0-3 0,0-10-5 15,-4 5-17-15,-12-24-42 16,0 15-61-16,-22-15-3 16,1 14-5-16,-43 17-2 15</inkml:trace>
  <inkml:trace contextRef="#ctx0" brushRef="#br0" timeOffset="126917.1098">762 15145 148 0,'-26'-7'111'15,"26"7"4"-15,-30-14-1 16,30 14-65-16,0 0-14 16,0 0-4-16,30-21-4 0,1 23-4 15,7-4-6-15,12 9-5 16,6-2-4-16,15 2-3 15,10 0-1-15,-1-3-1 16,10-1-3-16,-5-8-1 16,2 3-4-16,-4-8-7 15,2 8-13-15,-9-15-28 0,4 15-72 16,-16-12-3-16,2 14-5 16,-21-7-1-16</inkml:trace>
  <inkml:trace contextRef="#ctx0" brushRef="#br0" timeOffset="127548.6331">1505 14363 209 0,'-26'-5'114'15,"26"5"2"-15,0 0-11 16,-5 35-70-16,5-35-13 0,16 24-4 16,6-19-7-16,8 2-5 15,8-2-4-15,10-1-1 16,1-4-2-16,13 5 0 15,-3 2 2-15,5 5 0 0,-1 4-3 16,-1 13 2-16,-5 6-1 16,-10 8-2-1,-2 2 2-15,-10 7-1 0,-6-3 1 0,-8 6-1 16,-9-3 4-16,-3-5 0 16,-9-2 4-16,-12 2 3 15,-9-4 1-15,-10 4 1 16,-11-2 0-16,-8 7 2 15,-14-7-2-15,0 5 0 32,-4-8-4-32,4 1-1 0,0-5-2 15,15-3-1-15,6-4-5 16,5-5-5-16,19 9-25 16,19-35-94-16,-7 50-7 15,14-29-12-15,24 5-5 16</inkml:trace>
  <inkml:trace contextRef="#ctx0" brushRef="#br0" timeOffset="133116.959">3663 12667 118 0,'0'0'84'0,"-7"-26"3"15,7 26 1-15,-10-21-44 16,10 21-8-16,0 0-5 0,-21-26-6 16,21 26-5-16,-17 24-4 15,8 6-2-15,-3 6-5 16,3 13-2-16,2 8-3 16,-3 9 0-16,5 1-4 0,5-1 2 15,3-5-2-15,9-4 1 31,-3-3-1-31,8-9-2 0,-1-9 3 0,5-10-3 16,5-10 1-16,-2-9-2 31,7-14 4-31,-5-9-1 16,7-15 0-16,-7-12 2 0,2-9-3 16,-2-9 3-16,0-8-1 15,-5 3 1-15,-4 5-2 16,-5 4 0-16,-3 7 2 15,-4 10-2-15,-5 16 3 0,0 24-1 16,0 0 1-16,0 0 0 16,-17 38 0-16,8-7-1 15,4 7-1-15,3 7 1 16,4 0-2-16,3 2 1 0,4 5-2 16,3 0 2-16,0 7-1 15,2 3 3-15,-2 4-1 16,2 0 1-16,-2 3-1 31,-7-1 1-31,0-2 0 0,-5-2 0 16,-3-5-2-16,-4-4 1 15,-5-10 1-15,-9-3 3 16,-5-13 1-16,-5-6 2 16,-7-16-1-16,-4-7 1 15,-8-14-1-15,-2-2 0 16,3-8-2-16,1-2-7 0,13 7-12 15,2-12-23-15,33 31-75 16,-10-38-5-16,32 29-8 16,-1-8-6-16</inkml:trace>
  <inkml:trace contextRef="#ctx0" brushRef="#br0" timeOffset="133656.4101">4265 13154 190 0,'-11'-28'92'16,"11"28"3"-16,0 0-27 16,-10 26-33-16,3-2-9 15,7 16-4-15,-5-2-8 16,5 9-2-16,-4-2-4 0,4 4-2 15,0-4-2-15,4-2-3 16,1-10-6-16,-3-7-8 16,13 0-12-16,-15-26-25 15,0 0-46-15,28 10-2 16,-28-10-2-16,35-31 1 16</inkml:trace>
  <inkml:trace contextRef="#ctx0" brushRef="#br0" timeOffset="133920.0063">4258 12811 177 0,'0'0'103'16,"-26"-23"-1"-1,26 23-6-15,0 0-62 16,-26-3-18-16,26 3-24 16,0 0-77-16,15 22-14 15,-15-22-6-15,33 7-10 0</inkml:trace>
  <inkml:trace contextRef="#ctx0" brushRef="#br0" timeOffset="134421.0373">4965 12294 202 0,'-2'-31'110'16,"2"31"-2"-16,-26-12 0 15,26 12-67-15,-36 28-13 16,20 5-6-16,-13 12-8 0,8 19-4 16,-10 12-4-16,3 19-1 15,2 9-4-15,-5 7 2 16,8 5-2-16,-1-3 2 15,7-4-2-15,6-12 2 16,6-12-2-16,10-12 1 16,6-11-4-1,15-8-4-15,17-7-12 16,0-11-18-16,25 2-72 16,-4-17-6-16,16 3-7 15,-9-17-7-15</inkml:trace>
  <inkml:trace contextRef="#ctx0" brushRef="#br0" timeOffset="136801.5819">5483 12811 109 0,'-12'-35'90'0,"3"9"2"16,-3-5 0-16,12 31-43 16,-26-35-10-16,26 35-8 15,0 0-7-15,-26 21-5 0,14 5-6 16,5 19-3-16,-3 9-3 16,6 10-1-16,-3 2-5 15,7 3 2-15,2-3-3 0,7-7 1 16,3-9 0-1,5-12 0-15,4-12-1 0,10-10 2 32,-5-13 0-32,2-13-1 15,-2-9 2-15,0-7-2 0,-5-7 0 16,1 0 1-16,-11 2 0 16,-1 5-2-16,-10 26-1 15,5-28 1-15,-5 28-1 16,0 0 1-16,-5 35-1 15,5-11 0-15,5 7 0 0,2 0 3 16,7 2-1-16,2-3 0 16,8-1 0-16,7-8-1 15,0 0 1-15,2-9-1 16,9-12 1-16,-4-5-3 16,5-9 0-16,-10-12 1 15,2-14 0 1,-2-7 0-16,-2-12 0 15,-7-8 4-15,-10-1 2 16,-2-3 3-16,-12 0 3 16,0 12-2-16,-22 12 2 0,-4 16-1 15,-7 10 0-15,0 18-5 16,-2 15-12-16,2 2-21 16,25 15-81-16,8-29-8 15,12 40-4-15,14-26-8 0</inkml:trace>
  <inkml:trace contextRef="#ctx0" brushRef="#br0" timeOffset="138404.244">5459 12428 88 0,'0'0'93'16,"-26"-21"5"-16,26 21 1 16,0 0-26-16,0 0-30 0,-9-21-10 15,9 21-6-15,16-22-5 16,10 13-5-16,0 4-6 15,7 3-3-15,10 9-2 16,9 5-2-16,7 4-2 16,5 8 0-16,11 0-10 15,-1-5-18-15,18 4-79 0,-14-16-6 32,9 3-6-32,-18-10-6 15</inkml:trace>
  <inkml:trace contextRef="#ctx0" brushRef="#br0" timeOffset="141323.1161">6506 13062 188 0,'0'0'118'15,"-4"-43"-1"-15,4 43 2 16,-8-44-62-16,8 44-14 16,-9-41-8-16,9 41-9 15,-5-21-9-15,5 21-6 16,0 0-4-16,0 0-6 16,10 24-13-16,-10-24-29 0,26 12-80 0,-26-12-8 15,33 2-6 1,-33-2-9-16</inkml:trace>
  <inkml:trace contextRef="#ctx0" brushRef="#br0" timeOffset="141739.2593">6913 12679 159 0,'0'-24'107'0,"0"24"-1"31,0 0-1-31,9 41-64 0,3-1-13 16,2-2-2-16,8 9-3 15,-4-2-8-15,13 2-4 16,0-4-3 0,2-3-1-16,-2-2-2 0,7 0-2 15,-10-1-2-15,-2-1-1 16,5 2-4-16,-15-5-7 0,10 9-18 15,-19-20-35-15,15 11-47 16,-22-33-1-16,21 26-7 16,-21-26-4-16</inkml:trace>
  <inkml:trace contextRef="#ctx0" brushRef="#br0" timeOffset="141992.5939">6854 13372 191 0,'0'0'106'15,"-22"-40"1"1,22 40-1-16,5-45-70 0,16 26-11 16,5-14-5-16,17 0 0 15,0-8-8 1,11-1-5-16,10-1-4 15,-5-2-11-15,9 12-17 0,-9-7-36 16,5 21-48-16,-14 5-7 16,2 14-1-16,-14 5-6 0</inkml:trace>
  <inkml:trace contextRef="#ctx0" brushRef="#br0" timeOffset="142424.0209">7627 13166 84 0,'0'0'94'0,"0"-28"0"0,0 28 5 16,0 0-43-16,0 0-10 16,0 0-6-16,7 38-7 0,-7-38-5 15,-7 56-5-15,-3-18-5 16,3 9-5-16,-2-2-3 15,-3 3-4-15,7-3-2 16,0-5-1-16,5-2-3 16,5-10-1-16,-5-28-4 15,26 28-9 1,2-16-15-16,-6-21-28 16,11 6-54-16,-2-16 0 15,6 5-3-15,-6-12-1 16</inkml:trace>
  <inkml:trace contextRef="#ctx0" brushRef="#br0" timeOffset="142740.2102">7690 12899 141 0,'0'0'109'16,"-9"-21"4"-16,9 21-1 15,0 0-47-15,0 0-24 16,0 0-10-16,0 0-9 0,0 0-9 15,0 0-19-15,0 0-39 16,0 0-67-16,0 0-6 16,0 0-5-16,0 0-7 0</inkml:trace>
  <inkml:trace contextRef="#ctx0" brushRef="#br0" timeOffset="143125.6828">6965 12312 204 0,'-26'-7'116'16,"26"7"-2"-16,0 0-3 16,-12-23-74-16,12 23-9 0,33 0-5 15,5 7-7-15,4 0-9 16,13 5-3-16,18 0-2 31,7-1-5-31,15 11-23 0,-8-18-86 16,10 18-8-16,-14-10-6 15,-3 14-5-15</inkml:trace>
  <inkml:trace contextRef="#ctx0" brushRef="#br0" timeOffset="151044.0883">8726 12688 121 0,'7'-28'111'0,"-7"0"0"16,0 28 2-16,-7-26-58 16,7 26-15-16,0 0-9 15,-14 40-6-15,7-16-10 16,7 13-6-16,7 6-5 15,2 9-1-15,8 7-2 0,4 7 1 16,-5 0 0-16,6 8 1 0,-1-3-4 16,-7-10-9-1,3-4-17-15,-13-29-33 0,4-4-53 16,-8-24-6-16,-10-24 3 16,-9-14-6-16</inkml:trace>
  <inkml:trace contextRef="#ctx0" brushRef="#br0" timeOffset="151294.0251">8449 12979 150 0,'0'0'112'16,"-21"-7"2"-16,21 7-3 15,0 0-55-15,-5-31-20 16,31 24-9-16,0-4-7 0,17 6-6 16,6-5-7-16,15 3-13 15,10 7-34-15,-4-12-74 16,16 8-4-16,-6-3-8 0,-4 9-3 16</inkml:trace>
  <inkml:trace contextRef="#ctx0" brushRef="#br0" timeOffset="151947.4553">9366 12230 211 0,'0'0'122'0,"0"0"-1"0,0 0-10 16,17 30-82-16,-5 13-6 31,-3 4-6-31,8 15-5 15,-8 11-7-15,8 10-2 0,-5 4-2 16,2-2 0-16,-2-2-1 16,4-5 1-16,-6-14-2 15,-3-10 1-15,-3-16 0 16,1-12 0-16,-5-26-1 16,0 0 1-16,0 0-1 0,0 0 0 15,-26-37 1-15,14 1-1 16,8-7 1-16,4-9-1 15,9-7 0-15,8-2-1 16,11 4 1-16,3 5-2 16,11 12 1-16,1 14 0 15,6 16 0-15,8 20 0 0,-7 14 0 16,-3 16 1-16,3 12 1 16,-8 7 1-16,-2 5-1 15,-7 2 2-15,-11-7 3 16,-10 3 2-16,-12-13 1 0,-12-2 3 15,-19-16 0-15,-7-5 0 32,-21-16 0-32,0-1-1 15,-14-11-3-15,2 2-1 0,-5-5-3 16,8 0-5-16,9 8-9 16,7-13-16-16,26 17-43 15,2-21-58-15,24 14-1 16,38-35-9-16,7 11 0 15</inkml:trace>
  <inkml:trace contextRef="#ctx0" brushRef="#br0" timeOffset="152845.9502">10425 12192 88 0,'0'0'111'16,"-11"-36"0"-16,11 36 0 15,0 0-53-15,-5-26-27 16,5 26-2-16,31 17-3 16,-5 9-8-16,2 2-7 15,10 15-1-15,4 4-2 16,6 10 1-16,4 9-3 15,-3 12 0-15,-6 3-3 16,-1 1 3-16,-16 6-2 0,-2-3 0 16,-15-2-1-16,-13-3 2 15,-13-4 0 1,-11-8 0-16,-8-6 0 16,-2-10 0-1,-9-10-1-15,5-6-2 0,4-8-8 16,0-16-32-16,38-12-83 15,-38-16-10-15,38-10-3 16,5-10-7-16</inkml:trace>
  <inkml:trace contextRef="#ctx0" brushRef="#br0" timeOffset="154950.7097">11614 12308 145 0,'-21'-29'104'16,"-5"15"0"-16,-2-2 0 16,2 18-65-16,-5 0-10 15,31-2-5-15,-28 29-5 16,23-8-4-16,10 0-5 0,11 1-2 16,10-6-3-16,12 1-1 15,0-5 0-15,11 2-2 16,3 0 0-16,7 2-1 0,-7-4 1 15,3 5-2 1,-8 2 1-16,-2-3 1 0,-5-2-1 16,-7-2 0-16,-7 0 0 31,0-5 1-31,-26-7 1 0,22 19 3 16,-22-19 0-16,-5 29 1 15,5-29 0-15,-38 42 2 16,7-23 0-16,-2 7-1 15,-19-7 0-15,-2-3 0 16,-10-6 0-16,-5-3-1 16,-11-7 0-16,9 0-1 0,3-5-1 15,4 1-2-15,12 4 0 16,14 2-4-16,14 7-6 16,24-9-13-16,19 33-30 15,12-18-71-15,28 8-5 16,0-8-6-16,19 11-3 0</inkml:trace>
  <inkml:trace contextRef="#ctx0" brushRef="#br0" timeOffset="155313.2995">11283 13154 178 0,'0'0'117'0,"-4"-45"-7"15,4 45 2-15,21-40-69 16,5 28-13-16,7-2-3 16,10 12-7-16,9-1-7 0,2 8-5 31,14 0-12-31,8-5-21 16,19 9-60-16,-3-16-30 15,9 7-4-15,-6-7-8 0</inkml:trace>
  <inkml:trace contextRef="#ctx0" brushRef="#br0" timeOffset="156083.8019">12917 12130 133 0,'0'0'107'0,"0"0"5"16,0 0 0-16,0 0-60 31,16 50-13-31,-16-14-5 0,0 18-3 16,-7 10-8-16,2 19-6 15,-4 6-6-15,2 8-2 16,-7 3-4-16,7 1-2 16,-3-6-4-16,5-8-1 15,1-6-10-15,1-22-15 16,15 7-42-16,-12-33-53 0,10-12 2 15,-10-21-8-15,0 0-2 0</inkml:trace>
  <inkml:trace contextRef="#ctx0" brushRef="#br0" timeOffset="161668.7154">3859 14963 88 0,'-17'-26'90'16,"17"26"2"-16,-37-26 0 15,15 31-23-15,-8-5-35 16,30 0-5 0,-38 24-5-16,24-3-3 0,-3 5-6 15,10 14-3-15,-3 12-5 0,3 14 0 16,7 10-4-16,0 9 1 15,0 5-5-15,12 0 2 16,-2-5-3-16,6-9 2 16,5-13-1-16,1-11 1 15,1-14 0-15,3-14 0 32,5-12 1-32,-10-12 0 0,3-14 0 15,0-10 0-15,-1-16 0 16,3-8-1-16,-4-8 1 15,-1-13-1-15,0-7 1 16,0 1-2-16,-4 4 2 16,-3 2-3-16,-2 8 3 15,-3 11-2-15,-6 12 2 0,1 12-1 16,-4 26 1-16,0 0-1 0,0 0 1 16,0 0 0-16,-21 22 0 15,14 4 0-15,7 9-2 16,0 10 2-1,2 9-2-15,8 10 1 0,-3 9-2 32,2 13 3-32,3 1-3 0,2 5 7 15,-2 1-4-15,2-6-4 16,-6-4 5-16,1-5-4 16,-9-12 5-16,0-9-3 15,-9-10 7-15,-3-7-8 16,-10-14 8-16,-4-7 1 15,-7-9-1-15,3-8 0 0,-13-2 0 16,5-5-2-16,0-4-1 16,1-5-5-16,11-1-5 15,0-8-13-15,26 23-19 16,-22-55-41-16,39 34-31 16,-3-17-4-16,19 15-5 15,-7-10 0-15</inkml:trace>
  <inkml:trace contextRef="#ctx0" brushRef="#br0" timeOffset="161968.8913">4447 15708 158 0,'0'0'105'15,"0"0"-5"-15,0 0-2 16,-21 10-58-16,19 20-15 16,-15 6-5-16,8 13-2 15,-1 1-7-15,6 9-7 0,1-2 2 16,6 2-6-16,6-7 4 16,1-5-9-16,6-2-5 15,1-19-16-15,4 3-10 16,-21-29-20-16,38 19-44 15,-38-19-2-15,38-17-4 16,-24-9 2 0</inkml:trace>
  <inkml:trace contextRef="#ctx0" brushRef="#br0" timeOffset="162247.4493">4365 15294 227 0,'-24'-38'114'0,"24"38"-1"15,-19-14-6-15,19 14-68 0,0 0-14 16,0 0-13-16,-5 26-21 15,5-26-27-15,29 26-67 16,-29-26-8-16,40 31-6 16,-40-31-6-16</inkml:trace>
  <inkml:trace contextRef="#ctx0" brushRef="#br0" timeOffset="162570.1383">4975 14632 148 0,'0'0'113'0,"-12"36"2"15,-10-1-8-15,8 29-44 16,-14 7-40-16,9 19-4 15,-9 2-4-15,11 14-4 32,-4 6-7-32,7 1-1 0,7 1-2 15,2-3 0-15,10-3-5 16,6-13-8-16,11-8-3 16,-1-27-19-16,17 1-37 15,-8-30-39-15,18 0-2 0,-10-31-8 16,11-10 0-16</inkml:trace>
  <inkml:trace contextRef="#ctx0" brushRef="#br0" timeOffset="163276.4702">5530 15084 182 0,'-21'-43'109'0,"9"20"-2"15,-9-3-4-15,21 26-61 16,-31 4-18-16,24 20-3 16,-7 11-6-16,2 20-5 15,2 11-5 1,3 12-1-16,3 7-2 16,-1 0-1-16,10 0-2 15,2-9 1-15,7-12-2 16,7-14 3-16,5-17-3 15,3-14-1-15,4-15-2 16,-3-13-2-16,3-8-2 0,-2-16 0 16,2-2 0-16,-7-5 0 15,-4 4 1-15,-6 3 1 16,-2 12 3-16,-14 21 4 0,0 0 2 16,22 16 2-16,-22 13 0 15,2 11 1-15,3 5-2 16,-1 2 1-16,6-4-2 15,2-1 1-15,9-9-1 0,0-9-1 16,5-12-2-16,-2-8 2 16,7-13 1-16,-5-17 0 15,0-19 3-15,2-14-1 16,-7-14 2-16,0-10 2 16,1-7 3-16,-8 5 0 31,-2-3 2-31,-8 15-1 0,-8 12-1 15,4 13-1-15,-17 15-2 0,17 33-6 16,-35-19-8-16,9 17-15 16,19 23-29-16,-15-11-62 15,22 20-5-15,0-30-3 16,0 43-5-16</inkml:trace>
  <inkml:trace contextRef="#ctx0" brushRef="#br0" timeOffset="163541.3815">5632 14684 216 0,'0'0'123'16,"-29"-16"-3"-16,29 16-4 0,0 0-72 15,0 0-14-15,0 0-9 16,38-22-5-16,0 22-9 16,9 5-4-16,8-3-3 15,4-2-9-15,14 12-24 0,-19-9-78 16,20 13-8-16,-20-11-7 16,5 14-7-16</inkml:trace>
  <inkml:trace contextRef="#ctx0" brushRef="#br0" timeOffset="163825.6677">6575 15119 299 0,'-17'-35'132'15,"17"35"-5"-15,-9-24-9 16,9 24-91-16,0 0-12 16,0 0-8-16,0 0-18 15,26-9-46-15,-3 28-65 0,-23-19-8 16,43 28-8-16,-43-28-6 15</inkml:trace>
  <inkml:trace contextRef="#ctx0" brushRef="#br0" timeOffset="164156.9733">7142 14663 246 0,'-21'5'118'0,"26"23"-5"16,-10 0-3-16,19 24-86 0,5 0-9 15,16 12-4-15,-2-2-2 16,10 11-6-16,4 0-1 31,1 5 0-31,1 0-4 16,-6-4-3-16,-1-1-12 0,-16-19-13 15,12 10-32-15,-21-28-47 16,4 2-3-16,-21-38-5 16,0 23 1-16</inkml:trace>
  <inkml:trace contextRef="#ctx0" brushRef="#br0" timeOffset="164378.9853">7074 15599 224 0,'-34'-4'117'16,"34"4"1"-16,-26-22-4 16,26 22-69-16,17-54-16 0,14 9-8 15,-1-12-8-15,20-4-6 16,2-3-3-16,7-2-10 15,17 14-21-15,-12-7-43 0,16 30-47 16,-16 3-5-16,4 21-3 16,-13 5-5-16</inkml:trace>
  <inkml:trace contextRef="#ctx0" brushRef="#br0" timeOffset="164678.5659">7927 15242 188 0,'-33'-19'114'16,"33"19"0"-16,-17 24 0 16,17 11-59-16,-16-9-18 15,13 22-9-15,-8-6-7 16,3 13-6-16,4-1-8 15,-1 0 0 1,5 1-6-16,7-3 0 16,7-7-2-16,3-7 2 15,9-3-3-15,0-11 2 16,2-5-3-16,3-15-7 0,7-4-21 16,-17-23-71-16,17 1-15 15,-22-20-9-15,6 6 0 16</inkml:trace>
  <inkml:trace contextRef="#ctx0" brushRef="#br0" timeOffset="164941.2144">7932 14925 236 0,'0'0'122'0,"-12"-30"-1"16,12 30-4-16,-14-24-76 31,14 24-14-31,0 0-12 0,0-28-16 16,0 28-26-16,0 0-66 15,26-10-27-15,-26 10-4 16,0 0-7-16</inkml:trace>
  <inkml:trace contextRef="#ctx0" brushRef="#br0" timeOffset="165200.7097">7265 14476 179 0,'-33'-28'126'16,"33"28"-4"-16,-43-40-1 15,43 40-61-15,0 0-28 16,26 0-4-16,3 9-5 16,18 10-7-16,12 0-8 15,10 0-8-15,11 7-31 16,-4-17-85-16,13 8-12 0,-8-20-7 0,4 6-9 15</inkml:trace>
  <inkml:trace contextRef="#ctx0" brushRef="#br0" timeOffset="165764.649">8962 14866 193 0,'-38'-35'113'15,"38"35"-3"-15,-26-17 1 16,26 17-59-16,0 0-20 16,-7 36-8-16,7-8-6 15,7 19-4-15,-7 17-6 16,5 17-3-1,0 8-5-15,0 4-7 16,2 4-13-16,-7-22-15 16,14 3-42-16,-19-35-36 15,12-12-2-15,-7-31-3 16,-21-10 2-16</inkml:trace>
  <inkml:trace contextRef="#ctx0" brushRef="#br0" timeOffset="165949.7855">8593 15195 241 0,'-21'-26'115'16,"21"26"2"-16,0 0-4 0,0 0-71 16,33-14-18-16,7 21-6 15,10-5-5-15,9 3-6 16,14-3-12-16,8-4-16 0,11 4-31 16,-7-14-61-16,14 8-4 15,-11-20-5-15,2 8-4 16</inkml:trace>
  <inkml:trace contextRef="#ctx0" brushRef="#br0" timeOffset="166434.3939">9586 14341 268 0,'-21'-12'121'0,"21"12"0"15,-26 8-9-15,26 15-87 0,0 8-10 16,14 21-3-16,-2 12-5 16,4 14-2-16,-1 9-2 15,-4 10-2-15,1 0 0 16,-2-7-1-16,-1-9 0 0,-2-15-1 16,3-17 1-16,-6-23-1 15,-4-26 0-15,0 0-2 31,34-40 2-31,-18-2-2 0,5-10 0 16,1-3 0-16,4 1 0 16,7 9 1-16,-3 7 0 15,8 17 1-15,0 11 0 16,5 15 1-16,-1 14-1 16,-4 12 2-16,0 9 1 15,-7 5 3-15,-8 2 2 0,-4 8 3 16,-19-3 2-16,-9 2 2 15,-17-4 1-15,-7-1 0 16,-19-11-2-16,-8-5-2 16,-6-9-3-16,-2-12-3 15,-6-12-5-15,11-10-4 0,8-6-9 16,1-20-18-16,54 36-45 16,-38-52-52-16,55 31-6 15,-1-5-8-15,36 16-4 16</inkml:trace>
  <inkml:trace contextRef="#ctx0" brushRef="#br0" timeOffset="166884.5176">10532 14081 149 0,'-5'-21'109'31,"5"21"5"-31,0 0-1 0,40 57-31 16,-23-8-41-16,21 27-9 16,-12 7-7-1,16 18-3-15,-14 3-8 0,3 10-5 16,-10-5-2-16,-4 0-2 16,-17-8-1-16,-5-4-2 15,-7-14 0-15,-14-10-2 0,0-14 1 16,-7-14-1-16,-2-9-3 15,-3-8-8-15,14-2-17 16,-11-28-43-16,35 2-49 16,-21-10-8-16,21 10-8 15,26-54-4-15</inkml:trace>
  <inkml:trace contextRef="#ctx0" brushRef="#br0" timeOffset="167250.8242">11272 14642 212 0,'-31'21'123'0,"0"-19"-2"16,31-2-5-16,-21-14-54 15,21 14-34-15,42-52-11 16,10 17-4-16,12-10-5 16,12-3-1-16,4-6-1 15,5 0-2-15,0 4 0 16,-9-2-4-1,-3 9-4-15,-23 3-15 16,-3 19-22-16,-30-10-63 0,4 24-14 16,-21 7-5-1,0 0-1-15</inkml:trace>
  <inkml:trace contextRef="#ctx0" brushRef="#br0" timeOffset="167486.605">11288 14415 212 0,'-42'14'109'0,"16"2"3"16,4-13-6-16,22-3-67 15,0 0-8-15,59-5-2 16,-7-7-3-16,19 10-6 0,5-3-5 16,14 7-2-16,-5-4-3 15,-5 7-10-15,-2 9-23 16,-23-9-44-16,4 18-54 15,-29-13-4-15,3 13-8 16,-33-23 0-16</inkml:trace>
  <inkml:trace contextRef="#ctx0" brushRef="#br0" timeOffset="167750.7457">11144 14994 266 0,'0'0'122'0,"2"31"0"16,-2-31-3-16,69 9-81 15,-17-6-12-15,23 8-6 31,6-4-5-31,9 8-5 0,-1-1-7 16,-1-5-21-16,6 22-57 16,-30-14-48-16,12 13-8 15,-34-8-5-15,6 6-8 16</inkml:trace>
  <inkml:trace contextRef="#ctx0" brushRef="#br0" timeOffset="169250.4743">12806 14211 97 0,'4'-42'96'16,"-4"-6"3"-16,10 11 6 15,-10-4-34-15,0 41-18 0,4-35-5 16,-4 35-6-16,8 28-10 16,-4 12-4-16,-4 13-7 15,5 15-3-15,-10 8-4 16,10 16-2-16,-10 3-4 0,5 9-4 16,-4 0 0-16,-1 2-3 15,0-4 0-15,3-1-3 31,-3-4-1-31,5-12-8 0,5-2-17 16,-15-31-60-16,27 3-34 16,-17-55-10-16,16 26-9 15,-1-48-8-15</inkml:trace>
  <inkml:trace contextRef="#ctx0" brushRef="#br0" timeOffset="206057.4777">12314 14568 133 0,'-31'15'105'16,"31"-15"0"-16,-28 33 5 15,23-5-48-15,5-28-14 16,-21 38-14-16,21-38-5 16,-5 31-9-16,5-31-3 0,26 9-4 15,-5-9-4-15,5 5-1 16,5-3-9-16,2-9-35 16,17 12-83-16,-3-10-9 15,5 3-12-15,-2-5-10 16</inkml:trace>
  <inkml:trace contextRef="#ctx0" brushRef="#br1" timeOffset="214749.2133">11194 15003 211 0,'-24'3'96'15,"24"-3"3"-15,0 0-1 16,-31-7-47-16,31 7-17 0,0 0-6 16,0 0-4-16,17-36-4 15,4 13-5-15,10-13-2 16,11-11-3-16,8-15-2 15,14-9-3-15,4-18-1 16,8-11-1-16,4-9-2 16,-6-2 0-1,-11 5 0-15,-4 18-2 16,-14 13 2-16,-14 25-1 16,-31 50 1-16,21-5 0 15,-30 53 0-15,-15 23 0 16,-14 23 0-16,-9 15 2 15,-12 12-3-15,2-3-2 16,3-5 2-16,11-9-1 0,10-19 0 0,14-14-1 16,24-28 1-1,21-24-3-15,21-26 3 16,13-26-1-16,8-22 1 0,3-18 2 16,2-15-1-16,-2-4 1 15,-2 5-1-15,-5 4 1 16,-17 17-1-16,-9 16 2 0,-10 24-2 15,-28 26 1-15,17 24-1 16,-29 21 0-16,-10 19 1 16,-8 9-3-16,1 7 2 15,3 8-1-15,5-5 0 16,5-8-2-16,16-13 2 16,9-20-2-1,8-18 1-15,11-19 0 16,7-22 0-16,3-26-3 15,9-16 0-15,-4-21 2 0,11-8-2 16,1-8 2 0,-3 1-2-16,2 5 2 15,-2 14-1-15,-7 17 4 16,-2 19 1-16,-8 21 0 0,-7 24 2 0,-6 26 2 16,-13 18-1-16,3 18 3 15,-7 11-1-15,11 7-2 16,1-3 0-16,13-6-1 15,8-19 1-15,14-24-11 16,14-16-35-16,-4-34-72 16,9-9-6-1,-17-19-2-15,3 10-13 16</inkml:trace>
  <inkml:trace contextRef="#ctx0" brushRef="#br1" timeOffset="215840.0061">11106 15590 203 0,'-21'-36'94'0,"21"36"5"15,-26-21 0-15,26 21-40 31,0 0-18-31,0 0-7 0,0 0-5 16,0 0-4-16,0 0-6 16,0 0-6-16,21 36-4 15,-4-10-2-15,4 2-2 16,7 7-2-16,3 6-2 16,7-4-1-16,0 4-1 0,9-4 2 15,5-6-1-15,2 0 4 16,-2-7-3-16,3-1 3 15,-6-9-2-15,3 3 3 16,-9-5-3-16,-10-3 1 0,-2 1-1 16,-10-3-6-16,-21-7 4 15,33 9-4-15,-33-9 4 32,0 0-4-32,21 7 5 0,-21-7-5 15,0 0 6-15,0 0 1 16,0 0 1-16,-33 12 2 15,2-7 1-15,-6 2 1 16,-15 0 1-16,-3 7-1 16,-16-2 0-16,3 7-1 15,-8 0-1-15,3 2-1 0,2-2-2 16,7 2-1-16,17-2-2 16,4-4 1-16,13-6-2 15,6-2-2-15,24-7-10 16,0 0-19-16,0 0-85 15,0 0-9-15,43 26-10 16,-20-21-9-16</inkml:trace>
  <inkml:trace contextRef="#ctx0" brushRef="#br1" timeOffset="216419.8052">11023 16403 259 0,'-37'-9'104'0,"37"9"-2"15,-22-3 0-15,22 3-58 16,0 0-12-16,0 0-4 15,31 5-5-15,-5 0-6 16,7-5-3-16,17-2-2 0,6-6-3 31,15 4-1-31,10-1-5 0,9 3-7 16,-1 11-18-16,-4-7-47 16,12 34-48-1,-23-8-9-15,6 22-11 16,-26-12-9-16</inkml:trace>
  <inkml:trace contextRef="#ctx0" brushRef="#br1" timeOffset="217057.1627">12595 15788 240 0,'0'0'115'16,"-2"-28"-7"-16,2 28-2 16,0 0-64-16,0 0-10 15,9-28-2-15,-9 28-5 0,0 0-8 16,26 30-4-1,-19-1-1-15,3 16 0 0,-5 12-5 16,-5 9-3-16,0 16-1 16,0 8-2-16,-5 10-1 0,5 6 0 15,-5-2-2-15,5-5-5 16,0-9 1-16,5-7-8 16,0-5-29-16,-5-26-72 15,11 0-6-15,-11-52-13 0,15 28-5 16</inkml:trace>
  <inkml:trace contextRef="#ctx0" brushRef="#br0" timeOffset="251857.8016">14507 14320 169 0,'-30'-12'101'16,"1"-2"-1"-16,3 7 2 15,-2-7-47-15,28 14-29 16,-31 0-5-16,31 0-3 0,0 0 0 15,0 0-4-15,43 14-3 16,-10-2-3-16,9 0-3 16,10 4 1-16,8 1 0 15,3 4-2-15,6-4-3 16,7-1 1-16,-1-6-2 16,6-1 1-1,4-4-1-15,9-3-1 16,-6 0-3-16,1-2-6 15,1 3-10-15,-14-3-20 16,0 12-68-16,-20-10-1 16,-6 12-6-16,-19-7-3 15</inkml:trace>
  <inkml:trace contextRef="#ctx0" brushRef="#br0" timeOffset="252242.3772">14732 14748 127 0,'0'0'93'0,"-38"-5"4"0,38 5-1 16,0 0-38-16,0 0-21 15,17-23-8-15,9 18-4 16,7-2-3-16,9 2-3 16,10 0-6-16,3 5-3 15,9 0-2-15,9 7-2 0,-2 1-3 16,9 1-3-16,0 0-7 15,6-1-15-15,3 6-31 16,-13-14-51-16,2 12-5 16,-16-12-2-16,-1 11-6 0</inkml:trace>
  <inkml:trace contextRef="#ctx0" brushRef="#br0" timeOffset="252711.4174">15165 13977 209 0,'0'0'107'0,"0"0"-1"16,14 43-6-16,19-13-78 0,5 6-12 16,16 2-1-16,10-7-1 0,9 2 0 15,-2 0-4 1,7 2-1-16,-2 5-4 16,-1 5 2-16,-6 7-2 0,-5 0 3 15,-10 10-2-15,-2 6-1 16,-14-1 2-16,-7 1-1 31,-15-4 4-31,-13 2-1 0,-11-9 6 16,-8 2-1-16,-22-12 4 15,-2-2 3-15,-14-14-1 16,-6-3-1-16,-8-11 0 16,2-10-3-16,-3-7-7 15,5-9-14-15,22 11-40 16,-1-19-62-16,43 17-7 0,-12-23-10 15,36 20-7-15</inkml:trace>
  <inkml:trace contextRef="#ctx0" brushRef="#br0" timeOffset="253718.0982">14550 12603 129 0,'0'0'91'0,"0"0"0"0,26-7 0 16,-26 7-55-16,21-28-7 15,-14 2-5-15,-7 26-6 16,22-52-5-16,-13 23-6 15,-4-4-1-15,-5 0-4 16,0 0-2-16,-5 0 0 16,0 0 0-1,-4 2 0-15,2 5 0 16,7 26 0-16,-26-35 2 16,26 35 0-16,-29-3 2 15,29 3-1-15,-30 50 1 16,18-3 1-16,2 12-2 0,6 15 2 15,-1 11-2-15,10 9 2 16,-5 6-3-16,9-1 3 16,-2-2-2-16,3-7 1 0,2-12-2 15,2-2 2-15,-2-15-2 16,-3-11-5-16,-4-8-5 16,-3-11-10-16,3 0-7 15,-5-31-11-15,0 38-17 16,0-38-49-1,0 0 1-15,-33-24-1 16,23 0 11-16</inkml:trace>
  <inkml:trace contextRef="#ctx0" brushRef="#br0" timeOffset="253919.715">14314 12934 162 0,'0'0'99'0,"0"0"5"16,-24-14-3-16,24 14-50 15,0 0-19-15,35 3-10 16,-35-3-4-16,48 2-5 16,-15 3-7-16,5-3-10 15,9 10-18-15,-5-10-31 16,13 10-50 0,-3-7-4-16,2 7-4 15,-4-10-5-15</inkml:trace>
  <inkml:trace contextRef="#ctx0" brushRef="#br0" timeOffset="254450.0689">15009 13041 189 0,'-22'-5'106'15,"22"5"1"-15,-38-19-7 16,38 19-66-16,-18-24-17 15,18 24-2-15,-3-37-5 16,3 15-6-16,0-4-1 0,3-2-3 16,-3-5 1-16,-3 0-2 15,-2 2 3-15,-6 5-1 16,11 26 1-16,-36-24-1 16,15 27 0-16,-7 13 1 15,2 13-1-15,4 11 2 16,6 10-3-1,-1 4 1-15,12 3-1 16,17-3 1-16,2-2-1 16,10-7 1-16,7-7-2 15,11-12 0-15,1-12 2 16,-1-9-2-16,1-10 1 16,0-12 0-16,-10-9 3 0,-7-4 4 15,-10-13 2-15,-6 5 2 16,-15-9 2-16,-5 4 1 15,-11-1 1-15,-7 6-1 0,-3 2-2 16,0 10-4-16,3 5-2 16,2 9-2-16,26 12-5 15,-33-2 0-15,33 2-6 16,0 0-6-16,2 40-11 0,-2-40-14 16,40 47-37-16,-18-28-42 15,16 10 2-15,-12-13-6 16,11 5 5-16</inkml:trace>
  <inkml:trace contextRef="#ctx0" brushRef="#br0" timeOffset="254806.4607">15240 12880 171 0,'-7'-26'97'16,"7"26"-2"-16,0 0-2 15,-5 35-66-15,10 3-14 16,2 0-3-16,7 7-2 0,3-2-3 16,4-3-3-16,5-5 0 15,0-6 0-15,7-8-1 16,-4-7 2-16,1-4 3 16,-4-8 1-16,-4-7 4 15,4-7 2-15,-10-14 4 31,6 0 0-31,-15-19 5 0,7 5-4 16,-12-14 1-16,3 7-4 16,-7-5-1-16,4 14-5 15,-7 5-3-15,3 4-8 0,2 29-12 16,2-26-20-16,-2 26-73 16,26 7-11-16,0 10-3 15,-26-17-5-15</inkml:trace>
  <inkml:trace contextRef="#ctx0" brushRef="#br0" timeOffset="255369.3822">16294 12393 134 0,'0'-36'104'16,"-4"-1"3"-16,-6 11 1 15,-2-8-51-15,12 34-20 0,-42-35-2 16,16 33-5-16,-12 2-7 15,5 14-6-15,-7 5-6 16,2 9-3-16,5 8-4 16,0 6-1-16,12 10-4 0,2 3 2 15,12 1-2-15,7-1 1 16,9 4-1 0,8-2-1-16,11-3-2 0,7-4-2 15,10-3-1-15,3-5-3 31,-1 3 1-31,0-4 2 0,-7-4-3 16,0-3 4-16,-11 1 1 16,-8-4 7-16,-11-8 4 15,-6-1 5-15,-4-22 1 16,-14 26 2-16,-7-26 2 16,-8 2-1-16,-8-9-1 15,1 2-4-15,-6-2-2 0,4 2-3 16,0-2-2-16,3 3-11 15,16 6-17-15,19-2-38 16,0 0-52-16,0 0-8 0,37-19-3 16,1 10-5-16</inkml:trace>
  <inkml:trace contextRef="#ctx0" brushRef="#br0" timeOffset="255854.5489">16455 12360 205 0,'0'0'107'15,"-31"2"-1"-15,31-2-3 16,-11 52-76-16,11-7-9 15,7 9-3-15,7 10-7 16,7 12-3-16,0 4-3 0,5 6 0 31,3-1 0-31,-3 0 1 16,0-5-2-16,-5-9 0 16,0-17 0-16,1-16-2 0,-1-19 2 15,3-14 4-15,2-17 0 16,-5-14 3-16,5-19 2 15,0-9 4-15,-5-10-1 16,3-2 2-16,-3-8-1 0,5-4-3 16,-5-2-1-16,1 2-4 15,-1 2-2-15,-5 3-2 16,1 9 0-16,2 12-1 16,-12 7 0-16,2 17-3 15,-4 7 2-15,-5 21-4 0,0 0-13 16,0 0-33-16,0 0-71 15,17 21-5-15,-13 5-7 16,-8 2-2-16</inkml:trace>
  <inkml:trace contextRef="#ctx0" brushRef="#br0" timeOffset="261219.4784">19504 13209 161 0,'5'-50'95'0,"-5"3"3"16,0 14-2-16,-5-5-53 15,5 38-2-15,-2-24-8 16,2 24-6 0,-5 21-8-16,5 5-4 0,-4 5-6 15,-1 19-1-15,-2 7-3 32,2 9-3-32,-4 0-1 0,9 7-1 15,-8-4 0-15,11-3 0 16,2-9-1-16,9-12 0 15,-2-12 2 1,14-9 0-16,0-15 0 0,7-14-1 16,4-9-1-16,6-17 0 15,-5-9 0-15,4-10 0 0,-9-9 2 16,3-5 0-16,-15 3 0 16,-4 2 1-16,-5 9 0 15,-8 10 1-15,-4 12 0 0,-4 6 1 16,4 22-2-1,0 0 0-15,-29-9 0 16,29 9 0 0,-14 21 1-16,7 5-1 0,7 7-1 15,0 10-2-15,0 2 1 16,7 12-1-16,2 6 0 16,3 8 0-16,2 10 1 15,-2-3-1-15,-2 5 2 0,-3-1 3 16,-2 3-3-16,-10-4 3 15,-2-10-3-15,-7-5 2 16,-10-14 1-16,-2-9 3 16,-12-17 0-16,3-10 1 15,-10-11 1-15,5-10-3 16,-5-7 1-16,7-7-4 16,7-9-10-16,0-12-17 0,29 11-26 31,-7-23-63-31,25 24-4 0,1-12-6 15,18 19 0-15</inkml:trace>
  <inkml:trace contextRef="#ctx0" brushRef="#br0" timeOffset="261521.8417">20180 13608 205 0,'0'-26'105'0,"0"26"-1"16,0 0-2-16,0 0-52 0,-30 29-22 15,18 11-7-15,2 7-8 16,-1 5-7-16,1 10-3 15,3-3-1-15,2 0-2 16,10-7 0-16,2-5-7 16,7-18-7-16,3-1-19 0,-17-28-63 15,33 2-4-15,-33-2-6 16,31-42-3-16</inkml:trace>
  <inkml:trace contextRef="#ctx0" brushRef="#br0" timeOffset="261721.919">20204 13230 281 0,'-19'-36'113'0,"5"15"-5"16,-3-5-10-16,17 26-71 31,0 0-25-31,-21-5-31 15,21 5-72-15,10 36-2 0,1-5-9 16,1-3-2-16</inkml:trace>
  <inkml:trace contextRef="#ctx0" brushRef="#br0" timeOffset="262077.0083">20875 12762 275 0,'-7'-26'110'16,"7"26"0"-16,-21 21-7 15,7 14-73-15,-12 10-10 0,2 17-4 16,-11 18-8-16,-3 15-5 16,0 4-2-16,0 8 0 15,0 1 0-15,12 1 0 0,10-5-1 16,11-9-1-16,5-10 0 16,17-14 1-16,13-7-12 15,3-19-19-15,27-8-73 16,-8-22-5-16,11-8-6 15,-3-19-7 1</inkml:trace>
  <inkml:trace contextRef="#ctx0" brushRef="#br0" timeOffset="263093.3776">21329 13211 220 0,'0'0'106'15,"0"0"1"-15,0 0-12 16,-21 17-57-16,0 11-14 0,9 7-5 15,-5 3-3-15,3 7-8 16,2 2-4-16,-2 8-3 0,7 2 1 16,7 4-4-16,5-9 3 15,7-5 0-15,4-4-1 16,5-8-1-16,5-9-1 16,0-14 0-16,7-12-2 0,-7-16-2 15,5-10 0-15,-2-12-1 16,1 0 2-1,-8-2-1-15,-1 4 1 0,-5 13 1 16,-16 23 2-16,0 0 1 16,0 0 2-16,3 42 0 31,-6-4-1-31,3 5 1 0,7-5 0 16,8-3 0-16,1-2-1 15,10-9 1-15,3-8-1 16,6-4 1-16,3-10-1 15,0-2 0-15,-1-7 0 16,1-7 1-16,-2-12 4 0,-3-5 0 16,-7-13 3-16,2-6 0 15,-11-12 3-15,2-6 0 16,-8-10 3-16,-1 4-2 0,-10 4-2 16,-5 10 0-16,-4 8-5 15,-8 10-5-15,-4 21-19 16,-12 6-41-1,33 15-53 1,-43 38-4-16,39-7-9 0,-1 2-4 16</inkml:trace>
  <inkml:trace contextRef="#ctx0" brushRef="#br0" timeOffset="263956.5323">21376 12674 246 0,'-26'-2'102'0,"5"2"-1"16,21 0-13-16,-26 35-45 16,36-9-11-16,-10-26-7 0,49 26-4 31,-9-28-7-31,15-3-4 16,4-7 0-16,9 3-2 15,3-3-10-15,7-9-31 0,15 14-74 16,-4 0-12-16,4 16-6 15,-4 15-6 1</inkml:trace>
  <inkml:trace contextRef="#ctx0" brushRef="#br0" timeOffset="264278.0999">22438 13391 274 0,'-22'-14'127'0,"22"14"-3"15,-35-24-1-15,35 24-79 16,-21-12-20-16,21 12-5 0,0 0-16 16,0 0-24-16,42 14-56 15,-42-14-39-15,57 29-11 16,-24-20-5-16,14 15-6 16</inkml:trace>
  <inkml:trace contextRef="#ctx0" brushRef="#br0" timeOffset="264640.795">23043 13140 249 0,'-33'-19'111'0,"33"19"1"16,-22-7-7-16,22 7-57 0,8 26-39 16,10-2-6-16,8 14 1 15,8 6-1-15,3 9-2 16,1 3-2-16,5 1 1 31,-5 2 0-31,-1-2-3 0,-1-3-6 16,-3-4-13-16,-12-15-20 15,15 3-59-15,-20-7-3 16,8 2-1-16,-15-9-4 16</inkml:trace>
  <inkml:trace contextRef="#ctx0" brushRef="#br0" timeOffset="264878.5223">22920 13835 278 0,'5'-47'108'0,"11"4"-2"15,10-13-23-15,17 11-60 16,9-7-6-16,14 12-3 0,2 4-7 15,8 8-26-15,5 11-85 16,-8 3-3-16,2 12-8 16,-11-1-5-16</inkml:trace>
  <inkml:trace contextRef="#ctx0" brushRef="#br0" timeOffset="265276.8356">23863 13665 212 0,'5'-21'95'31,"-5"21"-1"-31,0 0-3 16,0 0-69-16,0 0-12 15,0 0 0-15,-5 38 2 0,0-17 2 16,1 10 1-16,-6-1 0 16,3 13 1-16,-7-3-3 15,7 7 0-15,2-4-5 16,0-3-3-16,10-7-2 0,5-7-1 15,11-7-4-15,5-19-4 16,14-7-7-16,3-19-10 16,9 10-19-16,-15-15-60 15,6 5-3-15,-10-3-6 16,2 6-2-16</inkml:trace>
  <inkml:trace contextRef="#ctx0" brushRef="#br0" timeOffset="265510.2035">23981 13455 264 0,'0'0'107'0,"-16"-26"-2"15,16 26-19-15,0 0-63 16,0 0-26-16,0 0-73 16,-5 23-22-16,5-23-11 0,0 0-4 15</inkml:trace>
  <inkml:trace contextRef="#ctx0" brushRef="#br0" timeOffset="265795.0149">23256 12854 221 0,'0'0'105'0,"0"0"2"16,-5-21-1-16,40 23-61 0,3-9-10 16,26 7-7-16,0-7-4 15,16 2-11-15,5 0-30 16,-4 3-88-16,16 2-9 31,-17 10-11-31,-12 11-7 0</inkml:trace>
  <inkml:trace contextRef="#ctx0" brushRef="#br0" timeOffset="266179.2322">25002 13317 177 0,'0'0'117'16,"0"0"-1"-16,-28 8 0 31,19 32-41-31,1 0-53 0,8 17-5 16,-4 4-1-16,8 12-3 15,1-11-6-15,2-3-4 16,3-7-14-16,-8-14-19 16,17-7-76-16,-19-31-5 15,0 0-4-15,0 0-5 16</inkml:trace>
  <inkml:trace contextRef="#ctx0" brushRef="#br0" timeOffset="266379.4956">24674 13689 294 0,'-26'-12'126'0,"26"12"-3"31,16-24-4-31,15 17-82 16,2-5-18-16,22 5-5 15,8-5-7-15,11 3-9 0,6 4-14 16,-4-11-21-16,13 11-43 16,-13-12-38-16,0 8-6 15,-15-12-2-15,-2 6-5 16</inkml:trace>
  <inkml:trace contextRef="#ctx0" brushRef="#br0" timeOffset="266910.737">25610 12837 298 0,'-21'-33'120'15,"21"33"-1"-15,-34-35-7 16,34 35-95-16,0 0-7 16,12 52-1-16,-2-5-1 15,6 12-2-15,-6 19-1 16,6 12 0-16,-4 0-2 0,0 0 1 31,-3-7 0-31,1-10-1 16,2-14-1-16,-3-9-1 15,8-24-3-15,-17-26-1 0,33 7 0 16,-12-24 0-16,5-9-1 16,-5-9 0-16,5-3 1 15,-2-7-2-15,2 2 1 16,5 3 2-16,2 10 0 0,0 4-1 15,9 11 1-15,-1 15 0 16,8 12 0-16,-1 12 1 16,1 9 1-16,-2 9 1 15,-4 6 2-15,-10 6 2 0,-7-2 2 16,-5 5 2-16,-16-3 1 31,-10 3 5-31,-11-3-1 16,-10 1 4-16,-17-13-1 15,-2 1 1-15,-14-17-3 16,3-9-1-16,-8-15-3 16,-5-14-5-16,8-14-7 15,2-12-13-15,14 3-36 0,-5-17-83 16,33 16-6-16,-9-6-7 16,22 18-5-16</inkml:trace>
  <inkml:trace contextRef="#ctx0" brushRef="#br0" timeOffset="268927.9233">26879 12563 143 0,'-26'2'97'16,"5"-4"1"-16,21 2 0 0,-21 19-55 15,30 9-9-15,3 3-7 16,19 16-7-16,6 5-9 16,13 12-2-16,7 5-3 15,2 7-1-15,0 2 1 16,0 4-1-16,-7-1 0 31,-9-1 1-31,-15 1-1 0,-11-3 1 16,-13-3 1-16,-16 1 0 15,-9-12-1-15,-17-5 1 16,-14-5-1-16,-2-6 3 16,-10-13-2-16,7-2 0 15,-2-12-2-15,14-9-3 16,3-7-12-16,16-15-21 0,26 10-61 16,5-35-20-16,23 14-4 0,7-12-5 15</inkml:trace>
  <inkml:trace contextRef="#ctx0" brushRef="#br0" timeOffset="269259.3116">27877 13069 212 0,'-36'-12'117'15,"36"12"-3"-15,-28 0 0 16,28 0-72-16,0 0-13 16,0 0-7-16,0 0-7 15,21 10-7-15,12-15-5 16,14 3-1-16,8-3-2 0,2 0 0 15,4 3-2-15,3 2-7 0,-7-5-18 16,6 17-38-16,-18-5-51 16,-2 12-2-1,-22 0-4-15,0 14-3 16</inkml:trace>
  <inkml:trace contextRef="#ctx0" brushRef="#br0" timeOffset="269543.7145">27794 13429 220 0,'0'0'111'15,"-38"4"1"-15,38-4-4 16,0 0-67-16,0 0-11 15,0 0-4-15,52 7-5 16,-14-9-8-16,16 0-2 16,5-1-4-16,8 1-4 0,3 2-17 15,-1-10-41-15,11 13-62 0,-11-8-3 16,11 10-10-16,-21-3-1 16</inkml:trace>
  <inkml:trace contextRef="#ctx0" brushRef="#br0" timeOffset="270243.3255">29453 12601 102 0,'0'0'101'15,"-12"-28"2"1,12 28 3-16,0 0-53 16,-9 42-5-16,2-9-6 0,14 24-5 15,-9 2-9-15,9 24-5 16,-7 2-3 0,4 17-1-16,-8-1-5 15,4 3-3-15,0-7-3 0,-7-2-1 16,2-10-2-16,5-7-1 15,-5-9-13-15,0-24-26 0,15-3-83 16,-10-42-5-16,16 29-10 16,-16-29-6-16</inkml:trace>
  <inkml:trace contextRef="#ctx0" brushRef="#br0" timeOffset="280067.1046">19667 15966 133 0,'-9'-21'84'15,"9"21"4"1,-12-36-1-16,12 36-42 15,0 0-8-15,0 0-2 16,-31-16-4-16,31 16-8 16,-21 21-5-16,14 2-3 15,-7 8-5-15,4 12-4 16,-1 4 0-16,-1 15-5 16,7 6 2-16,0 3-4 0,5 5 2 0,5-1-2 15,7-1 2-15,7-8 0 16,9-9-1-16,-2-12 1 15,7-15-1-15,5-18-1 16,0-21 1-16,2-15-1 16,-7-21 1-16,5-16-1 15,-7-10 1 1,-8-10-2-16,1-1 1 16,-7 1 0-16,-6 10 1 15,-1 10 4-15,-8 11-2 16,-2 17 3-16,-2 12-2 15,2 21 4-15,0 0-4 16,0 0 1-16,-14 42-1 0,9-4-4 16,3 7 2-16,2 9-4 15,2 8 5-15,3 6-4 16,-1 6 2-16,6 1 2 0,-3 8-2 16,-2 2 3-16,4 0-4 15,-9-4 4-15,0-6-3 16,-5-4 1-16,-4-7 0 15,-3-12 1-15,-9-7-1 0,-5-12 3 32,-3-9 1-32,-1-5 0 15,-8-12 1-15,0-2-1 16,-4-10 0-16,4-5-4 16,7-1-14-16,-7-18-39 15,29 8-53-15,-8-24-10 16,22 5-8-16,2-14-10 0</inkml:trace>
  <inkml:trace contextRef="#ctx0" brushRef="#br0" timeOffset="280483.8534">20570 15386 192 0,'-4'-26'117'16,"-8"-7"-1"-16,12 33-4 15,0 0-42-15,-26 10-42 16,9 23-3-16,1 31-2 16,-15 14-8-16,5 26-5 0,-12 16-5 15,5 13-3-15,-2 6 1 0,6 1-2 16,8-3 1 0,7-7-5-16,11-9 0 15,11-17-6-15,8-10-1 16,5-18-5-16,10-7-7 0,0-29-14 31,18-7-67-31,-6-31-8 0,21-9-3 16,-5-24-7-16</inkml:trace>
  <inkml:trace contextRef="#ctx0" brushRef="#br0" timeOffset="281084.8105">20159 16486 172 0,'0'0'100'0,"0"0"1"15,0 0-1 1,5 28-43-16,-5-28-21 16,-26 43-1-16,9-12-9 0,3 7-6 15,-2 4-7-15,4 8-4 16,2-1-4 0,3 3-1-16,7-2-7 15,0-3-9-15,12 1-15 0,-12-25-37 16,17 8-38-16,-17-31-7 0,0 0-3 15,26-45-7-15</inkml:trace>
  <inkml:trace contextRef="#ctx0" brushRef="#br0" timeOffset="281284.5981">20128 16072 288 0,'0'0'114'0,"0"0"-6"16,5 29-18-1,-5-3-120 1,-5-5-63-16,15 3-10 16,-10-24-9-16,0 0-12 0</inkml:trace>
  <inkml:trace contextRef="#ctx0" brushRef="#br0" timeOffset="282121.2449">20875 15843 213 0,'-11'-21'116'15,"11"21"-4"-15,-26 14-1 16,14 21-31-16,-14-2-54 16,9 17-9-16,-4 2-2 15,2 7-9-15,7 3-2 16,3 1-4-16,6-1 2 0,15-8-4 16,0-4 2-16,9-7-1 15,10-10-1-15,0-12-1 16,7-12-2-16,-5-18-3 0,9-15-2 15,-4-16-1-15,0-12-1 16,-3-12 1-16,-2 7 2 16,-11 1 2-16,-1 13 5 15,-12 15 3-15,-9 28 4 0,0 0 2 16,-9 33 2-16,4 17 0 16,-2 2-1-16,7 9 0 15,2-4-4-15,13-3 0 16,1-4-2-16,10-8 0 31,7-11-2-31,5-10 2 0,5-13-2 16,-1-13 1-16,1-17 0 15,4-8 1-15,-4-20-1 0,-1-7 2 16,-4-11 1-16,0 2-1 16,-12-3 3-16,-10 8 4 15,-6 6-2-15,-8 13 2 16,-9 11-3-16,7 31 2 0,-35-26-7 15,13 19-4-15,22 7-29 16,-38 4-82-16,38-4-5 16,0 0-9-16,0 0-4 15</inkml:trace>
  <inkml:trace contextRef="#ctx0" brushRef="#br0" timeOffset="282421.2907">20970 15427 187 0,'-36'-12'108'0,"15"17"1"16,-2-15-4-16,23 10-31 15,0 0-40-15,33-2-7 16,0-3-5-16,14 10-5 16,7-8-4-1,15 6-6-15,7-1-13 16,9-4-32-16,12 14-70 16,-3-8-9-16,12 15-9 15,-16 0-8-15</inkml:trace>
  <inkml:trace contextRef="#ctx0" brushRef="#br0" timeOffset="282723.1841">22149 16072 313 0,'0'0'132'16,"-47"-2"-2"-16,47 2-6 31,-31 9-83-31,31-9-21 0,0 0-8 16,0 0-22-16,52 24-103 15,-26-34-14-15,12 6-17 16,-5-13-6-16</inkml:trace>
  <inkml:trace contextRef="#ctx0" brushRef="#br0" timeOffset="283339.9495">22866 15661 272 0,'-5'-40'119'0,"14"14"-1"15,-4-10-9-15,16 24-71 16,-21 12-15-16,50 3-3 16,-19 20-2-16,6 20-5 15,6 14-4-15,7 18 0 16,2 10-1-16,7 5-8 0,-5 2-2 16,-2-6-11-16,3 3-12 15,-18-18-29-15,6 3-55 16,-27-32-9-16,3 1-1 15,-19-43-2-15</inkml:trace>
  <inkml:trace contextRef="#ctx0" brushRef="#br0" timeOffset="283560.9567">22875 16358 298 0,'0'0'122'0,"0"-21"-3"0,17-7-4 16,20 4-75-16,1-9-13 0,21 2-5 16,5-7-8-16,16 5-9 15,6 0-9-15,3-2-15 16,4 20-30-16,-15-11-66 16,4 17-7-16,-13-15-4 15,-5 20-7-15</inkml:trace>
  <inkml:trace contextRef="#ctx0" brushRef="#br0" timeOffset="283824.8837">23913 16143 279 0,'-5'59'113'16,"-12"-26"-1"-16,13 17-3 0,-13-10-72 16,10 8-12-16,2-4-6 15,5 6-7-15,5-7-9 16,7-10-7-16,19-5-7 0,2-21-12 16,16-4-24-16,-4-25-59 15,14-6-7-15,-9-24-3 16,4 2-4-16</inkml:trace>
  <inkml:trace contextRef="#ctx0" brushRef="#br0" timeOffset="284009.8666">23977 15729 327 0,'0'0'123'0,"-29"5"-2"16,29-5-16-16,-21-16-110 16,21 16-91-16,0 0-11 15,0 0-9-15,21-22-12 16</inkml:trace>
  <inkml:trace contextRef="#ctx0" brushRef="#br0" timeOffset="284341.0834">23052 15311 304 0,'0'0'125'0,"-4"-40"-6"16,4 40-4-16,26-24-82 15,2 29-9-15,7-1-4 0,24 13-6 16,5 7-6-16,21 6-4 16,12 6-7-16,10-5-14 15,16 13-38-15,-12-22-64 16,19 1-5-16,-24-15-11 15,0 3-2-15</inkml:trace>
  <inkml:trace contextRef="#ctx0" brushRef="#br0" timeOffset="284964.754">25220 15547 201 0,'-17'-42'117'0,"-4"2"-2"0,21 40-1 16,-21-15-58 0,25 48-18-16,-8 3-5 0,11 25-3 15,-2 6-11-15,9 15-5 0,-2 3-5 16,-3 5-4-16,3-5-3 16,-7-4-13-16,2 6-14 15,-14-25-36-15,11 9-53 16,-20-33-7-16,16 2 2 15,0-40-2-15</inkml:trace>
  <inkml:trace contextRef="#ctx0" brushRef="#br0" timeOffset="285146.2476">24872 16015 271 0,'0'0'116'0,"-37"0"0"16,37 0-2-16,21 8-66 15,17-8-24-15,16-12-7 0,15 2-1 16,6 1-12-16,10-5-6 16,5 14-25-16,-14-12-40 15,9 24-48-15,-17-8-3 16,3 11-7-16,-14-13-5 16</inkml:trace>
  <inkml:trace contextRef="#ctx0" brushRef="#br0" timeOffset="285564.8324">25636 15126 256 0,'0'0'118'0,"0"0"-3"16,0 0-3-16,31-16-78 15,2 21-5-15,-7-5-3 0,11 14-7 16,-3 12-9-16,1 19-2 16,3 16-2-16,4 17 1 15,-8 17-2-15,3 14 3 16,-6 6-3-16,-3 11-2 15,-2-8 1-15,-9-2-1 0,-12-5 0 32,-10-7 0-32,-16-9 1 15,-3-10-5-15,-7-12 1 16,-6-9-2-16,-1-10-11 0,-10-25-27 16,15-3-77-16,-2-29-7 15,35 3-7-15,-38-28-11 16</inkml:trace>
  <inkml:trace contextRef="#ctx0" brushRef="#br0" timeOffset="287454.6862">26676 15909 128 0,'-31'-7'93'0,"-7"-2"6"0,17 13 12 16,-12-8-42-16,33 4-1 15,-40 11-17-15,40-11-8 16,0 0-11-16,0 0-3 16,0 0-13-16,0 0-2 15,35 17-8-15,3-17 0 0,12 0-2 16,6 0-4-16,13 2-11 16,2-6-18-16,26 18-54 15,-7-24-43-15,21 8 4 16,-14-10-13-16,9 10-4 0</inkml:trace>
  <inkml:trace contextRef="#ctx0" brushRef="#br0" timeOffset="287904.0847">27931 15219 246 0,'0'0'112'0,"0"0"1"16,-33 30-2-16,33 13-66 16,-10 2-15-16,6 16-6 15,-3 8-6-15,7 14-6 0,-5-1-1 16,5 11 1-16,-5-4-4 15,0 4-4-15,1-8-3 16,-3-5-6-16,2-9-5 16,-2-14-16-16,9-3-26 15,-2-54-62-15,5 36-4 16,-5-36 1 0,21-26-3-16</inkml:trace>
  <inkml:trace contextRef="#ctx0" brushRef="#br0" timeOffset="288267.6226">28661 15715 306 0,'-35'-2'119'0,"-3"-8"-7"16,38 10-21-16,-38-4-66 15,38 4-7-15,22 2-5 16,11 7-4-1,14-1-6-15,17 1-2 16,4 3-2-16,8-3-5 0,0 3-9 16,-3-10-14-1,-2 13-25-15,-24-20-57 16,0 12 1-16,-21-9-6 16,-2 9 2-16</inkml:trace>
  <inkml:trace contextRef="#ctx0" brushRef="#br0" timeOffset="288505.0456">28619 15949 317 0,'-36'5'122'15,"36"-5"-5"-15,-23 7-4 16,23-7-82-16,49 5-16 15,-1 2 1-15,11-7-9 16,12 5-5-16,11-1-13 16,1-13-31-16,16 14-72 15,-9-20-7-15,7 13-4 0,-12-14-6 16</inkml:trace>
  <inkml:trace contextRef="#ctx0" brushRef="#br0" timeOffset="289236.8536">30531 15684 194 0,'5'-26'105'16,"-5"26"3"-16,0 0-5 15,31-26-58-15,-24 0-14 0,14 5-7 16,-12-10-7-16,13-2-7 0,-11-2-1 15,-1-1-1-15,2-6 2 16,-8 6 0-16,-8-6 3 16,-3 4 0-1,-8 0 1-15,-6 7-2 0,-7-2-1 16,-8 7-3 0,-6 3-1-16,-8 13-2 15,-2 8-2-15,-7 14-1 16,0 16-2-16,-10 17 1 15,-1 14-2-15,6 14 1 16,0 15-2-16,5 2 2 16,7 11 3-16,14 1-1 15,17-3 1-15,11-9-2 0,20-9 1 16,20-8-1-16,15-9 1 16,17-17-2-16,13-12-1 15,11-13 0-15,6-13 0 16,-2-11-1-16,6-8 2 15,-6-11-1-15,-5-7 2 16,-14-5-1-16,-7-12-3 0,-12-7 5 16,-7-15-3-16,-2-3 4 0,-13-18-2 15,-4-4 4-15,-14-10-3 16,-7 3 2-16,-17 7 1 16,-9 6-3-16,-22 18 0 15,-14 18-5-15,-6 24-12 31,-13 5-50-31,12 45-63 0,-11 2-9 16,11 16-8-16,5-2-9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3472" units="cm"/>
          <inkml:channel name="Y" type="integer" max="13203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8521" units="1/cm"/>
          <inkml:channelProperty channel="Y" name="resolution" value="1000.22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8T11:13:26.5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860 3135 264 0,'0'0'82'0,"0"0"1"16,-4 13-4-16,1 5-38 16,-5 3-18-16,3 11-8 15,-3 0-1-15,3 5-6 16,-3 4-1-16,3 3-7 15,-1 5 1-15,3 2-4 16,3-5 4-16,1-3 0 16,4-2-1-16,3-5 1 15,4-6-1-15,2-10 0 16,5-10-1-16,1-10 0 16,5-8-2-16,-2-9 1 15,3-7 1-15,-3 0-1 0,-1-2-1 16,-4 3 1-16,0 7-1 15,-5 6 1-15,-13 10 1 16,16 23-1 0,-11 3-1-16,0 7 2 0,0 9-1 15,3 1 2-15,-1-1-2 16,4 0 2-16,2-10-1 16,2-6 1-16,4-10 0 15,2-9 1-15,2-7 0 16,2-9 0-16,-2-7 2 15,0-8-1-15,0-7 3 16,-3-8 1-16,-2-5 2 16,-4-2 1-16,-2-5 2 0,-4 3-2 15,-2-4 2 1,-2 9-1-16,-4 0 0 16,0 10-4-16,-1 7 0 15,-2 4-3-15,0 5-2 0,3 17-4 16,-4-16-10-16,4 16-12 15,0 0-16-15,0 0-46 16,7 20-4-16,-7-20-5 16,14 29-5-16,-6-13-1 15</inkml:trace>
  <inkml:trace contextRef="#ctx0" brushRef="#br0" timeOffset="1">2567 3643 222 0,'-10'16'81'0,"10"-16"-5"16,0 0-1-16,7-24-45 15,3 9-14-15,2-7-5 16,3 4-3-16,1-8-2 16,0 1-3-16,2-2 0 15,-5 2-1-15,-3 1 0 16,-3 6 1-16,-4 3 1 16,-3 15-1-16,-9-18 1 0,9 18-1 15,-26 7 1-15,10 8 0 16,-3 4 2-16,1 5-1 15,-1 8 0-15,3 5 2 16,3 4-2-16,4 2 1 16,5 3-2-16,6-1 1 15,6 0-3-15,7-5-2 16,8-5-7-16,4-9-9 16,22-6-22-16,3-17-48 15,20-3-3-15,0-16-12 16,11-3-5-16</inkml:trace>
  <inkml:trace contextRef="#ctx0" brushRef="#br0" timeOffset="2">3545 3425 166 0,'0'0'82'0,"-22"-8"0"15,22 8-2-15,0 0-22 16,0 0-31-16,0 0-8 16,13 7-5-16,-2 6-4 15,0 10-3-15,-1 7-1 16,-1 8 1-16,-3 4-2 15,-4-1 0-15,-3 1 0 16,-2-3 1-16,-1-4-2 16,-2-9 4-16,0-10-3 15,6-16 1-15,0 0-2 0,0 0 0 16,2-22-1-16,6-8-2 16,7-8 0-1,4-1-2-15,5-3 1 16,2 2-1-16,4 1 1 0,1 7-2 15,-1 9 1-15,-1 13 0 16,-2 7 1-16,-2 9 0 16,-4 6 0-16,-3 5-1 15,-2 9 2-15,-5 4 1 16,-2 6-1-16,-3 3 1 16,-4 2-1-16,0-2 0 15,-2-3 0-15,-2-3 1 0,2-7-6 16,2-7-9-16,4-4-18 15,-6-15-48 1,17-1-10-16,-17 1-6 16,27-22-1-16,-14 1-6 0</inkml:trace>
  <inkml:trace contextRef="#ctx0" brushRef="#br0" timeOffset="3">4103 3536 202 0,'0'0'88'16,"0"0"-2"-16,0 0-4 15,-13 6-46-15,13-6-12 16,13 9-7-16,-13-9-8 16,24 0-3-16,-7-2-4 15,0-11 1-15,3-1-3 16,-1-6 4-16,-2-5-2 16,-1-2 4-16,-3-1 0 15,-5 4 1-15,-4 2 1 16,-7 5 1-16,3 17-1 15,-19-14 0-15,3 18 0 16,-2 3-2-16,-1 9-3 0,-1 4 1 16,1 5-1-16,2 6-1 15,4 4 0-15,2 4-1 16,6 1 1-16,3 2-3 16,5-1 0-16,6-1-3 15,2-5-2-15,7-6-9 16,3-11-9-16,10 0-16 15,-1-20-28-15,10 4-23 16,-7-18-6-16,14 6 2 16,-11-11-2-16</inkml:trace>
  <inkml:trace contextRef="#ctx0" brushRef="#br0" timeOffset="4">4594 3587 188 0,'0'0'89'15,"0"0"-3"-15,0 0 2 16,0 0-46-16,0 0-16 16,14-4-7-16,-14 4-5 15,18-9-5-15,-18 9-4 16,20-23-1-16,-8 6-2 0,-2-7 0 16,-2 1 0-1,0-4 1-15,-6 2-1 16,-2 1 2-16,-4 2 0 15,-6 6 1-15,-4 8 2 0,-7 5-1 16,-5 9 1-16,-4 7-1 16,0 8 1-16,-2 5-3 15,3 10 2-15,3 5-4 16,7-1 1-16,8 5-3 16,8-2 2-16,10-2-2 15,9-4 0-15,9-5-3 16,3-9-5-16,9-3-10 15,0-13-15-15,6 2-52 16,-7-15-13-16,6 3-2 16,-10-13-7-16</inkml:trace>
  <inkml:trace contextRef="#ctx0" brushRef="#br0" timeOffset="5">4992 3632 175 0,'0'0'95'16,"0"0"-5"-16,0 0 0 15,7-19-46-15,-7 19-20 16,9-22-6-16,-2 6-3 16,-2-4-4-16,-1-3-4 15,0-4-1-15,1-1-1 16,-5-1 0-16,-2 6-2 0,-2-1 1 15,-2 9-3-15,6 15 2 16,-27-7 0-16,7 19 0 16,-4 15-1-16,-2 14 0 15,0 10 0-15,2 9-4 16,1 0 4-16,6 2-4 16,6-4 1-16,10-6-4 15,5-17 5-15,14-12-5 16,8-18 2-16,7-15 2 15,7-16-2-15,6-14 3 16,3-15-2-16,5-11 4 16,-1-5-4-16,-1-7 5 15,-1-7-2-15,-5-3 3 0,-3 4 1 16,-5-1 0-16,-4 7 3 16,-8 2-1-16,-4 5 3 15,-11 8-1 1,-5 16 2-16,-10 19-3 0,4 28 1 15,-32 2-3-15,5 29 1 16,-8 18-4-16,0 17 2 16,2 12-6-16,2 12 0 15,2 3-1-15,8 4-1 16,10-3 0-16,8-2-9 16,15-2-5-16,3-15-21 15,14 4-48-15,-1-17-16 0,9 3-8 16,-1-17-4-16</inkml:trace>
  <inkml:trace contextRef="#ctx0" brushRef="#br0" timeOffset="6">6380 2756 254 0,'0'0'93'16,"-4"-17"-2"-16,5 30-1 0,-5 4-52 16,6 20-11-16,-7 7-8 15,4 13 1-15,-5 11-9 16,0 6-6-16,-2 2-4 16,-3 1-1-16,3 2-2 15,-2-5-3-15,0-4 1 16,1-5-7-16,3-11-3 15,-1-10-3-15,4-5-9 16,-3-13-5-16,6-7-8 0,0-19-6 16,0 0-4-1,-16-24-7-15,12-2 5 16,-6-11 10-16,3-1 20 16,-6-3 11-16,1 2 19 0,1 5 16 15,-4 0 15-15,7 17 12 16,-7-2 4-16,15 19-3 15,-11-13-9-15,11 13-4 16,0 0-11-16,17 6-9 16,-17-6-8-16,30 13-2 15,-10-6-3-15,6 2-8 16,3 1-14-16,0-6-24 16,7 8-52-16,-3-11-6 15,9 5-4-15,-4-10-5 16</inkml:trace>
  <inkml:trace contextRef="#ctx0" brushRef="#br0" timeOffset="7">6727 3388 189 0,'18'-17'90'0,"-15"-1"-1"15,-3 18-2-15,16-32-43 16,-4 11-19-16,-5-5-6 15,2 1 2-15,-8-1-8 16,-2 3 2-16,-5 2-8 16,-4 3 5-16,-6 4-7 15,-4 11 5-15,-6 12-8 0,0 7-6 16,-3 8 4-16,0 11-6 16,0 5 5-16,6 5-5 15,6 7 3-15,7 3-5 16,5-6 4-16,10-2 3 15,6-5-1-15,9-9 0 16,9-7 0-16,6-8 2 16,2-17 0-16,7-13 1 15,2-11 1-15,0-5-1 16,-3-10 4-16,-2-1 1 16,-8-7 3-16,-6 4 0 15,-9 2 2-15,-10 1-1 16,-12 1 2-16,-6 9 4 0,-12 3-7 15,-2 5 2-15,-5 5-8 16,-3 1-3-16,2 15-23 16,-4 5-25-16,14 11-54 15,0-5-10-15,16 6-3 16,1-4-12-16</inkml:trace>
  <inkml:trace contextRef="#ctx0" brushRef="#br0" timeOffset="8">8257 3215 195 0,'0'0'93'0,"0"0"0"15,6-13 0-15,-4-8-52 16,-2 21-10-16,13-34-7 15,-6 14-1-15,-6-6-9 16,1 3 1-16,-5-3-5 16,-1 1-3-16,-7 1 2 0,0 3 0 15,-5 4-2 1,-3 8-1-16,-2 8-2 16,-1 7-3-16,-1 10 0 0,1 10 3 15,-1 8-4-15,2 11 1 16,-1 4-3-16,6 1-2 15,4 1 2-15,4-1-2 16,5-2 1-16,4-6-11 16,9-2-1-16,3-17-17 15,16 3-21-15,0-21-43 16,13 1-7-16,-2-18-3 16,11-1-5-16</inkml:trace>
  <inkml:trace contextRef="#ctx0" brushRef="#br0" timeOffset="9">8644 3281 209 0,'13'-9'96'0,"-13"9"-1"15,16-23-5-15,-12 2-51 16,8 2-13-16,-3-6-12 15,1-1-1-15,-3-4-7 16,0-2 2-16,-6-1-4 0,-1 6 1 16,-5 2-2-1,-5 6-3-15,-6 5 4 16,-7 10 1-16,-8 5-1 16,-3 12 0-16,-2 9-2 0,-2 5 3 15,2 12-4-15,1 6-3 16,8 3 0-16,7-1-2 15,10-1 1-15,8-2-4 16,11-7 4-16,10-5-4 16,8-12 6-16,9-10-1 15,6-10 3-15,1-6-2 16,2-8 3-16,-2-6 1 16,-2-6 0-16,-8-9-2 15,-7 1 4-15,-7 0 4 16,-9 4-5-16,-6 4 7 15,-8 3-7-15,-6 6 6 0,-6 4-6 16,-3 11 4-16,-4 8-14 16,-2 0-7-16,10 11-21 15,-6-10-46-15,17 13-20 16,-2-7-9-16,15 3-1 16,-9-16-7-16</inkml:trace>
  <inkml:trace contextRef="#ctx0" brushRef="#br0" timeOffset="10">8910 3086 253 0,'8'16'109'0,"-5"0"-1"16,-10 1-6-16,8 11-67 15,-3-5-11-15,3 4-10 16,-1-1-5-16,3-3-11 15,4-4 4-15,3-3-6 16,5-12 5-16,3-5 0 16,4-14 0-16,5-5 5 15,4-4-5-15,3-2 3 16,0 0-4-16,0-5 2 16,1 7-2-16,-3 4 3 15,-2 10-4-15,-6 7 1 16,-3 7 0-16,-10 12 2 0,-5 6-3 15,-6 6-1-15,-4 6 1 16,-2 0-3-16,-1 1-2 16,1-3-11-16,7 1-14 15,-1-19-43-15,16 4-28 16,-1-17-4-16,12-1-6 16,-3-12 0-16</inkml:trace>
  <inkml:trace contextRef="#ctx0" brushRef="#br0" timeOffset="11">9902 3030 187 0,'0'0'97'0,"3"-27"4"15,-3 27 3-15,-11-25-32 16,11 25-23-16,-26-17-11 16,7 15-8-16,-8-1-6 15,1 12-8-15,-6 3-4 16,1 3-6-16,1 4-3 16,6 4-3-16,5 5-7 15,7-2 0-15,9 8-6 16,6-8-5-16,10 3 0 15,5-4-3-15,6-1 3 16,1-4-2-16,2 2 5 16,-2-3-2-16,1-3 8 0,-5 0 4 15,-2 2 1-15,-6 3 2 16,-4 4 0 0,-6 4 3-16,-5 2 2 15,-2 2 4-15,-8-3 1 0,-4 0 1 16,-4-5 1-16,-3-1 0 15,-4-9 0-15,-1-4-2 16,1-8-6-16,-1-8-7 16,5-3-11-16,2-13-20 15,12 3-60-15,-2-18-4 16,13 5-5-16,0-16-2 16</inkml:trace>
  <inkml:trace contextRef="#ctx0" brushRef="#br0" timeOffset="12">10137 2632 256 0,'18'0'104'16,"-1"26"2"-16,-11 5-7 15,4 19-57-15,-11-1-9 16,5 13-4-16,-8-6-13 15,1 15-2-15,-6-2-8 16,-1 0-7-16,-3 0-1 16,0 1-5-16,0 0-3 15,0 0-6-15,4-5 1 16,-2-18-6-16,9-2 0 16,-5-18-6-16,10-7-7 0,-3-20-7 15,3-15 2-15,-6-16 3 16,2 0 7-16,-5-7 10 15,-1-1 11-15,-1 6 14 16,-5-2 16-16,5 17 11 16,-8-4 7-16,16 22 1 15,-17-19-4-15,17 19-8 16,0 0-6-16,0 0-8 16,0 0-6-16,13-7-10 15,5 10-13-15,4-6-15 16,13 7-18-16,-5-10-21 15,10 8-31-15,-2-9 1 0,4 10-2 16,-5-5 8-16</inkml:trace>
  <inkml:trace contextRef="#ctx0" brushRef="#br0" timeOffset="13">10455 3401 145 0,'13'29'89'16,"0"4"5"-16,-7-10 7 15,2 7-16-15,-8-30-35 16,2 31-9-16,-2-31-8 15,0 0-7-15,-5-19-7 16,4-1-6-16,-3-6-5 16,1-5-6-16,-3 0-1 15,0-6-1-15,-1 3 1 0,1 4-1 16,0-4 1-16,2 7 3 16,3 1-5-16,1 3-1 15,4 7-11-15,-1 0-9 16,10 16-29-16,-13 0-54 15,24 2-5-15,-9 3-6 16,7 10 1-16</inkml:trace>
  <inkml:trace contextRef="#ctx0" brushRef="#br0" timeOffset="14">10842 3311 219 0,'18'5'107'0,"-18"-5"-2"15,31-9-4-15,-18-3-44 16,3-3-32-16,1-8-7 16,3 1-1-16,-3-6-6 15,1 0 1-15,-5-1-2 16,-3-2 2-16,-9 4-1 16,-4 8 4-16,-11 5-7 15,-5 8-1-15,-8 9-2 16,-6 10 0-16,-6 13-5 15,-3 10-3-15,1 6 1 16,4 4-6-16,5 3 6 16,8 4-5-16,6-1 4 15,10-3-4-15,9-12 4 0,8-4 0 16,8-9 0-16,5-11 1 16,6-7-2-16,6-16 2 15,6-7 2 1,2-11-2-16,1-5 2 0,0-6 0 15,-2-3 0-15,-2-3-1 16,-6 4 3-16,-6 6 2 16,-6 6-4-16,-10 9 5 15,-11 20-6-15,0 0-1 16,-3 13 0-16,-8 19 2 16,-2 11-3-16,-3 7-3 15,3 5 4-15,4 3-4 0,6-8 3 16,6-3 3-16,7-8-2 15,6-9 2-15,7-11 0 16,5-14-1 0,3-10-2-16,3-13-3 0,3-8-2 15,2-10-2-15,0-3 1 16,-3-2-3-16,-1 0 3 16,-6 5-1-16,-5 6 4 15,-4 7 4-15,-7 7 7 16,-13 16 3-16,0 0 2 15,13 0 1-15,-13 0-1 16,-3 30 1-16,-1-5-2 16,1 5 0-16,0 3-5 0,2 3-1 15,1-3-2-15,1 1 0 16,5-7-7 0,0-11-9-16,10 1-34 15,-16-17-55-15,29-7-4 0,-15-15-5 16,6 1-3-16</inkml:trace>
  <inkml:trace contextRef="#ctx0" brushRef="#br0" timeOffset="15">11601 3046 242 0,'-26'-16'117'15,"26"16"-4"-15,-21-3-5 16,21 3-33-1,-7 13-64-15,7-13-15 16,9 17-33-16,-9-17-56 0,19 18-12 16,-19-18 3-16,30 13-10 15</inkml:trace>
  <inkml:trace contextRef="#ctx0" brushRef="#br0" timeOffset="16">11837 3150 316 0,'7'39'117'0,"-12"-8"5"0,6 14-9 16,-15-6-67-1,8 13-17-15,-3-7-4 16,8 0-10-16,-4-9-4 16,8-6-5-16,6-8-1 0,7-8-4 15,7-13-4-15,6-11-1 16,7-7-2-16,0-9 0 15,4 0 0-15,-1-3 0 16,3 0 0-16,-4 3 0 16,-2 6 4-16,-3 4-1 15,-3 6 4-15,-1 9 0 16,-4 4 2-16,-2 10 1 0,-7 8 1 16,-5 14 1-1,-5 5-2-15,-3 6 3 16,-5 4-5-16,-2-4-7 15,0 4-25-15,-8-14-85 0,11 2-9 16,-7-22-9-16,7 0-6 16</inkml:trace>
  <inkml:trace contextRef="#ctx0" brushRef="#br0" timeOffset="17">13726 3284 251 0,'-17'9'98'16,"17"-9"-1"-16,-13 1 0 16,13-1-37-16,0 0-22 15,-16 9-7-15,16-9-9 16,-15 14-5-16,7 1-8 15,2 12-1-15,-1 5-6 16,1 8-1-16,3 9-2 16,2 2 0-16,3 1 0 15,6-3-2-15,2-3 0 16,4-9-1-16,6-8-1 16,6-13 0-16,6-12 0 15,1-11-1-15,3-7-1 16,0-12 2-16,0-7 1 0,-1-8 0 15,-3-2 4-15,-6 3 0 16,-7 2 1-16,-5 6 1 16,-5 8 4-16,-5 5-2 15,-4 19 0-15,0 0 1 16,0 0-2-16,-12 17 0 16,10 5-1-16,0 5-1 15,5 4-3-15,3 2 1 16,4 0-2-16,4-4 1 15,5-3 0-15,7-6 1 16,4-7-2-16,6-9 3 16,2-8 0-16,2-8 0 0,1-6 1 15,-4-7 1-15,-2-5 1 16,-5-5-1-16,-7-1 3 16,-5 0-2-16,-8 0 3 15,-7 4-2-15,-6 3 1 16,-6 5-2-16,-4 5-6 15,-4 0-9-15,-1 12-16 16,-5-4-36-16,10 14-39 16,-5-9-2-16,18 6-8 15,0 0-4-15</inkml:trace>
  <inkml:trace contextRef="#ctx0" brushRef="#br0" timeOffset="18">13753 2910 355 0,'0'0'103'0,"-23"3"-7"16,23-3 2-16,0 0-70 16,22 19-11-16,4-19-4 0,10 3-2 15,7-2-5-15,12 1 0 16,10 1-5-16,6-3-8 15,7 8-25 1,-6-9-64-16,6 14-7 0,-9-7-13 16,4 5-8-16</inkml:trace>
  <inkml:trace contextRef="#ctx0" brushRef="#br0" timeOffset="19">16001 3718 308 0,'0'0'96'0,"0"0"-1"16,0 0-5-16,0 0-51 15,-17-16-4-15,17 16-6 0,-20-27-6 16,5 10-6-16,-6-12-4 16,-1-3-4-16,-4-5 0 15,-1-4-2-15,-2-4-1 16,3-5-2-16,4-8 1 15,5-2-3-15,4-4 0 16,6-2 0-16,8-6-1 16,6 1-1-16,8-1 1 15,3 1-1-15,6 6 0 16,4 5 2-16,4 3-1 16,1 10-1-16,3 13-1 15,-2 6 1-15,-1 12-1 16,-3 16 0-16,-2 13-1 0,-8 11 0 15,-6 15-1-15,-5 10 1 16,-9 5 0-16,-6 8 0 16,-8 4 2-16,-8-4 3 15,-8 7-2-15,-11-2-3 16,-5-4 2-16,-6-4-1 16,-3-1 0-16,0-2-2 15,1 2-1-15,2-2-5 16,7-4 3-16,6-4 3 15,10-2-2-15,5-4 0 16,9-6 0-16,5-7 3 16,9-8-3-16,1-21 3 0,16 18-1 15,1-23 0-15,10-6 1 16,6-8 2-16,11-4 1 16,3-6-1-16,7-1 2 15,-1-3-1-15,2-2 1 16,-2 3 0-16,-1-1 0 15,-6 4-5-15,-2 3-8 16,-8-1-13-16,1 10-24 16,-11-5-46-16,3 16-4 15,-16-4-6-15,4 17-7 16</inkml:trace>
  <inkml:trace contextRef="#ctx0" brushRef="#br0" timeOffset="20">16803 2490 360 0,'0'0'97'0,"0"0"-4"16,-4 25-5-16,-3 10-69 15,4 15-7-15,-3 14-5 16,1 11 1-16,-6 7-2 16,-2 7 2-16,-4 5-9 0,0-2 2 15,-3-8-2-15,1-6-1 16,0-9 2-1,3-5 0-15,2-11-3 16,4-13-2-16,4-8 6 0,4-10 0 16,2-22 2-16,6 13-1 15,-6-13 1-15,22-29-1 16,-2 4 0-16,5-6-1 16,6-4 1-16,5-4-4 15,5 2 2-15,2-5-2 16,5 4 1-16,1 7 4 15,-4 6-5-15,-1 12 6 0,-2 7-4 16,-3 8 1 0,-4 5 0-16,-4 12 1 15,-5 4-1-15,-5 6-5 16,-6 4 7-16,-3 1-6 0,-8 4 6 16,-5 7 2-16,-8 1 0 15,-4 1 3-15,-7-3 0 16,-4-2 4-16,-8-8-1 15,-3-5 0-15,-5-13-1 16,-4-9-2-16,-3-8-1 16,-2-8-5-16,-7-1-7 15,-2-7-17-15,15 15-80 0,-8-9-11 16,22 15-11-16,3-10-12 16</inkml:trace>
  <inkml:trace contextRef="#ctx0" brushRef="#br0" timeOffset="21">3091 5646 147 0,'1'-16'71'0,"-4"0"2"0,3 16 3 16,-4-24-10-16,4 24-25 15,-5-16-10-15,5 16-5 16,0 0-7-16,0 0-2 16,0 0-1-16,-10 26-6 15,5-3 0-15,-3 7-5 16,0 5 1-16,-1 8-3 15,-4 5 2-15,2 5-3 16,-1-5 0-16,2-1 0 16,1-3-2-16,5-4 2 15,1-5-1-15,4-7 0 16,4-7 0-16,1-7 1 16,-6-14-2-16,24 7 1 0,-7-14 0 15,2-9-1-15,1-5-1 16,1-7 1-16,-1 1 0 15,-1-2-2 1,-2 1 0-16,-4 7 0 0,-2 6-1 16,-11 15 1-16,13-1 0 15,-8 14 0-15,-2 6 0 16,-2 4 1-16,2 6-1 16,1-1 3-16,1 3 0 15,2-5 0-15,0-2-1 16,3-4 3-16,6-7-6 15,0-5 0-15,1-7 1 0,0-4-1 16,1-7 1-16,1-6-1 16,-2-5 2-1,2-8-3-15,-4-3 6 16,0-3-1-16,-1-4 2 0,1-1-1 16,-2 1 2-16,-2-3 0 15,-2 5 0-15,-3 1 1 16,-5 4 1-16,-2 6-3 15,-2 1 1-15,-3 8-2 16,-1 3-5-16,7 14-12 16,-10-15-19-16,10 15-55 15,0 0-6-15,0 0-4 16,0 0-7-16</inkml:trace>
  <inkml:trace contextRef="#ctx0" brushRef="#br0" timeOffset="22">3085 5219 194 0,'-15'-13'91'16,"-2"-4"-2"-16,17 17-3 15,-22-16-14-15,22 16-43 16,0 0-10-16,0 0-6 15,19 18-5-15,4-9-5 16,5 3-2-16,5-2 2 16,9 0-6-16,4-2 2 15,2-2-2-15,2 0-6 16,3 0-16-16,-2-6-59 16,9 8-7-16,-6-5-10 15,-1 6-2-15</inkml:trace>
  <inkml:trace contextRef="#ctx0" brushRef="#br0" timeOffset="23">4177 5839 133 0,'0'0'71'0,"0"0"-1"16,0 0 1-16,2-16-26 15,-2 16-18-15,0 0-4 16,0 0-4-16,4-20-4 15,-4 20-4-15,1-19-3 0,-1 19-1 16,0-23-2-16,0 23-2 16,-4-23 0-16,4 23-1 15,-10-16 0-15,10 16-1 16,-16 0-1-16,16 0 3 16,-22 22-1-16,11-3 1 15,1 1-1-15,2 3 1 16,3 2-1-16,2-2 0 15,4-5-3-15,6-3-2 16,-7-15 1-16,22 9 0 16,-7-15 1-16,0-4-1 15,0-3 1-15,-2-5 0 16,-5 1 4-16,-3 0 0 0,-2 4 1 16,-3 13-1-1,-6-18 0-15,6 18 0 16,-13-4 0-16,13 4-1 15,-14 4 0-15,14-4-1 0,0 0 0 16,-15 16 0-16,15-16-2 16,-1 13-6-16,1-13-17 15,7 16-51-15,3-1-7 16,-10-15-5-16,27 21-7 16</inkml:trace>
  <inkml:trace contextRef="#ctx0" brushRef="#br0" timeOffset="24">4875 5662 220 0,'-5'-16'91'0,"-8"-4"-4"16,13 20-1-16,-10-22-53 15,10 22-5-15,0 0-9 16,0 0-6-16,0 0 0 16,14 19-10-16,-5 0 2 0,5 5-6 15,3 5 3-15,2 4-3 16,3-1-1-16,1 3 1 16,0-1-1-16,1 1 0 15,1-3 0-15,-5-1 3 16,0-5 0-16,-2-3 1 15,-1-2-4-15,-3-7-3 16,1-1-10-16,-15-13-13 16,23 13-26-16,-23-13-35 15,14 1-3-15,-14-1-4 16,0 0-1-16</inkml:trace>
  <inkml:trace contextRef="#ctx0" brushRef="#br0" timeOffset="25">4730 6181 201 0,'0'0'80'0,"-16"-8"-1"16,16 8 1-16,8-32-46 15,10 6-8-15,2-13-6 16,12-3-7-16,4-8-1 0,9-4-6 16,4-2 0-16,5 0-2 15,1 4-7-15,0 3-12 16,6 11-25-16,-12 2-40 16,3 16-7-16,-13 0-4 15,-3 14-10-15</inkml:trace>
  <inkml:trace contextRef="#ctx0" brushRef="#br0" timeOffset="26">4893 5331 147 0,'-15'-3'73'16,"15"3"-2"-16,0 0 2 16,0 0-18-16,0 0-27 15,23-4-10-15,-2 8-3 16,3-4-2-16,11 3-2 15,2 0-2-15,8 2-1 16,7-3-3-16,6 0-7 16,4-1-16-16,-2-8-58 15,7 4-8-15,-8-5-7 16,-3-1-6-16</inkml:trace>
  <inkml:trace contextRef="#ctx0" brushRef="#br0" timeOffset="27">5503 5991 166 0,'0'0'80'16,"0"0"1"-16,0 0-1 15,0 0-39-15,-13 17-9 16,13-17-9-16,-6 29-5 15,2-10-5-15,1 4-3 16,0 0-3-16,0 1-1 16,0 1-4-16,1 1 0 15,-1 0-2-15,1-3 0 16,-1 0-3-16,2-3-2 16,1-1-11-16,-2-6-9 0,7 0-14 15,-5-13-37-15,0 0-11 16,0 0-4-16,19-2 1 15</inkml:trace>
  <inkml:trace contextRef="#ctx0" brushRef="#br0" timeOffset="28">5356 6203 174 0,'0'0'90'0,"-26"-7"-3"0,26 7 0 16,-19-6-47-16,19 6-8 16,0 0-10-1,0 0-7-15,15-3-6 16,3 2-4-16,7 1-2 0,4-3-3 16,5 1-7-16,4-4-13 15,5 6-31-15,-4-7-39 16,6 9-7-16,-6-5-7 15,0 6-5-15</inkml:trace>
  <inkml:trace contextRef="#ctx0" brushRef="#br0" timeOffset="29">7063 5492 97 0,'-18'-15'79'16,"18"15"4"-16,-13 4-2 16,9 9-33-16,4-13-17 15,-14 23-4-15,8-10-4 16,3 9-3-16,-3 1 0 15,5 5-6-15,-3-4 1 0,1 6-6 16,-2 1 2-16,1 2-7 16,-2 2 2-16,-1-2-9 15,4 0-7-15,-3-6-11 16,8 5-16-16,-5-16-22 16,9 3-34-16,-6-19-2 15,0 0-1-15,0 0 0 16</inkml:trace>
  <inkml:trace contextRef="#ctx0" brushRef="#br0" timeOffset="30">6779 5741 142 0,'0'0'89'0,"-25"-6"0"15,25 6-1 1,0 0-34-16,0 0-24 15,0 0-8-15,13 21-5 0,9-16-4 16,8-2-1-16,7-3-3 16,10 0-6-16,5-1-12 15,1-9-27-15,9 7-58 16,-6-9-5-16,5 9-8 16,-12-2-6-16</inkml:trace>
  <inkml:trace contextRef="#ctx0" brushRef="#br0" timeOffset="31">7794 5046 135 0,'6'-16'97'0,"-6"16"-1"15,0 0-4-15,13 10-40 0,-13-10-32 16,9 36-7-16,-6-7-2 15,-1 13-1-15,-3 5-4 16,-3 10-1-16,-4 3-5 16,0 4 3-16,-5 3 0 15,-3 0-2-15,-3-4 1 16,-2-2-2-16,-1-6 2 16,2-8-2-16,2-6 3 15,3-7-3-15,0-11-1 16,5-7 0-16,10-16 0 15,0 0-1-15,0 0 1 16,0 0-2-16,22-27-2 16,-1-3 0-16,8-4-4 0,6-6 3 15,2-2-1-15,4 0 2 16,2 2-3-16,-1 4 5 16,-5 7-2-16,-2 9 6 15,-2 7 0-15,-3 7 0 16,1 6 1-16,-2 4-1 15,-2 5 2-15,-1 5 0 16,-3 2 0-16,-1 9 1 16,-5 1 2-16,-3 4-2 15,-6 0 4-15,-3 5-3 16,-6 0 3-16,-3 1-2 16,-6 0 3-16,-6 0-1 15,-6-6-2-15,-2 5 1 0,-7-5-1 16,-3-1 0-16,-4-3-1 15,-2-3 1-15,-1-9-2 16,2-6-4-16,3-7-9 16,0-12-19-16,13 1-44 15,-3-15-30-15,13-1-7 16,2-9-6-16,11 4-6 16</inkml:trace>
  <inkml:trace contextRef="#ctx0" brushRef="#br0" timeOffset="32">9039 5372 103 0,'-21'-13'88'0,"21"13"1"16,-25-3-2-16,25 3-35 16,-18 6-20-16,18-6-8 0,0 0-7 15,-9 18-4-15,9-18-5 16,11 15-2-16,-11-15-3 15,29 20-1-15,-9-8 0 16,6 1-1-16,5 1 0 16,5 0 0-16,4 1-1 15,4-4 1-15,2 1-1 16,0-3 2-16,-1-1-1 16,-4-1 0-16,-4-1-1 15,-6-3 1-15,-8 1 0 16,-4 1-1-16,-19-5 2 15,17 4-1-15,-17-4 0 0,0 0 0 16,0 0 0-16,-13 7-1 16,0-5 1-16,-4 1 0 15,-7 2-1-15,-7 1 1 16,-2 4 1-16,-4 2-3 16,-4-1 3-16,-1 4-2 15,2-1 2-15,1 1-3 16,3-1 3-16,6-1-2 15,2-6 1-15,5-1 2 16,4-2-1-16,3-1 0 16,4-1 0-16,12-2 0 15,-15 3-7-15,15-3-13 16,0 0-24-16,0 0-54 0,17 8-6 16,1-8-5-16,8 3-8 15</inkml:trace>
  <inkml:trace contextRef="#ctx0" brushRef="#br0" timeOffset="33">8871 6002 97 0,'0'0'94'16,"-21"-14"-5"-16,21 14 1 16,0 0-51-16,0 0-9 15,2-17-9-15,11 17-3 0,4-5-3 16,8 1-4 0,4 0-2-16,8-2-2 15,5 0 0-15,7 0-4 0,9 0-7 16,4-2-17-16,6 9-31 15,-3-5-44-15,5 10-6 16,-6-1-7-16,-2 8-4 16</inkml:trace>
  <inkml:trace contextRef="#ctx0" brushRef="#br0" timeOffset="34">10504 5910 1 0,'-7'14'1'0,"7"-14"72"16,0 0 1-16,0 0-26 16,0 0 3-16,0 0 3 0,0 0-3 15,-18-23-13 1,18 10-7-16,-4-11-5 15,7 1-6-15,-3-11-2 16,7-7 2-16,-1-6-7 0,4-2 0 16,3-4-5-16,4-2 3 15,-1 0-5-15,3 3 2 16,-2 0-2-16,-1 8-6 16,0 5 5-16,-3 4-2 15,-3 5 1-15,-4 4 0 16,-3 4 2-16,-3 6 0 15,0 16-1-15,-15-15-1 16,-2 16 0-16,-3 9-1 16,-10 7-2-16,-6 9 0 15,-8 8-2-15,-5 3 0 16,-4 2-2-16,-2 0 2 0,0-2-3 16,3-6-8-16,10 1-24 15,3-14-65-15,22 8-8 16,8-13-2-16,17 3-13 15</inkml:trace>
  <inkml:trace contextRef="#ctx0" brushRef="#br0" timeOffset="35">2676 7487 171 0,'-10'-25'71'0,"9"10"0"0,-8-9 1 16,9 24-3-16,-3-24-28 15,3 24-14-15,2-13-4 16,-2 13-4-16,0 0-5 15,10 14-2-15,-7 1-5 16,0 5 0-16,-2 7-2 16,1 10-1-16,-1 1-2 15,-1 7-1-15,0 1-3 16,3 1 2-16,0-4-2 16,3-3 1-16,2-5-1 15,7-8 2-15,3-7-3 16,6-8 1-16,3-6-1 15,5-8-1-15,2-6 0 0,-1-8-2 16,2-4 2-16,-5-5-2 16,-1 3 1-16,-7-1 0 15,-3 6 2-15,-6 4 0 16,-13 13 1-16,17-3 1 16,-17 3-1-16,12 29 1 15,-7-7-1-15,1 2 1 16,3 4-1-16,1-1 2 15,1 0-2-15,1-2 3 16,2-6 0-16,1-5 2 16,1-4 0-16,0-3 1 15,-1-7 0-15,1-2 0 16,2-7 1-16,-3-3 0 0,6-8-5 16,-1-3 0-16,-1-10 1 15,-1-3 0-15,-2-7 1 16,-1-2-1-1,-4-3 1-15,-2 5-1 0,-8 3 4 16,-1 2-2-16,-1 9 0 16,-3 6-1-16,-1 7-3 15,-1 3-8-15,6 13-21 16,-13-13-42-16,13 13-10 16,0 0-6-16,0 0-8 15,0 0-6-15</inkml:trace>
  <inkml:trace contextRef="#ctx0" brushRef="#br0" timeOffset="36">2625 7158 185 0,'-26'-14'74'16,"11"8"0"-16,-4-6-6 16,19 12-2-1,-17-6-37-15,17 6-6 0,0 0-2 16,6 15-5-16,8-9-4 15,12 1-4-15,13-3 0 16,13 3-1-16,10-2 0 16,9 1-2-16,4 1-11 15,4-3-12-15,9 8-54 16,-4-8-10-16,3 12-7 16,-15-5-13-16,8 7-7 15</inkml:trace>
  <inkml:trace contextRef="#ctx0" brushRef="#br0" timeOffset="37">4180 7750 239 0,'0'0'97'0,"-14"-9"0"15,14 9-7-15,0 0-40 16,-16 0-24-16,16 0-8 15,0 0-7-15,5 13-7 16,-5-13-15-16,16 4-28 16,2 5-51-16,-18-9-10 15,30 4-9-15,-17-5-10 16</inkml:trace>
  <inkml:trace contextRef="#ctx0" brushRef="#br0" timeOffset="38">4796 7504 214 0,'-23'-21'88'0,"23"21"-3"15,-17-13-3-15,17 13-52 16,0 0-7-16,0 0-4 0,-3 18-4 16,10 3-3-16,3 6-5 15,5 5 1-15,0 4-1 16,4 4-1-16,3 1-2 15,1-1-1-15,-1-2-2 16,1-4 0-16,-2-4 0 16,1-2-6-16,-2-2-6 15,-1-7-10-15,1 2-17 16,-7-9-50-16,4 5-4 16,-17-17-5-16,19 17-1 15</inkml:trace>
  <inkml:trace contextRef="#ctx0" brushRef="#br0" timeOffset="39">4728 8080 180 0,'-17'-3'99'0,"17"3"-4"16,-22-4-2-16,22 4-39 15,0 0-22-15,6-20-6 16,4 4-8-16,10-2-4 16,5-3-6-16,8-5-3 15,7-2-4-15,2-2-8 0,6 1-10 16,-2-3-21-16,9 12-35 16,-9-6-27-1,7 13-1-15,-12-1-7 16,2 11 0-16</inkml:trace>
  <inkml:trace contextRef="#ctx0" brushRef="#br0" timeOffset="40">5365 8123 201 0,'-15'-4'98'15,"15"4"-2"-15,0 0 0 16,0 0-58 0,0 0-10-16,0 0-8 15,0 0-6-15,23 1-4 0,-4 1-4 16,5 2-1-16,4 2-3 15,5 0-3-15,2 1-8 16,1-1-14-16,10 7-27 16,-6-9-51-16,7 6-7 15,-10-8-7-15,3 3-6 16</inkml:trace>
  <inkml:trace contextRef="#ctx0" brushRef="#br0" timeOffset="41">7044 7480 139 0,'0'0'88'0,"-4"-23"-1"15,4 23-3-15,0 0-54 16,1 21-8-16,-1 2-7 0,3 9-4 15,0 3-3-15,0 5-2 16,-2 3-5-16,1 1 1 16,-2-2-3-16,1-2 1 15,-2-4-7-15,-1-6-3 16,1-1-9-16,-4-9-11 16,5 1-29-16,0-21-29 15,-5 17 0-15,5-17-4 16,0 0 5-16</inkml:trace>
  <inkml:trace contextRef="#ctx0" brushRef="#br0" timeOffset="42">6872 7752 163 0,'-27'-18'94'16,"27"18"-2"-16,-16-10-4 15,16 10-51-15,0 0-10 16,17 1-9-16,2 0-7 15,7 2-4-15,6 0-1 16,7-1-5-16,8-2-10 16,2-9-23-16,15 5-61 15,-6-9-6-15,8 6-7 16,-5-5-8-16</inkml:trace>
  <inkml:trace contextRef="#ctx0" brushRef="#br0" timeOffset="43">7807 7087 107 0,'0'0'89'0,"-18"-14"-5"15,18 14 1-15,0 0-48 16,0 0-10-16,-12 14-9 0,18 2-6 16,-3 9 0-16,4 6-6 15,-3 7 2-15,3 8-4 16,-1 5 1-16,-2 8-4 16,1 3 2-16,-2 3-3 15,0-6-3-15,-2-4 2 16,0-6-1-16,2-9 2 15,-1-5-1-15,-1-11 1 16,1-9 0-16,-2-15 0 16,0 0-1-16,0 0-1 15,0 0 0-15,7-32-1 16,0 6-2-16,0-7-1 16,6-3 0-16,2-5 0 0,5 2 1 15,2 2-1-15,1 2 2 16,3 6-1-16,0 9 2 15,1 7-1-15,3 6 0 16,-1 10 0-16,0 7-1 16,0 4 2-16,0 12-3 15,-3 6 3-15,-2 7-2 16,-2 2 3-16,-8 3 1 16,-2 0 4-16,-8 0 1 15,-4 0 7-15,-7-7 1 16,-7-2 3-16,-10-9 3 15,0-2 0-15,-11-8 0 0,-1-3-3 16,-6-7-3-16,-2-5-5 16,0-2-11-16,3-6-18 15,9 2-71-15,-1-6-11 16,15 4-4-16,4-6-10 16</inkml:trace>
  <inkml:trace contextRef="#ctx0" brushRef="#br0" timeOffset="44">8907 7484 73 0,'0'0'88'0,"0"0"-1"15,-6-20 0 1,6 20-51-16,24-26-9 16,-2 9-7-16,4-6-5 0,7 1-4 15,5-3-9-15,4-1 1 16,7 0-10-16,1 0-4 16,2 5-12-16,-6-2-11 15,5 8-44-15,-12-2-17 16,-3 8 4-16,-12 2-8 15</inkml:trace>
  <inkml:trace contextRef="#ctx0" brushRef="#br0" timeOffset="45">8966 7448 57 0,'0'0'91'16,"0"0"-1"-16,0 0-2 16,17-1-48-16,-1 6-18 15,7 5-7-15,5-1-5 16,5 3-2-16,1 2-6 15,5-2-6-15,8 2-14 16,-4-8-28-16,6 4-45 0,-3-6-4 16,0 3-3-16,-7-2 28 15</inkml:trace>
  <inkml:trace contextRef="#ctx0" brushRef="#br0" timeOffset="46">9006 7791 54 0,'0'0'94'0,"0"0"-4"16,13 15 1-16,2-12-59 15,9 7-7-15,4-3-6 16,6 5-5-16,8-4-11 16,4-1-15-16,11 2-28 15,-3-5-56-15,10 1-1 16,-4-8-8-16,1-1 34 15</inkml:trace>
  <inkml:trace contextRef="#ctx0" brushRef="#br0" timeOffset="47">10381 7757 30 0,'0'0'99'0,"-17"-15"-1"16,17 15 2-16,-9-34-55 16,12 8-10-1,-4-13-6-15,7 1-7 0,-4-9-2 16,6-2-5-16,-4-3-2 15,5-2-4-15,-1-1-6 16,2 6 0-16,1 0-3 16,-1 6 0-16,0 3-3 15,-2 5 2-15,0 5-4 16,-3 8 4-16,-2 8 2 16,-3 14-1-16,0 0 0 15,-13-10 0-15,0 18 0 0,-3 2 1 16,-7 6-1-1,-6 3 1-15,-5 7-2 16,-9 4 4-16,-5 2 1 16,-3 1-2-16,1 0 2 0,-1 1-5 15,10-1-12-15,0-9-23 16,20-1-64-16,5-8-10 16,17-2-7-16,-1-13-5 15</inkml:trace>
  <inkml:trace contextRef="#ctx0" brushRef="#br0" timeOffset="48">9752 7499 12 0,'0'0'73'16,"0"0"-9"-16,0 0-15 15,0 0-6-15,0 0-3 16,-14-8-3-16,14 8-3 16,0 0-2-16,0 0-3 15,-20-7-3-15,20 7-4 0,0 0-3 16,-15-6-4-16,15 6-4 16,0 0-4-1,0 0-3-15,0 0-3 0,0 0-1 16,0 0-1-16,0 0 0 15,18 9 0-15,-18-9 1 16,23 9 1-16,-23-9-1 16,23 7 2-16,-23-7-2 15,20 8 1-15,-20-8 0 16,16 5 0-16,-16-5 0 16,0 0 0-16,0 0 0 15,0 0 0-15,0 0 0 0,0 0 0 16,0 0 0-16,-20-10-1 15,20 10 1 1,-24-7-1-16,11 4 0 16,-1 0 0-16,-2 1 0 0,2 1 0 15,1 1 2-15,0 0-2 16,13 0 1-16,-18-2-1 16,18 2 0-16,0 0-1 15,0 0 1-15,0 0-1 16,0 0 0-16,24 3 0 15,-11 0 0-15,4 2 1 16,-1-1 0-16,-2-1 1 0,1 0 0 16,-15-3 0-1,20 5 0-15,-20-5 0 16,0 0 0-16,0 0-1 16,0 0 1-16,0 0-1 15,-16-3 0-15,16 3 1 0,-25-8 0 16,11 4 0-16,-2-1 1 15,2 2-1-15,1-1 0 16,13 4 0-16,-22-7 1 16,22 7-2-16,0 0 0 15,0 0-1-15,0 0 0 16,0 0 0-16,13-3-3 16,1 3-14-16,10 7-38 0,-3-8-53 15,11 2-8-15,-5-2-6 16,5 2 10-1</inkml:trace>
  <inkml:trace contextRef="#ctx0" brushRef="#br0" timeOffset="49">4956 8928 90 0,'-1'-14'80'0,"1"14"1"16,0 0 3-16,0 0-29 15,0 0-17-15,1 19-5 16,-1-19-5-16,3 14-5 15,-3-14-7-15,4 28-3 16,-2-8-6-16,1 4-2 16,-2 5-3-16,2 7 0 0,-3 5-4 15,0 2 2-15,0-1-2 16,0-2 0-16,-1-2-1 16,-2-4-1-16,1-5-5 15,-1-7-3-15,2-3-7 16,1-19-9-16,-4 23-16 15,4-23-47-15,0 0-3 16,0 0-2-16,-3-22-1 16</inkml:trace>
  <inkml:trace contextRef="#ctx0" brushRef="#br0" timeOffset="50">4746 9156 139 0,'0'0'81'16,"-15"3"-2"-16,15-3-2 15,0 0-48-15,9-16-8 16,-5 0-3-16,6 1-4 16,-1-10 0-16,2-2 0 0,0-7 0 15,0 4-1-15,-1-7-6 16,3 1 4-16,-3 0-7 16,0 4 3-16,-1 6-6 15,0 4 3-15,-1 6-6 16,-8 16 5-16,21-14-2 15,-21 14 1-15,20 14-3 16,-7 1 2-16,-2 3 4 16,-1 4-6-16,2 4 5 15,-1 2-4-15,0 0 4 16,-1 0-3-16,0-2 2 16,-3-2-7-16,4 2-11 15,-2-8-18-15,6 5-60 0,-7-9-6 16,7 8-4-16,-10-8-7 15</inkml:trace>
  <inkml:trace contextRef="#ctx0" brushRef="#br0" timeOffset="51">4682 9904 96 0,'0'0'75'0,"-6"-16"3"15,6 16 0-15,0 0-33 16,0 0-12-16,6 17-9 16,1 3-6-16,-2 3-5 15,2 6-4-15,0 3-3 16,0 3-2-16,-1-2-1 15,0 0 1-15,-3-6-2 16,-2-3 1-16,1-4-1 16,-4-6 2-16,2-14-1 15,-3 16 2-15,3-16-2 16,0 0 0-16,0 0 1 16,-4-27-2-16,7 4 1 15,3-8-2-15,2-3 1 0,2-4-2 16,2 1 1-16,1 2-1 15,1 6 0 1,1 7-1-16,-1 8 0 0,-1 10 1 16,0 7-1-16,0 7 1 15,-1 4 1-15,-1 5 1 16,1 4-2-16,-2 3 1 16,-2 1-1-16,-3 2 3 15,1-1-3-15,-5-1 2 16,2-2-4-16,0-5-2 15,0-3-8-15,-3-17-12 16,5 17-22-16,-5-17-46 0,13-7 0 16,-13 7-6-16,19-17 0 15</inkml:trace>
  <inkml:trace contextRef="#ctx0" brushRef="#br0" timeOffset="52">5093 10057 147 0,'0'0'82'16,"5"21"2"-16,-5-21-21 0,14 6-37 15,-14-6-7-15,23-23-3 16,-8 3-3-1,0-2-3-15,-2-4-2 16,0 2-4-16,-1-2 0 0,-5 3-1 16,-4 1 1-16,-4 6 0 15,-5 0 0-15,6 16 2 16,-17-19 0-16,4 15 1 16,-3 4 0-16,0 7-1 15,-2 8-1-15,1 8 1 16,0 7-2-16,1 5-1 15,3 5-2-15,3 2 0 16,6-2 0-16,4 1 0 16,2-7-1-16,7-5 0 15,6-4-5-15,3-11-3 16,5-2-10-16,2-12-20 0,10 0-53 16,-7-13-6-16,7 3 0 15,-6-8-5-15</inkml:trace>
  <inkml:trace contextRef="#ctx0" brushRef="#br0" timeOffset="53">5624 10008 49 0,'0'0'71'0,"-14"4"4"16,14-4 1-16,0 0-34 15,0 0-11-15,0 0-5 16,0 0-2-16,0 0-4 16,0-16-3-16,0 0-4 15,0 0-1-15,0-7-1 16,0 3-2-16,-3-4 1 0,-1 0-2 15,-2 3 0-15,-3 6 0 16,-4 4 0-16,-1 7-1 16,-5 6-1-16,0 8-1 15,-4 6-2-15,3 7-1 16,0 5-2-16,2 1 0 16,4 2-1-16,4 0 0 15,4-5 1-15,6-2-1 16,4-5 0-16,4-5-1 15,5-6-1-15,1-7-1 16,5-5-2-16,0-6-2 16,2-3-1-16,1-6 0 0,0 2 1 15,-4-1-1-15,1 7 2 16,-3 4 1-16,-3 8 2 16,-13-1 3-16,19 32-1 15,-14-1 2-15,0 6-1 16,-4 6 3-16,-1 2 0 15,-1 1 4-15,-4-2 4 16,0 0 0-16,-4-1 3 16,-1-1-1-16,-5-6 3 15,3-1-2-15,-4-7 0 16,0-2-4-16,1-5-5 16,2-7-5-16,13-14-11 15,-17 0-14-15,17 0-23 0,7-39-50 16,8 9-2-16,-4-11-3 15,11 2-2-15</inkml:trace>
  <inkml:trace contextRef="#ctx0" brushRef="#br0" timeOffset="54">5839 10042 141 0,'0'0'87'0,"19"-3"0"16,-19 3-27-16,17-11-30 0,-12-5-6 16,3 2-5-16,-2-7-3 15,0 1-5-15,-3-4-1 16,-2 5-2-16,-4 2-1 16,-1 4-1-16,4 13 0 15,-20-13-1-15,7 17-2 16,-3 9-1-16,-1 9 0 15,-1 5-1-15,2 6-1 16,-1 5 0-16,6 2-1 16,2 2 1-16,5-2 0 15,4-4-1-15,5-7-1 16,4-6 0-16,7-10-1 16,4-8-3-16,5-10 0 0,-1-11-2 15,6-5 1-15,-4-10 0 16,2-2 1-1,-4-6 0-15,-1 2 4 16,-5 1 2-16,-7 4 4 0,-2 7 1 16,-6 7 2-16,-3 18 1 15,-2-18 1-15,2 18 1 16,-10 19 0-16,4 1-2 16,-1 6-1-16,0 5-2 15,0 2-1-15,1 3 0 16,0-1-2-16,5-4-2 15,4-5-4-15,3-7-5 0,5-6-7 16,2-14-14-16,12-4-24 16,-4-16-44-1,8-1-2-15,-6-14-3 16,7 0 4-16</inkml:trace>
  <inkml:trace contextRef="#ctx0" brushRef="#br0" timeOffset="55">6389 9475 118 0,'12'-16'93'16,"-12"16"5"-16,2 39 1 16,-2 5-59-16,-10-1-11 15,5 10-6-15,-4 4-4 16,2 7-7-16,-2 4-1 15,2 2-7-15,0-10-8 0,2-5-1 16,4-3-5-16,-2-10-3 16,3-3-8-16,-4-15-4 15,4-4-8-15,0-20-6 16,0 0-2-16,-15-1-1 16,15 1 1-16,-14-30 4 15,7 9 9-15,-5-4 13 16,3-1 16-16,-1 2 12 15,0 4 12-15,10 20 10 16,-17-26 6-16,17 26 1 16,0 0-1-16,0 0-6 15,0 0-7-15,-5 25-7 0,5-25-6 16,15 23-5-16,-15-23-5 16,26 16-2-16,-10-12-4 15,2-5-6-15,4-7-5 16,0-6-7-16,4 0-6 15,-5-11-5-15,7 5-1 16,-9-6-1-16,4 7 4 16,-6-1 6-16,0 7 6 15,-4 3 11-15,-13 10 10 16,23-4 10-16,-23 4 5 16,16 15 6-16,-13-2 3 15,4 9 1-15,-7 0-2 0,5 7-2 16,-7-1-6-16,2 6-3 15,-3-7-7-15,3 0-7 16,0-5-11-16,0-8-11 16,0-14-16-16,0 0-26 15,0 0-33-15,13-24-4 16,-5-1 0-16,-4-8 4 16</inkml:trace>
  <inkml:trace contextRef="#ctx0" brushRef="#br0" timeOffset="56">6600 9751 136 0,'-6'-16'101'0,"6"16"1"15,0 0-4-15,0 0-55 16,0 0-18-16,0 0-13 16,-9 16-16-16,9-16-27 15,0 0-43-15,16 20-25 16,-16-20-2-16,17 22-3 15</inkml:trace>
  <inkml:trace contextRef="#ctx0" brushRef="#br0" timeOffset="57">6706 9824 142 0,'0'0'97'15,"0"0"2"-15,0 13-2 16,-1 6-64-16,4 9-10 16,-2 5-8-16,1 6-3 15,-4 3-6-15,1 2 0 16,1 1-5-16,1-7 0 16,2-7-1-16,3-11 0 15,-6-20-2-15,22 13 1 16,-5-21-1-16,2-8-1 15,1-7-1-15,0-10 0 0,0-3 0 16,0-3-1-16,1-2 2 16,-5 5-2-16,-2 7-1 15,-5 5-5 1,1 8-8-16,-10 16-20 16,10-13-55-16,-10 13-2 0,0 0-2 15,6 14-2-15</inkml:trace>
  <inkml:trace contextRef="#ctx0" brushRef="#br0" timeOffset="58">7057 9970 43 0,'0'0'76'15,"20"-16"2"-15,-5 6-24 0,-1-3-24 16,-5-8-1-16,2 6-4 16,-4-5-3-16,1 7-3 15,-5-2-3-15,-3 15-3 16,2-21-1-16,-2 21-2 16,0 0 0-16,-13-2-1 15,0 10 0-15,0 7 2 16,-2 4 0-16,-3 10 0 15,0 6 0-15,2 4 2 16,1 1-2-16,5 2 0 16,4-3-4-16,6-4-1 15,5-5-4-15,6-7 1 0,4-10-7 16,3-10-11-16,8-3-22 16,-1-13-65-16,8-3-3 15,-3-10-6-15,6-1-2 16</inkml:trace>
  <inkml:trace contextRef="#ctx0" brushRef="#br0" timeOffset="59">7900 9768 70 0,'-5'-14'92'16,"5"14"-2"-16,-20-13 0 16,4 18-43-16,-10-2-18 15,3 5-5-15,-4-3-5 0,2 5-4 16,-2 2-2-16,4-2-2 15,5 2-5-15,18-12-3 16,-15 24-4-16,19-11-4 16,9 4-3-16,6-1-2 15,7 3-4-15,5-6-1 16,7 3-1-16,-1-3 0 16,2 1 1-16,-6-2 2 15,-4 2 4-15,-6-2 6 16,-7 1 6-16,-7 4 8 15,-9-1 2-15,-4 4 6 16,-9-5 3-16,-3 3 1 16,-7-5 1-16,-2 3-2 0,-7-7-5 15,2 0-3-15,-5-7-3 16,2-2-5-16,3-1-10 16,1-6-11-16,12 1-18 15,2-10-23-15,15 16-48 16,8-33-4-16,12 19-1 15,3-8-3-15</inkml:trace>
  <inkml:trace contextRef="#ctx0" brushRef="#br0" timeOffset="60">8220 9873 129 0,'0'0'98'0,"6"-23"-1"0,-6 23-4 16,0-16-64-16,-2 4-12 15,-1-4-5-15,-1 1-3 16,-3-1 0-16,7 16-3 16,-25-18 0-16,9 15 0 15,-4 7-3-15,0 10 1 16,-4 8-3-16,2 7 0 15,0 7-3-15,6 3 3 16,3 4-3-16,6 1 2 0,4-5-2 16,6-8 1-16,9-3-2 15,2-11-1-15,9-8-1 16,3-12-3 0,4-9-2-16,1-11-1 0,3-4 0 15,-3-5 0-15,0 0 1 16,-6-4 1-16,-5 3 4 15,-5 4 1-15,-7 7 5 16,-5 8 1-16,-3 14 3 16,0 0 2-16,-17-6 1 15,5 21 2-15,-2 5-2 16,1 6 1-16,-2 6-3 16,4-1-1-16,2 4-6 0,6-6-6 15,6-2-12-15,2-12-13 16,10-4-16-16,1-14-47 15,7-5-1 1,0-11-2-16,5-4 11 0</inkml:trace>
  <inkml:trace contextRef="#ctx0" brushRef="#br0" timeOffset="61">8516 9830 67 0,'0'0'96'16,"8"15"1"-16,-3 3 1 15,-7 0-41-15,2 5-26 0,-4-3-11 16,7 2-3-16,-2-2-7 16,2-3-4-16,-3-17-2 15,15 20-2 1,-15-20-3-16,28-1-2 0,-9-8-3 16,0-7-4-16,3-2-1 15,1-6 0-15,1 1 0 16,-1-3-1-16,-1 8 2 15,-3 3 5-15,-2 7 5 16,-4 5 4-16,-13 3 4 16,17 14 2-16,-15 1 0 15,-1 6 1-15,-2-1-2 16,1-1 0-16,0-2-3 16,1-1-2-16,1-3-2 15,-2-13-2-15,0 0-3 16,17 8-2-16,-4-17-1 15,0-3-1-15,4-6 1 0,-1-4-2 16,4-1 1-16,1 1 0 16,-1 3 3-16,-2 4 2 15,0 3 4-15,-2 8 1 16,-16 4 1-16,23 8 1 16,-16 5 0-16,-1 5 0 15,-3 2 0-15,1 3-1 16,-4 1-5-16,0 0-7 15,1 4-15-15,-1-9-26 16,5 3-47-16,-2-8-3 16,4-1-2-16,-7-13 3 15</inkml:trace>
  <inkml:trace contextRef="#ctx0" brushRef="#br0" timeOffset="62">9373 9721 56 0,'7'15'93'0,"-4"11"3"16,3 10 1-16,-8 6-59 15,4 6-8-15,-4-2-6 0,5 7-2 16,-6-1-7-16,2 3-3 15,-4-7-6-15,1-2-2 16,0-8-3-16,-1-4 2 16,-2-8-2-16,0-6 1 15,7-20-4-15,-16 12 0 16,16-12-3-16,-9-25-1 16,11 1-2-16,-1-11-3 15,5-5-1-15,1-8-2 16,6 1 2-16,0-3 0 15,6 3 3-15,3 2 0 16,-1 6 2-16,1 6 1 16,1 7 6-16,2 7 2 0,-4 6 5 15,2 9 4-15,-5 4 2 16,-1 9 3-16,-4 2 3 16,1 8 0-16,-6 3-1 15,-3 8-2-15,-5 2-2 16,-1 2-1-16,-6-2-4 15,-2 0-1-15,-4-5-3 16,-1-2-1-16,-1-9-3 16,1-11-5-16,1-5-14 15,-4-13-20-15,17 13-45 16,-13-31-28-16,14 7-2 16,-1-1-3-16</inkml:trace>
  <inkml:trace contextRef="#ctx0" brushRef="#br0" timeOffset="63">9725 9853 82 0,'13'-1'106'16,"-13"1"2"-16,26-15-1 15,-16 1-61-15,9 2-19 16,-6-8 0-16,10-1-1 15,-7-7-4-15,4-2-7 0,-4-2-3 16,1 0-5-16,-3-2-4 16,2 1-1-16,-4-1-3 15,-4 8 0-15,-2 0-1 16,-7 9 1 0,1 17-2-16,-9-14 2 0,-4 19 0 15,-6 11 0-15,-4 13 3 16,-6 9-2-16,2 8 1 15,3 3 0-15,0 3 2 16,7 4-1-16,3 0 1 16,6 1 0-16,7-11-3 15,8-7-1-15,6-2-6 16,5-5-9-16,3 1-12 0,-1-17-16 16,14-3-28-16,-7-17-43 15,8-5-1-15,-4-13-1 16,1 1 40-1</inkml:trace>
  <inkml:trace contextRef="#ctx0" brushRef="#br0" timeOffset="64">10127 9839 74 0,'13'16'109'15,"-13"-16"0"-15,3 18-1 16,-3-18-46-16,26 12-35 15,-13-11-9-15,6 1-6 0,0-6-4 16,4-2-2 0,-2-7-1-16,4-5-2 15,-3-2 0-15,-1-1-3 16,-5-2 1-16,-3 1-1 0,-4 3 0 16,-2 3 0-16,-6 3-1 15,-1 13-1-15,0 0-1 16,-27-8 0-16,5 13 0 15,-6 8 1-15,-4 5-2 16,-3 2 3-16,3 6 2 16,4 7 5-16,0 6 1 15,7 4 5-15,2 2-1 16,13 1 2-16,6-5 0 16,12-4-1-16,3-9-3 15,8-8-3-15,9-14-2 16,7-9-4-16,6-3-6 15,-2-7-12-15,3 7-16 0,-10-10-31 16,6 12-55-16,-11 1-3 16,-3 10 0-16,-7 3-3 15</inkml:trace>
  <inkml:trace contextRef="#ctx0" brushRef="#br0" timeOffset="65">5653 4743 64 0,'0'0'60'16,"0"0"-2"-16,10-13 7 15,-10 13-19-15,0 0-1 0,0 0-8 16,0 0-5-16,-16 0-8 16,16 0-4-16,-14 13-5 15,14-13-4-15,-25 23 0 16,11-9-10-16,-2 2 5 15,-1 1-6-15,-1 1 5 16,0 0-5-16,2 0 2 16,-1-1-12-16,5 5-9 15,-2-5-14-15,6 5-39 16,0-6-3-16,5 2-6 16,3-18-3-16</inkml:trace>
  <inkml:trace contextRef="#ctx0" brushRef="#br0" timeOffset="66">5428 4774 83 0,'-7'-17'51'0,"7"17"3"0,0 0-5 15,0 0-13-15,0 0-21 16,0 0 2-16,-16 10 5 16,12 3-3-16,-9-3 5 15,1 6-4-15,-7-3 1 16,-1 6-7-16,-3-2 0 15,1 3-8-15,-1 1-2 16,6-1 0-16,1 0-2 16,7-1-1-16,7 0-1 15,4-4 0-15,9 3 0 16,3-2 0-16,9-3-1 16,3-3 2-16,6-2-1 15,5-6 1-15,4-2-7 0,1-9-10 16,4 0-30-16,-4-6-25 15,1 2-6-15,-6-6-5 16,-1 3-8-16</inkml:trace>
  <inkml:trace contextRef="#ctx0" brushRef="#br0" timeOffset="67">5939 4284 145 0,'0'0'69'0,"-15"-6"1"15,15 6-1-15,-8 17-35 16,8 2-9-16,-3 4-5 0,4 9-4 16,-2 0-4-1,1 7-2-15,-2 0-4 16,1-2-1-16,-3-2-3 15,1-5 2-15,-3-4-2 0,-1-4 2 16,0-8-3-16,7-14 4 16,-16 16 0-16,16-16 0 15,-16-1 0-15,16 1-2 16,-12-22 2-16,9 5-2 16,3-8 1-16,3-2-3 15,4-7 1-15,5 0-2 0,2-2 0 16,2 0-1-1,4 5 0-15,2 3 0 16,1 7-1-16,-1 8 0 16,1 9-1-16,-1 5 1 15,-2 10 0-15,-1 4 0 0,-4 3 1 16,-3 2 0-16,-3-1 3 16,-5 1 1-16,-4-4 3 15,-4 0 0-15,4-16 1 16,-23 21 0-16,5-14-1 15,-1 1 1-15,-4-5-1 16,3-1-2-16,0-2-8 16,3-4-14-16,17 4-20 15,-18-9-46-15,18 9-3 16,12-14-6-16,8 10-3 16</inkml:trace>
  <inkml:trace contextRef="#ctx0" brushRef="#br0" timeOffset="68">6357 4450 194 0,'0'0'85'15,"-1"-28"-5"-15,1 28-2 16,-2-31-54-16,2 13-7 15,-1-5-4-15,-1 9-4 16,-2-2-4-16,4 16-3 16,-13-16 0-16,13 16-1 0,-24 7 1 15,6 8-2-15,-3 8 0 16,-2 1 0-16,-1 7-1 16,1 2 1-16,3-1-2 15,4 1 1-15,8-3-2 16,3-4 3-16,10-3-2 15,6-6 2-15,7-5 0 16,3-6 0-16,5-6 1 16,3-5-1-16,0-5 1 15,-2-4-1-15,-2-2 3 16,-2-4-3-16,-6-3 3 16,-4 0-2-16,-6-2 3 15,-4 1 2-15,-6-1 2 0,-1 5 0 16,-6 0 0-16,-3 7 0 15,-3 3-1-15,0 8 1 16,0 4-4-16,2 6-6 16,2 5-6-16,4 0-12 15,9 7-10-15,-1-20-15 16,15 31-40-16,-15-31-4 16,33 27 0-16,-16-21 1 15</inkml:trace>
  <inkml:trace contextRef="#ctx0" brushRef="#br0" timeOffset="69">6584 4375 202 0,'-5'-20'90'0,"3"7"0"0,-10-3-4 16,12 16-50-16,-23-16-12 15,23 16-5-15,-26 8-8 16,11 7-5-16,4 5-9 15,2 3-3-15,6 5-4 16,3-4-2-16,9 1-3 16,3-7-2-16,5 1 1 15,3-6 0-15,0-1 3 16,2-5 3-16,-3 2 3 0,-2-1 2 16,-17-8 4-16,17 19 5 15,-17-19 3-15,2 22 3 16,-2-22 2-1,-16 23 4-15,3-15 2 16,-3 2 1-16,-6-4-2 0,4 0-1 16,-4-3-3-16,3-2-3 15,2-2-8-15,3-2-13 16,14 3-14-16,-15-9-16 16,15 9-44-16,15-8-6 15,2 6-1-15,0-6-5 16</inkml:trace>
  <inkml:trace contextRef="#ctx0" brushRef="#br0" timeOffset="70">6794 4474 176 0,'0'0'87'16,"0"0"0"-16,5 16-5 15,-7 1-49-15,2-17-11 16,-8 31-4-16,2-14-7 15,2 0-5-15,1-2-8 16,3-15-8-16,0 19-11 16,0-19-13-16,13-5-32 15,-6-11-17-15,7 1 1 16,-7-13-3-16</inkml:trace>
  <inkml:trace contextRef="#ctx0" brushRef="#br0" timeOffset="71">6846 4330 165 0,'-10'-16'83'0,"10"16"2"16,-16-10-3-16,16 10-33 16,-13 1-23-16,13-1-9 15,-3 13-12-15,3-13-18 16,9 16-32-16,-9-16-38 16,25 8-3-16,-9-11-5 15,7-3-1-15</inkml:trace>
  <inkml:trace contextRef="#ctx0" brushRef="#br0" timeOffset="72">7105 4141 160 0,'0'0'95'0,"0"0"-3"16,0 0-3-16,5-13-28 15,-5 13-35-15,2 14-7 16,1 2-3-16,-5 3-6 15,2 8-1-15,-4 8-3 16,-2 6-1-16,-1 5-2 16,-3 1-1-16,0 1-5 15,-2-3-2-15,5-1-8 16,-2-10-3-16,6-6-6 16,-1-9-2-16,6-4-4 15,-2-15-1-15,0 0 2 16,0 0 2-16,0 0 6 0,-6-19 7 15,3 4 10-15,-3 2 9 16,-3-2 9-16,9 15 8 16,-14-26 3-16,14 26 3 15,-14-19-2-15,14 19-1 16,0 0-6-16,0 0-5 16,0 0-7-16,0 0-4 15,14 4-5-15,0-1-3 16,5 1-7-16,0-5-15 15,7 4-21-15,-3-10-44 16,6 4-1-16,-5-7-4 16,7 5 1-16</inkml:trace>
  <inkml:trace contextRef="#ctx0" brushRef="#br0" timeOffset="73">7312 4467 171 0,'6'13'87'0,"-6"-13"1"16,-4 23 1-16,4-23-50 15,-10 30-11-15,3-14-7 16,5 2-4-16,-4-2-8 16,6-4-8-16,0-12-15 15,0 0-19-15,18 2-52 16,-8-19-6-16,6-1 1 16,-3-12-5-16</inkml:trace>
  <inkml:trace contextRef="#ctx0" brushRef="#br0" timeOffset="74">7367 4226 224 0,'0'0'95'15,"-16"-10"-3"-15,16 10-3 16,-13 4-63-16,13-4-15 16,0 15-21-16,0-15-25 15,9 24-51-15,-9-24-5 16,17 32-3-16,-7-18-2 15</inkml:trace>
  <inkml:trace contextRef="#ctx0" brushRef="#br0" timeOffset="75">7451 4399 158 0,'0'0'77'16,"4"13"-2"-16,-4-13-2 15,3 25-53-15,-1-8-7 16,0 6 0-16,0 0-3 16,1 3 0-16,0-3-4 15,1-1 1-15,0-5-3 16,4-4 2-16,-8-13-1 16,21 9 0-16,-6-13 0 0,0-5-2 15,3-3 1-15,1-3-3 16,-1-3 2-16,0 1-3 15,-4-3 2 1,-2 2-2-16,-2 0 2 0,-5 2-1 16,1 3-1-16,-6 13-11 15,7-16-19-15,-7 16-49 16,0 0-5-16,0 0-4 16,18-2-2-16</inkml:trace>
  <inkml:trace contextRef="#ctx0" brushRef="#br0" timeOffset="76">7773 4494 144 0,'0'0'72'16,"13"-8"-1"-16,-13 8-4 15,21-16-49-15,-8 6-11 16,3 0-2-16,0-3-2 15,0-2-2-15,-3 1 1 16,0-2-1-16,-4 0 2 16,-2 0 0-16,-6 2 2 15,-1 14-1-15,-6-20 0 16,6 20 2-16,-23-3 3 0,6 10 3 16,-3 3 1-1,0 7 3-15,-5 2 0 16,2 7 3-16,0-1 1 15,6 4 0-15,2-5-6 0,6 3 0 16,5-3-5-16,7-3-2 16,6-3-2-16,8-5-4 15,9-5-5-15,4-6-8 16,9-4-18-16,-1-12-33 16,11-2-31-16,-4-10-7 15,6 4-4-15,-3-11-6 0</inkml:trace>
  <inkml:trace contextRef="#ctx0" brushRef="#br0" timeOffset="77">8481 4210 202 0,'-26'-4'87'16,"7"5"-3"-16,-8-5-4 15,8 7-49-15,-2-3-8 0,5 3-6 16,-2 0-7-16,5 2-4 15,13-5-4-15,-17 18 0 16,16-2-4-16,2 4-1 16,6 3-1-16,5 3-3 15,8 1-1-15,2 1-1 16,7-2 1-16,1-2 0 16,4-2 0-16,-2-6 1 15,1 1 2-15,-5-4 2 16,-7-1 4-16,-2-1 6 15,-19-11 1-15,7 20 4 16,-7-20 2-16,-26 13 1 0,2-10 1 16,-4 0 0-16,-5-1-2 15,-1-1-5-15,-2-2-1 16,1 2-6-16,5 0-4 16,5 1-11-16,8 2-15 15,2-4-16-15,15 0-45 16,0 0-7-16,34-4-2 15,-6-11-5-15</inkml:trace>
  <inkml:trace contextRef="#ctx0" brushRef="#br0" timeOffset="78">8901 4392 186 0,'6'-13'92'16,"-5"-7"-4"-16,4 7-3 16,-7-6-57-16,2 19-5 15,-1-26-4-15,1 26-6 16,-10-14-4-16,10 14-5 16,-18-5-2-16,18 5-1 15,-21 2-1-15,21-2 0 16,-25 6-1-16,12 1 1 15,-1 4-2-15,-2 8 2 0,-2 7-2 16,0 4 0-16,0 8-2 16,2 2 2-1,4 2-2-15,3-3 1 16,6-3 0-16,7-7 0 0,6-9 1 16,9-11 1-16,4-9 2 15,5-9 0-15,2-10 2 16,0-5-1-16,2-6 1 15,-2-5 0-15,-4-1 1 16,-4 1-2-16,-8 6 0 16,-2 3 0-16,-5 8 1 15,-7 18-2-15,-4-13 2 16,4 13-2-16,-16 20 0 0,6 0 1 16,1 3-1-1,0 5-1-15,4-2-1 16,2 0 2-16,4-5-2 0,4-3-2 15,5-5-5-15,-10-13-9 16,30 4-20-16,-11-16-48 16,7-1-2-16,-3-8-4 15,6 3 1-15</inkml:trace>
  <inkml:trace contextRef="#ctx0" brushRef="#br0" timeOffset="79">9200 4375 208 0,'0'0'90'15,"-5"30"1"1,-6-17-3-16,6 12-53 16,-5-5-11-16,5 6-5 15,-1-3-7-15,4-3-4 0,4-4-4 16,-2-16-2-16,19 13-1 16,-2-16-1-16,6-9 1 15,6-3-2-15,3-6 1 16,2-3-2-16,2 1-1 15,-3 0 1-15,-2 4-1 16,-4 4-1-16,-5 7 1 16,-6 6 2-16,-16 2 1 15,11 16 1-15,-14-1 2 16,-2 2-1-16,-1 0 1 16,0 2 1-16,0-5-1 15,3-1 0-15,3-13-1 16,0 0-1-16,16 11 0 0,-3-17-1 15,3-3 0-15,1-1-2 16,4-1 0-16,0-4-1 16,2 1 1-16,-1 1-1 15,0 3 0-15,-4-1 2 16,1 4 1-16,-2 3 2 16,-2 4-1-16,-2 3 1 15,-13-3 0-15,20 19-1 16,-11-5-2-16,-4 0-8 15,4 8-17-15,-7-8-22 16,6 7-42-16,-8-21-6 16,15 26-1-16,-15-26-6 0</inkml:trace>
  <inkml:trace contextRef="#ctx0" brushRef="#br0" timeOffset="80">10022 4445 192 0,'0'0'93'15,"13"15"-4"-15,-17-1-3 16,2 11-58-16,-6 1-15 16,3 6-2-16,-3-1-6 15,-1 4-1-15,-1-3-4 0,0-3 1 16,1-8-1-16,2-4 2 15,7-17-1-15,-13 16 1 16,13-16 0 0,0 0 0-16,-13-16 0 0,11 3-2 15,2-2 1-15,3-4-2 16,5-3 0-16,3-5-2 16,9-5 0-16,5-5-3 15,9-2 2-15,4-3-1 16,4 4 0-16,3 1 0 15,-1 6 3-15,-2 8 3 16,-4 10 4-16,-5 15 4 0,-10 5 2 16,-6 12 1-16,-11 5 2 15,-5 8 3-15,-11 0-1 16,-1 2 0-16,-8-3-4 16,-1-4-2-16,-3-5-1 15,-2-6-1-15,2-6-1 16,0-6-3-16,1-5-3 15,1-4-4-15,5 0-7 16,-1-7-14-16,17 12-21 16,-13-22-55-16,13 22-2 15,13-26-6-15,8 15-2 16</inkml:trace>
  <inkml:trace contextRef="#ctx0" brushRef="#br0" timeOffset="81">10560 4386 160 0,'0'0'89'16,"7"-16"-1"-16,-7 16-2 15,0 0-49-15,19-14-9 16,-19 14-4-16,20-22-7 0,-7 6-5 15,5-2-5-15,-1-7-3 16,2-1-2 0,-2-4 2-16,0 1-3 15,-2 2 1-15,-4-1 0 16,-3 5 1-16,-6 6-1 0,-4 4 0 16,2 13-1-16,-21-3-1 15,6 13 1-15,-6 12-2 16,-3 7 2-16,-2 10 2 15,-2 7 2-15,1 6 1 16,4 2 2-16,1-2-2 16,5-3 4-16,5-7-2 15,8-4-2-15,6-12-11 16,8-10-10-16,11-6-24 16,2-15-54-16,12 3-5 15,-3-13-5-15,8 6 0 16</inkml:trace>
  <inkml:trace contextRef="#ctx0" brushRef="#br0" timeOffset="82">10872 4457 213 0,'0'0'91'0,"0"0"1"16,0 0-5-16,14 7-56 15,-14-7-15-15,16 3-5 16,-3-4-5-16,2-1-1 0,2-2-1 15,2-5-2 1,-2-2 1-16,0-1-1 16,-2-4 0-16,-4 0 0 15,-3 2 1-15,-6 0-2 0,-2 14 1 16,-15-16 0-16,-4 16 0 16,-4 4 0-16,-5 8 3 15,-1 3 1-15,-2 6 0 16,3 6 2-16,1 0 0 15,8 5 2-15,3-4-1 16,9 2 1-16,3-3-3 16,7-1 0-16,7-6-3 15,7-2 1-15,10-5-6 16,8-7-8-16,11-1-21 16,0-9-64-16,12 8-10 15,-9-8-10-15,3 8-2 16</inkml:trace>
  <inkml:trace contextRef="#ctx0" brushRef="#br1" timeOffset="83">697 11449 279 0,'0'0'87'15,"0"0"-4"-15,0 0-4 0,0 0-52 16,0 0-3-16,0 0-13 15,0 0 0-15,0 0 0 16,0 0 1-16,0 0-7 16,72-22-2-16,-72 22 1 15,68-4-2-15,-68 4 0 16,98 4-3-16,-30-1 0 16,21 2-1-16,18-2-2 0,11 1 0 15,8-3 0-15,5 1 1 16,11-2 0-1,-5 0 0-15,-3-2 0 16,-17 5 0-16,-2 1 1 0,-4 2 0 16,12 1-2-16,1 2 1 15,0 0-3-15,0-2 1 16,6-1-5-16,4-3 1 16,5-3 7-16,2-2 0 15,-7-2-1-15,-5 0 0 16,-1-2-2-16,2-1 0 15,-3 1 4-15,4 0-1 16,-4-1 1-16,-4 0 0 0,-2-2-2 16,0 0 0-1,2-1 3-15,4 2-1 16,3-1 0-16,-6 2 1 16,-2 2-1-16,3 2-1 0,0 3 2 15,5 0 0-15,6 0-1 16,-4 2 1-16,-3-1 0 15,-1-1 0-15,3 2 0 16,4-4 0-16,3 1 0 16,-1-3 1-16,-6-4 1 15,4 0-1-15,3-4-1 16,8-1 1-16,4-3-1 16,-3 0 0-16,-3 5 0 15,-2-2 0-15,2 4 0 16,6 5-1-16,-1 2 0 0,-8-2 0 15,-4 1 0-15,0 0 0 16,3-1 0-16,2 0-1 16,-2-1 1-16,-11 0-1 15,0 2 2-15,-4 1 1 16,5 4-2-16,2-1-2 16,2 2 3-16,-10-2 1 15,4 2-2-15,-1-1-3 16,-1-2 3-16,5 3 0 15,-4-2 0-15,-1 2 5 16,-11-2-5-16,3 1-4 16,-7-4 5-16,5 1 4 15,-1-2-7-15,1-3 2 16,-4 1-1-16,-1-3 2 0,2 1-3 16,-1 0 7-16,0 3-6 15,0-1 3-15,1 1 0 16,-4 3 0-16,-2-1 0 15,-3 2-1-15,-5 2 0 16,-2-1 1-16,-6 0 0 16,-4 2 0-16,-7-3-1 15,-2 3 1-15,2-1-1 16,-1 3 2-16,0 4 0 16,-2 4-9-16,1 6-9 15,-5 2-26-15,4 10-39 16,-8-1-8-16,-3 2-5 0,-4-8-10 15</inkml:trace>
  <inkml:trace contextRef="#ctx0" brushRef="#br0" timeOffset="84">2252 12873 245 0,'3'-14'81'16,"-6"-1"-2"-16,3 15 5 15,-1-13-55-15,1 13 0 0,0 0-6 16,0 0-2-16,-6 16 2 16,3 1-9-16,-1 5 1 15,0 7-7 1,-2 6 1-16,-1 6-5 0,-1 4 3 16,1 3-5-16,-2 1-3 15,4-2 1-15,0-2-2 16,4-2 1-16,1-4 0 15,3-4 2-15,1-5-2 16,5-5 1-16,-1-6 0 16,4-6 1-16,2-8-1 15,2-7 2-15,0-9-2 16,3-9 0-16,-2-10 1 0,2-8-1 16,1-5 1-16,-2-6-2 15,-1 0 3 1,-3 1-3-16,-1 7 2 15,-3 6-2-15,-2 8 2 0,-4 8-1 16,-4 19 1-16,1-15-2 16,-1 15 1-16,0 0 1 15,-4 21 0-15,3-7-1 16,-1 5 1-16,2 2 0 16,0 8-2-16,2 4 3 15,-1 8-3-15,2 1 2 16,1 5-3-16,1 2 2 15,-1 0-2-15,2 3 1 0,-1-1-2 16,0-1 2-16,-2-2 4 16,-2-2-2-1,-1-1 3-15,-4-3-4 0,-2-3 5 16,-3-3-4-16,-1-7 6 16,-3-6-4-16,-3-7-2 15,0-6 1-15,-1-6 0 16,1-4 0-16,-1-4-5 15,1-6-11-15,16 10-22 16,-24-29-54-16,21 13-5 16,0-13-7-16,9 10-4 15</inkml:trace>
  <inkml:trace contextRef="#ctx0" brushRef="#br0" timeOffset="85">2721 13352 186 0,'-17'12'81'16,"15"6"0"-16,-6-3-2 16,6 11-35-16,-5-2-19 15,6 5-6-15,-5-1-5 16,4-1-4-16,0-1-5 15,3-1-2-15,2-2-7 16,0-6-8-16,5 5-10 16,-8-22-35-16,22 21-19 15,-22-21-8-15,29-1-1 16,-15-15-5-16</inkml:trace>
  <inkml:trace contextRef="#ctx0" brushRef="#br0" timeOffset="86">2753 13039 242 0,'-29'-14'84'0,"29"14"-7"15,-20-2-11-15,20 2-76 16,0 0-55-16,-2 15-12 16,2-15-13-16,21 11-11 0</inkml:trace>
  <inkml:trace contextRef="#ctx0" brushRef="#br0" timeOffset="87">4193 12864 179 0,'0'0'79'0,"-22"-25"-3"15,8 20 6-15,-9-2-45 16,4 7-8-16,-4-1-6 16,3 8-1-16,-3 4-3 0,4 8-9 15,2 3-2-15,4 4-6 16,2 1 4-16,6 3-5 15,5-1 4-15,3 0-9 16,7-3 3-16,3-1-2 16,7-2-5-16,2-2 2 15,4 4-3-15,-2-2 2 16,2 3-1-16,-3 0 1 16,-3 4-1-16,-4 3 3 15,-7 2 3-15,-6 1 3 16,-6-4 2-16,-7 0 5 15,-5-9 2-15,-3-2 2 0,-6-9 1 16,1-4-1-16,-3-8 1 16,0-1-2-16,2-5-1 15,2-1-9-15,3 0-7 16,2-5-11 0,17 12-19-16,-20-24-43 0,20 24-3 15,4-35-5-15,11 18-3 16</inkml:trace>
  <inkml:trace contextRef="#ctx0" brushRef="#br0" timeOffset="88">4597 12927 232 0,'0'0'81'16,"-13"-8"-3"-16,13 8-2 15,-16 22-47-15,9 1-2 16,-3 6-14-16,0 7-3 15,-2 6-5-15,2 4-1 0,0 2-3 16,4-2 1-16,3-3-1 16,5-4 1-1,5-7-3-15,4-5 1 0,7-12 0 16,2-10 0-16,3-12-1 16,3-12 0-16,0-8 0 15,1-9-1-15,-1-6 1 16,-3-4-1-16,-1 3 2 15,-3 2-2-15,-5 9 2 16,-4 12 1-16,-10 20 2 16,0 0 2-16,0 0 1 15,3 20 1-15,-10 6 1 0,1 8 1 16,-1 2-3 0,3 1 0-16,1 1-3 15,4-1 1-15,4-4-4 16,3-2-3-16,7-5-11 0,-2-12-16 15,11 2-54-15,-4-20-1 16,9 2-8-16,-3-21-4 16</inkml:trace>
  <inkml:trace contextRef="#ctx0" brushRef="#br0" timeOffset="89">5176 13120 141 0,'13'-17'76'0,"-13"17"0"15,10-24-1-15,-10 24-20 0,11-30-23 16,-2 14-2-16,-9-5-4 16,3 2-4-16,-8-1-2 15,1 2-4-15,-6 4-1 16,10 14-3-16,-27-14-2 15,6 14-3-15,0 5-2 16,-1 7 0-16,0 7-3 16,2 7 1-16,0 5-2 15,3 10 2-15,2 5-3 16,5 4 1-16,4 2-1 16,6-3 0-16,5-1-1 0,6-10-2 15,11-7-8-15,5-16-11 16,15-7-19-16,0-22-45 15,13-1-4-15,-6-16-2 16,9-1-2-16</inkml:trace>
  <inkml:trace contextRef="#ctx0" brushRef="#br0" timeOffset="90">5631 12671 172 0,'0'0'84'16,"0"0"-2"-16,3 25 2 0,-8-1-40 15,2 15-12-15,-5 3-5 16,4 10-7-16,-5 3-3 16,4 5-7-16,-2-2-2 15,1-3-3-15,3-7 0 16,3-11-8-16,4-11 0 15,-4-26-3-15,22 10-4 16,-8-29-5-16,11-7-2 16,-1-10-4-16,5-4 1 15,-3-6-5-15,3 8 7 16,-4 1-2-16,-1 11 12 16,-4 7 7-16,-5 12 8 0,-15 7 4 15,17 17 1-15,-11 10 7 16,-8 5-5-16,2 13 5 15,-4 7-8-15,3 9-3 16,-1 1-13-16,1-5-14 16,8 5-59-16,-3-11-5 15,12 1-7-15,-3-16-7 16</inkml:trace>
  <inkml:trace contextRef="#ctx0" brushRef="#br0" timeOffset="91">7028 12422 244 0,'2'-19'91'16,"-2"19"-6"-16,0 0-3 15,-12 24-53-15,9 18-9 16,-3 14-8-16,-1 9 1 15,0 13-6-15,-2 9-5 0,1-2 2 16,-1-3-4 0,2-4 2-16,2-7-3 15,3-11 1-15,2-9-10 0,2-12 0 16,0-16-4-16,-2-23-6 16,0 0-2-16,0 0 0 15,1-36-2-15,-5 4 4 16,-9-5 2-16,1-1 6 15,-3 3 8-15,-3 4 10 16,2 8 7-16,-2 0 5 16,6 8 2-16,-1 2 2 15,13 13-1-15,-11-13 0 0,11 13-4 16,0 0-3 0,14 2-6-16,0 3-2 15,8 3-3-15,5 0-4 16,5-2-11-16,7 3-25 0,2-14-46 15,6 2-7-15,-4-12-7 16,8 2-1-16</inkml:trace>
  <inkml:trace contextRef="#ctx0" brushRef="#br0" timeOffset="92">7484 12351 183 0,'0'0'83'0,"-9"33"-2"0,8 13-3 15,-8 8-48-15,5 12-5 16,-6 8-2-16,3 8-9 15,-3 1-3-15,1-2-9 16,0-7 3-16,2-9-6 16,3-8 4-16,1-9-4 15,4-13-1-15,4-11 2 16,-5-24-1-16,20 7 0 16,-4-22-1-16,2-8-3 15,6-9 1-15,0-7-1 16,3-3 1-16,2-1 0 15,2 4-4-15,-4 4 5 16,0 9-3-16,-3 6 8 16,-4 8 1-16,-3 8 7 0,-3 11-4 15,-3 9-3-15,-6 3 5 16,0 10-4-16,-4 0 4 16,1 5-7-16,-1 1-1 15,2-1-7-15,1-3 2 16,3-7-3-16,4-3-14 15,2-13-21-15,7 1-42 16,-2-15-3-16,8 2-5 16,-4-11-3-16</inkml:trace>
  <inkml:trace contextRef="#ctx0" brushRef="#br0" timeOffset="93">8203 12989 168 0,'0'0'82'0,"0"0"-4"16,-2-13-2-16,2 13-61 16,7-28-3-16,-1 8 2 15,-3-6-3-15,3 0 5 16,-3-4-7-16,-2 4 3 15,-4 1-5-15,-3 8 4 0,6 17-8 16,-23-12 3-16,5 20 0 16,-4 9 1-16,-3 7-3 15,1 11-4-15,-2 7 2 16,0 3-3 0,4 1 3-16,6 0-4 0,5-3 0 15,5-8-6-15,8-6 5 16,5-11 2-16,7-10 0 15,5-11-2-15,7-10 3 16,3-7-1-16,0-8 1 16,0-1 0-16,-2-4 0 15,-1 0 0-15,-6 0 0 0,-1 5 7 16,-8 5-7-16,0 5 6 16,-4 5-5-16,-7 13 6 15,0 0-5 1,13 4 0-16,-12 15 0 15,-1 8-6-15,0 6 5 0,2 6-5 16,-2 0 5-16,3-1-6 16,2-2 2-16,3-7-2 15,4-8-12-15,3-12-9 16,8-5-18-16,-4-15-41 16,11-4-3-16,-7-9-1 15,9-4-1-15</inkml:trace>
  <inkml:trace contextRef="#ctx0" brushRef="#br0" timeOffset="94">8823 12348 206 0,'6'-19'92'15,"-6"19"-1"-15,0 0-5 16,16 9-55-16,-16 14-10 15,1 16-5-15,-5 11-6 16,-1 12-1-16,-2 12-1 16,-3 5-5-16,0 7 2 0,-3-6-5 15,3-5 1-15,-2-5-9 16,5-5-2 0,-1-11-13-16,5-2-6 15,-2-13-8-15,7 0-10 16,-5-19-15-16,7 1-25 0,-4-21-1 15,0 0 5-15,0-28 9 16</inkml:trace>
  <inkml:trace contextRef="#ctx0" brushRef="#br0" timeOffset="95">8718 12922 160 0,'-6'-14'84'15,"-4"-1"3"-15,10 15-22 16,0 0-25-16,0 0-7 15,0 0-8-15,0 0-6 16,20-10-8-16,-1 12 1 16,1-1-9-16,5 1-5 15,2-1-13-15,-4-1-23 0,9 6-53 16,-6-6-2-16,3 8-6 16,-6-8-10-16</inkml:trace>
  <inkml:trace contextRef="#ctx0" brushRef="#br0" timeOffset="96">10462 12717 130 0,'0'0'83'15,"-13"-5"-4"-15,13 5 2 0,-16 14-31 16,11 3-24-16,-6 3-6 16,4 5-3-16,-1 5-7 15,2 6-7-15,-1-1 1 16,2 3-4-16,2-5 3 15,3 0-4-15,3-6 0 16,4-2-5-16,2-11 6 16,4-5 1-16,2-5 0 15,3-7-1-15,2-5 2 16,1-8-1-16,3-6 1 16,-1-5-3-16,0-6 1 15,0-3 3-15,-2-1-3 0,-4 1 4 16,-3 3-5-16,-1 4 4 15,-5 5-2-15,-4 9 7 16,-4 15-4-16,0 0-1 16,0 0 0-16,-7 15 2 15,1 4 0-15,0 5 3 16,-1 5-5-16,1 3-3 16,0-1 3-16,2 3-3 15,3-1 2-15,1 3-3 16,0 0 0-16,1 0-4 15,2 3 6-15,0 1-1 16,0 5-1-16,0 3 1 0,-2-1-1 16,-1 1 2-16,0-2-2 15,-3-1 2-15,0-6-2 16,-2-6 3-16,-1-6-2 16,-4-4 2-16,-3-8 1 15,13-15 2-15,-28 10 1 16,12-13-1-16,-1-6 1 15,0-4-3-15,-1-2-5 16,3-7-14-16,6 3-33 16,0-10-43-16,11 9-3 15,-2-9-8-15,14 9-4 16</inkml:trace>
  <inkml:trace contextRef="#ctx0" brushRef="#br0" timeOffset="97">10882 12977 175 0,'0'0'86'0,"0"0"-1"15,0 0-3-15,-10 14-43 16,8 5-15-16,-2 1-9 16,1 5-5-16,-1 2-1 15,0 4-2-15,-1 2-2 16,1 1 0-16,-2 0-1 15,3-1 0-15,2-1-3 16,-1-2-2-16,7-3-10 16,-1-5-7-16,8-6-12 15,-12-16-14-15,34 11-40 16,-14-18-3-16,9 0-2 0,-3-15-1 16</inkml:trace>
  <inkml:trace contextRef="#ctx0" brushRef="#br0" timeOffset="98">10924 12739 193 0,'0'0'95'0,"-20"-6"-2"15,20 6-1-15,-13-3-44 16,13 3-19-16,0 0-25 16,0 0-62-16,0 0-30 15,20-7-15-15,-6 11-6 16,-14-4-11-16</inkml:trace>
  <inkml:trace contextRef="#ctx0" brushRef="#br0" timeOffset="99">11953 12745 209 0,'14'-2'90'0,"-14"2"-6"16,0 0 0-1,0 0-52-15,10 20-7 0,-10-5-2 16,2 4-3-16,-4 5-6 16,4 5-7-16,-4 1-1 15,1 4-4-15,-1-1-1 16,1-2-6-16,-1 4-8 16,1-6-14-16,4 0-13 15,-6-12-46-15,7 2-5 16,-4-19-2-16,0 0-4 0</inkml:trace>
  <inkml:trace contextRef="#ctx0" brushRef="#br0" timeOffset="100">11853 12921 253 0,'-20'-15'92'0,"20"15"2"16,0 0-10-16,0 0-46 16,0 0-16-16,19 5-7 15,1-2-5-15,10-2-9 0,5-2-2 16,5-7-12-16,12 5-24 16,-1-10-56-1,8 12-3-15,-4-3-5 0,7 8-10 16</inkml:trace>
  <inkml:trace contextRef="#ctx0" brushRef="#br0" timeOffset="101">13117 13120 223 0,'0'0'93'0,"-14"-9"-5"15,14 9-2 1,-9-20-58-16,7 4-7 16,1-10-3-16,4-7-6 15,1-6-5-15,2-6-1 0,3-5-2 16,2-5 0-16,1-4-2 15,2-2 0-15,-1-2-2 16,3 2 1-16,-2 5 1 16,-1 5-3-16,0 7 2 15,-2 6-1-15,-6 9 1 16,0 11 1-16,-5 18-1 0,0 0 1 16,0 0 1-1,-25 11 2-15,8 11 0 16,-3 7 1-16,-5 4-1 15,-7 7 3-15,-2 2-2 16,-2 3 2-16,-3-3-5 0,1-2 2 16,-1-4-2-16,3-6-3 15,4-7-6-15,8-7-12 16,9-1-28-16,0-12-52 16,15-3-3-16,0 0-13 15,14-3-2-15</inkml:trace>
  <inkml:trace contextRef="#ctx0" brushRef="#br0" timeOffset="102">14749 12811 176 0,'0'0'86'0,"11"-27"-6"16,-2 12 3-16,-2-6-37 15,5-2-17-15,-2-11-3 16,4-3-5-16,-2-14 0 16,1-1-4-16,-4-5 0 15,-2 2-1-15,-7 0 0 16,-3 9-1-16,-10 7-1 16,-3 11-3-16,-7 13-2 15,-2 7-4-15,-1 7-1 16,2 5-2-16,-1 2-1 15,4 3-1-15,3 2 0 16,5 5 0-16,5 9 0 0,5 11-1 16,1 10 0-16,2 12 2 15,2 8-2-15,-1 10 3 16,-1 4-2-16,-1 3 0 16,1-6 0-16,-3-8-3 15,3-5-2-15,-1-12-6 16,3-6-2-16,0-14-11 15,4-5-4-15,-3-13-13 16,-3-14-8-16,0 0-4 16,0 0 3-16,4-24 3 15,-6 2 6-15,-8-10 11 16,2 2 12-16,-5-4 13 0,-3 0 14 16,1 7 11-16,-1 2 1 15,5 8 7-15,-5 1 0 16,16 16 2-16,-17-16-5 15,17 16 4-15,0 0-7 16,0 0 0-16,0 0-1 16,-5 13-3-16,5-13-4 15,16 19-6-15,-16-19 0 16,31 26-5-16,-10-14-2 16,2-1-17-16,8 1-17 15,-1-12-49-15,9 3-1 16,-3-9-4-16,10 0-4 15</inkml:trace>
  <inkml:trace contextRef="#ctx0" brushRef="#br0" timeOffset="103">15144 12859 192 0,'13'-9'74'16,"-13"9"-1"-16,12-13 4 15,-12 13-46-15,10-16-6 16,-7 0-3-16,2 2-3 16,-5-5-3-16,3 0-1 15,-7-4-1-15,-2 2-2 16,-4-2-2-16,-3 5-1 0,-7 7-1 16,-3 6-3-16,-6 8 0 15,-1 7-1-15,-3 9-3 16,-1 7 1-1,4 4 0-15,3 8 0 0,5 1 0 16,8 3-3-16,8-2 2 16,6-1-3-16,10-4 3 15,9-6-3-15,5-8 1 16,6-6-2-16,5-8 2 16,1-7 2-16,0-7 0 15,2-6 1-15,-5-6 1 16,-1-4 0-16,-6-3-1 0,-5-3 4 15,-3-1-1-15,-5 2 3 16,-6 1-4-16,-6 2 3 16,-4 5-3-1,-5 6 3-15,-7 5-2 0,-1 6-3 16,-1 3-3-16,0 3-6 16,2 4-7-16,15-7-12 15,-14 13-16-15,14-13-43 16,0 0-5-16,19 5-4 15,4-4 2-15,-4-8-1 16</inkml:trace>
  <inkml:trace contextRef="#ctx0" brushRef="#br0" timeOffset="104">15476 12795 199 0,'3'15'75'0,"6"9"1"0,-12-5 2 15,3 7-39-15,-6-6-4 16,3 3-7-16,-4-8-2 16,5-1-5-16,2-14-3 15,0 0-5-15,-4-20-4 16,7 1 4-16,-2-8-4 16,5-5 3-16,-4-6-7 15,0-1 3-15,0-2-2 0,-1 2 2 16,-1 3-1-1,-1 2-2-15,-5 4 1 16,0 7-2-16,-1 4 0 0,7 19-1 16,-11-17-1-16,11 17-1 15,0 0 0-15,0 0-3 16,16 22-6-16,-1-14-11 16,10 8-33-16,1-7-48 15,11 10-3-15,-2-8-10 16,11 9-4-16</inkml:trace>
  <inkml:trace contextRef="#ctx0" brushRef="#br0" timeOffset="105">17219 12385 167 0,'0'0'81'15,"0"-13"-1"-15,0 13 0 16,0 19-19-16,1 4-29 16,-1-1-8-16,5 7 0 15,-5 1-7-15,3 5-2 0,-3-1-6 16,0 2 0-16,-3 1-4 16,0-3-1-16,0 1-6 15,-1-6-5-15,1-1-10 16,-2-9-17-16,8 1-46 15,-3-20-6-15,0 18-1 16,0-18-4-16</inkml:trace>
  <inkml:trace contextRef="#ctx0" brushRef="#br0" timeOffset="106">17091 12660 265 0,'0'0'82'16,"-19"0"-1"-16,19 0-4 16,0 0-50-16,0 0-9 15,16 11-5-15,1-8-5 16,8 0-6-16,5-5-17 16,13 4-36-16,5-11-32 15,11 5-6-15,-1-8-8 16,5 5-4-16</inkml:trace>
  <inkml:trace contextRef="#ctx0" brushRef="#br0" timeOffset="107">18362 12439 170 0,'1'-15'81'15,"-7"-2"-1"-15,6 17 0 16,-20-14-32-16,6 15-11 0,-9 1-7 16,1 6-4-16,-7 2-8 15,2 5-4 1,-1-1-5-16,4 2-2 16,2 4-4-16,8 0 0 15,5 1-3-15,6-3-2 0,8 3-1 16,8-1 0-16,8 0-3 15,8-1-2-15,6 0-1 16,2-2 0-16,2 3-1 16,-4 0 3-16,-1 2-1 15,-8-3 3-15,-7-1 5 16,-7 1 7-16,-9-4 2 16,-5 0 5-16,2-15 2 15,-24 21 3-15,-1-17 0 16,-1 3 0-16,-7-7-3 15,1 0-4-15,-4-4-3 16,4-2-3-16,1-1-3 0,3-3-9 16,9 1-10-16,5-7-17 15,14 16-29-15,0-21-32 16,19 16-4-16,-2-8-6 16,15 9-1-16</inkml:trace>
  <inkml:trace contextRef="#ctx0" brushRef="#br0" timeOffset="108">18721 12605 217 0,'0'0'84'0,"10"-28"-5"16,-3 15 0-16,-5-8-50 15,4 1-3-15,-6-5-3 16,2 3-3-16,-6-2-3 16,0 7-4-16,-9 2-1 15,-3 14-3-15,-7 11-2 16,-2 11-1-16,-4 11-3 16,1 9 0-16,-1 5-2 15,3 6 1-15,7-2-2 16,7-2 1-16,8-9-3 15,7-8-2-15,10-7-1 0,6-10-2 16,8-8 0-16,3-9 1 16,2-6-1-16,-1-5 2 15,-4-6 1-15,-3-6 1 16,-2-5 4-16,-3-5-1 16,-8 0 3-16,0 2-3 15,-4 2 2-15,0 4-1 16,-3 7 2-16,1 8-2 15,-5 13 0-15,0 0 1 16,-2 31-2-16,-1 0 2 16,0 2-2-16,1 3 1 15,2 0-2-15,2-1 3 16,3-9-3-16,3-8 2 0,5-7-1 16,2-11 0-16,5-8 0 15,0-6-1-15,2-8 1 16,2-2-2-1,2-7 1-15,0 3-2 0,2 0 2 16,-5 5-2-16,-2 7 0 16,-2 8 2-16,-4 8-1 15,-15 0 1-15,14 23 0 16,-12-2 1-16,-4 4 0 16,1 1 1-16,-1 1-1 15,2-5 1-15,5-3-1 16,2-6 0-16,-7-13 0 0,27 5-2 15,-8-10-1-15,3-5-1 16,1-5 1-16,0-1-2 16,-2 0 1-1,0-1-1-15,-4 3 1 0,-4 3 0 16,-13 11 1-16,19-11 1 16,-19 11 2-16,0 0 2 15,11 13 0-15,-11-13 2 16,3 16 0-16,-3-16 1 15,7 20-1-15,-7-20 0 16,13 7-1-16,-13-7-1 16,23-13 0-16,-8 0-3 0,3-3 3 15,3-2-3-15,-1-3 2 16,0 3-2 0,-1 2 1-16,-2 6 0 15,-1 4-1-15,-2 7 2 16,-14-1-2-16,19 22 2 0,-12-3-1 15,-1 4 3-15,0 3-3 16,-2 0 3-16,1 0-2 16,-1-6-2-16,0 0-8 15,-4-20-17-15,13 26-56 16,-13-26-7-16,19 10-1 16,-19-10-4-16</inkml:trace>
  <inkml:trace contextRef="#ctx0" brushRef="#br0" timeOffset="109">19862 12657 183 0,'19'-16'75'16,"-19"16"1"-16,17 4-9 15,-17-4-40-15,15 29 0 16,-11-7 2-16,0 12-2 15,-5-1-3-15,0 8-7 16,-7 1-2-16,0 4-6 0,-5-4-1 16,1 0-5-1,-1-5-2-15,0-4-1 16,2-8 2-16,1-5 1 16,10-20-1-16,-13 10-1 15,13-10 1-15,-2-27-2 0,5-2 2 16,4-6 0-16,3-7-5 15,5-4 2-15,1-3-3 16,4-1 3-16,1-1-3 16,4 1 2-16,1 3-2 15,1 3-1-15,1 8 3 16,1 7 0-16,-2 9-1 16,-2 7 1-16,-4 11 1 15,-2 8 0-15,-5 10 2 16,-3 7 2-16,-6 4 1 15,-2 5 1-15,-6 0 0 16,0 4 3-16,-4-4 2 0,-3-2-3 16,-3-4 1-16,-3-2-2 15,-1-5 0-15,0-6-3 16,-2-6-4-16,2-5-10 16,4-4-15-16,-2-11-18 15,15 13-50-15,-1-33-4 16,11 13-2-16,0-9-5 15</inkml:trace>
  <inkml:trace contextRef="#ctx0" brushRef="#br0" timeOffset="110">20362 12485 248 0,'14'6'100'0,"-14"-6"-5"15,17-10-14-15,-7-8-52 16,8 3-5-16,-2-10-6 16,4-1-5-16,1-6-3 15,3-1-5-15,-4-3 0 16,-2 1-3-16,1 4 3 16,-3-3-1-16,-6 7 2 15,-3 5 1-15,-4 5-2 16,-3 17 0-16,0 0 0 15,-14-4-1-15,-1 20-1 0,-3 12-1 16,-4 9-1-16,-1 6 0 16,0 10-1-1,-3 8 1-15,4 2-1 0,3 4 2 16,7-2-3-16,1-5-2 16,9-1-5-16,2-8-8 15,7-6-17-15,0-15-29 16,12-1-39-16,-1-16-5 15,11-5-2-15,-1-18-1 16</inkml:trace>
  <inkml:trace contextRef="#ctx0" brushRef="#br0" timeOffset="111">20815 12661 173 0,'-8'16'88'15,"6"3"4"-15,0-5-2 16,6 2-40-16,-4-16-19 16,13 14-9-16,-13-14-6 15,28-1-4-15,-14-6-3 16,5-3-1-16,-2-5-2 16,1-4-2-16,-3-2-1 15,1-5-1-15,-1 0 1 0,-4-2-2 16,-2 1 2-16,-3 0-1 15,-3 2 1-15,-5 2 0 16,-5 7 0-16,7 16-1 16,-27-14 1-1,6 21 0-15,-6 10-1 0,0 9 0 16,-2 7 0-16,1 8-1 16,5 2 0-16,4 3 2 15,6-1-2-15,8-7-2 16,9-7-5-16,5-8-5 15,11-2-19-15,1-19-22 16,14 0-45-16,0-15-7 16,11-2 1-16,-3-9-4 15</inkml:trace>
  <inkml:trace contextRef="#ctx0" brushRef="#br0" timeOffset="112">21370 12579 183 0,'20'-9'100'0,"-7"-5"1"16,0 7 3-16,-8-8-51 16,-5 15-16-16,1-13-6 15,-1 13-6-15,-22 3-5 16,5 9-4-16,-9 2-7 16,2 3-1-16,-4 3-4 15,4 4-3-15,-1-3-2 0,5 1 0 16,7-3-3-1,4-5-2-15,8 0 0 16,1-14-2-16,23 18-2 0,-3-14-2 16,12 3-4-16,2-4-1 15,8 7-2-15,-4-2 2 16,4 7 4-16,-9-2 6 16,-1 5 8-16,-9 2 6 15,-9 2 9-15,-5 3 2 16,-15-4 8-16,-3 6-1 15,-14-7 0-15,2 6-7 16,-13-6-2-16,0 4-7 16,-4-7-2-16,-1-1-5 15,3-2-9-15,0-7-15 16,12 6-67-16,-4-14-25 16,11 2-7-16,-3-8-8 15,4 0-7-15</inkml:trace>
  <inkml:trace contextRef="#ctx0" brushRef="#br0" timeOffset="113">11960 14553 236 0,'0'0'89'0,"0"0"-3"16,-16-6-2-16,16 6-51 15,0 0-9-15,14 11-5 16,-14-11-5-16,26 10-2 16,-7-5-3-16,6-1-4 15,3-1-6-15,6-4-21 0,9 3-63 16,-4-12-7-16,9 5-9 16,-5-14-7-16</inkml:trace>
  <inkml:trace contextRef="#ctx0" brushRef="#br0" timeOffset="114">13015 14882 187 0,'0'0'90'0,"-16"-13"0"16,6-8 2-16,10 6-33 16,-8-17-20-16,10 1-7 0,-2-12-7 15,8 1-8 1,-2-8-7-16,6 1-3 16,1-2-5-16,0 4 0 15,0 3-3-15,0 8 2 0,-5 7-4 16,-2 6 3-16,-3 10 1 15,-3 13 1-15,0 0 1 16,-17-5-2-16,-1 15 3 16,-5 6 0-16,-7 1 0 15,-5 10 6-15,-4 2-2 16,-4 4-3-16,-3 2 1 16,4 0-3-16,3-4-2 15,6-3-11-15,8-1-12 16,5-14-42-16,20 3-39 15,0-16-6-15,23 0-11 16,-2-11-6-16</inkml:trace>
  <inkml:trace contextRef="#ctx0" brushRef="#br0" timeOffset="115">14571 14371 265 0,'0'0'92'16,"0"0"-9"-16,13-10-1 16,-13 10-62-16,23-23-5 15,-10 1 1-15,5-3-3 16,-4-6-1-16,1-5-3 15,-4-8 2-15,-2 3-4 16,-6 0 1-16,-2 5-2 16,-5 6-1-16,-6 8-3 15,-3 9 1-15,-2 12-1 16,-2 12 0-16,0 12 0 0,-1 12-1 16,2 8 0-16,1 11-1 15,3 6 2 1,3 11 1-16,1 1-3 0,3 2 3 15,1-2-3-15,3-4 1 16,-1-6-2-16,5-5 3 16,-1-5-6-16,0-10-5 15,1-12-2-15,2-4-6 16,-5-26-9-16,3 16-13 16,-3-16-12-16,-3-18-13 15,-6-10-11-15,5 4 5 16,-9-12 16-16,5 4 18 0,-5-1 20 15,0 1 22-15,2 7 20 16,-3-1 22-16,5 13 13 16,-3-1 3-16,12 14-12 15,0 0-11 1,0 0-10-16,0 0-8 0,0 0-7 16,16 19-8-16,1-9-2 15,4 0-6-15,2-1-11 16,9 1-27-16,1-9-42 15,9 5-4-15,-1-13-6 16,10 4-5-16</inkml:trace>
  <inkml:trace contextRef="#ctx0" brushRef="#br0" timeOffset="116">15147 14496 262 0,'0'-16'86'16,"0"16"2"-16,6-31-5 16,1 15-55-16,-5-6-10 15,-1 5 2-15,-5-2-1 16,-4 6-5-16,-6 2-1 16,-5 8-4-16,-8 4-2 15,-2 6-1-15,-6 6-3 0,1 5-1 16,-1 2-1-16,3 6 1 15,5 0 2 1,4 1-3-16,10 1 1 16,6-2-3-16,10 1 3 15,7-2-4-15,10-2 4 0,9-7-5 16,8-5 0-16,6-7 2 16,4-5 0-16,2-8 1 15,-3-7 1-15,-1-4 1 16,-9-6-2-16,-6 0 6 15,-10-3-3-15,-7 3 4 16,-9 2-3-16,-6 5 3 16,-9 3-5-16,-3 6 3 0,-6 6-1 15,-2 5-4 1,-1 2 0-16,1 6-4 16,5 1-8-16,1-1-6 15,11 6-12-15,5-15-22 0,7 18-41 16,-7-18-7-16,34 4 2 15,-11-11-1-15</inkml:trace>
  <inkml:trace contextRef="#ctx0" brushRef="#br0" timeOffset="117">15469 14502 217 0,'13'23'87'0,"-10"-8"0"0,7 9 2 16,-10-7-46-1,3 5-6-15,-3-22-3 16,0 26-4-16,0-26-9 0,0 0-6 16,0 0-4-16,0 0-3 15,-5-14-1-15,8-9-2 16,-1-6-3-16,1-6 3 16,-2-2-2-16,0-2 4 15,-2 0-4-15,1 5 3 16,-3 4-3-16,0 9 3 15,-1 5-1-15,4 16-2 16,-6-15-2-16,6 15 0 16,0 0-1-16,0 0 0 15,15 10-1-15,0-8-7 16,9 1-15-16,2-11-45 16,17 10-36-16,-3-9-9 0,12 10-6 15,-4-6-7-15</inkml:trace>
  <inkml:trace contextRef="#ctx0" brushRef="#br0" timeOffset="118">17034 14346 233 0,'-26'-1'91'0,"26"1"0"16,-13-2-6-16,13 2-22 15,16 2-40-15,4 1-8 16,4 1-6-16,9 0-8 15,10 6-36-15,5-11-51 16,18 4-11-16,-3-12-12 16,11-1-6-16</inkml:trace>
  <inkml:trace contextRef="#ctx0" brushRef="#br0" timeOffset="119">18461 14000 327 0,'-24'-10'92'16,"2"14"-5"-16,-5-2-4 0,5 11-59 15,0 0-12-15,5 0-4 16,1 4-3-1,3-1-1-15,5 1-3 16,3-1 0-16,7 1-1 0,4 4 0 16,8 2-1-16,5 1-2 15,7 6-5-15,4 1-3 16,6 2-3-16,-1 0 3 16,-1 0-3-16,-3-4 4 15,-4 0 1-15,-8-6 9 16,-9 0 9-16,-6-6 4 15,-4-17 6-15,-17 21 0 16,-5-20 2-16,-2 1-1 16,-9-10-1-16,-1 1-6 15,-3-7-7-15,-2 2 1 16,3-1-10-16,1-1-8 16,11 5-18-16,-2-4-29 0,26 13-33 15,-12-13-6-15,27 15-3 16,-2-11-6-16</inkml:trace>
  <inkml:trace contextRef="#ctx0" brushRef="#br0" timeOffset="120">18873 14192 271 0,'2'-28'87'0,"-2"16"1"16,-10-10-2-16,7 7-42 15,-10-3-16-15,13 18-5 16,-24-19-6-16,9 22-2 16,-5 7-5-16,0 13-4 15,-3 6-2-15,1 8-3 16,4 7-2-16,2 0 1 15,6 3-1-15,7-6 0 16,6-2 2-16,5-5-3 16,8-10 2-16,6-8-1 15,5-9-1-15,5-11 0 16,0-11 1-16,-1-9 0 0,0-9-2 16,-2-6 4-16,-5-3-2 15,-5-1 3-15,-6 4 1 16,-7 5-1-16,-8 10 2 15,-2 11-3-15,4 13 1 16,-20 4-1-16,7 14 0 16,0 8-1-16,1 5-1 15,2 5 1-15,4 0-1 16,3-2 0-16,6-1-6 16,3-7-3-16,4-2-9 15,2-11-12-15,11-1-17 16,-7-15-38-16,14 2 0 15,-8-17-4-15,9 4 7 0,-6-12 2 16</inkml:trace>
  <inkml:trace contextRef="#ctx0" brushRef="#br0" timeOffset="121">19203 14251 301 0,'14'-4'85'15,"-14"4"-3"-15,0 18 0 16,-3-5-50-16,5 8-10 15,-5 0-7-15,3 5-4 16,0 0-7-16,0 0-2 16,3-4-1-16,3-5 0 15,-6-17-1-15,20 13-2 0,-4-19 1 16,4-8-1-16,4-8-1 16,1-4-2-1,1-1 2-15,-3-3-2 16,0 5 1-16,-4 3 1 0,-5 9 0 15,-14 13 2-15,18-2 1 16,-18 2 4-16,4 21-1 16,-4-2 2-16,0 1-1 15,0 0 0-15,0 1 0 16,3-4 0-16,1-4-3 16,-4-13 0-16,16 13-1 15,-16-13 0-15,26-9 1 16,-10-2-2-16,3-4 0 0,-1-3 0 15,1 0-1-15,1-1 1 16,-1 4-2 0,0 2 1-16,-2 2 0 0,-2 6 1 15,-1 5 0-15,-1 1 0 16,-13-1 0-16,23 15 0 16,-23-15 1-16,20 26 0 15,-11-9-1-15,-3 2 2 16,0-1-1-16,-4 3-1 15,0-1-9-15,-2-20-20 16,10 26-49-16,-10-26-8 16,14 6-3-16,-14-6-6 0</inkml:trace>
  <inkml:trace contextRef="#ctx0" brushRef="#br0" timeOffset="122">20131 14286 313 0,'0'0'98'15,"0"14"-1"-15,-6-1-8 16,9 9-61-16,-6 1-18 15,1 9-4-15,0 2 0 16,-1 5-5-16,-2 3 2 16,2 1-3-16,-1 1 3 0,0-1-5 15,0-1 2-15,-1-5-4 16,2-4 1-16,-1-5 1 16,1-8-1-16,0-7 1 15,3-13 1-15,0 0 2 16,-13-3 2-16,7-13 1 15,2-8 0-15,0-5-1 16,2-6 0-16,4-8 1 16,4-5-5-16,4-2 2 15,4 2-4-15,3 2 2 16,5 4-3-16,1 5 3 16,2 9-4-16,2 11 1 0,-1 10 3 15,0 7-1-15,-3 6-1 16,-1 4 1-16,-4 3-1 15,-2 1 2-15,-4 0 0 16,-5 2 2-16,-4 0 2 16,-4 4-2-16,-4 2 4 15,-6 3-4-15,-5-1 4 16,-3 1-3-16,-4-2 4 16,0-2-5-16,0-5 1 15,1-6-4-15,1-5-3 16,5-7-10-16,16 2-16 15,-18-21-29-15,24 8-31 16,-2-13-1-16,15 4-5 0,0-8-1 16</inkml:trace>
  <inkml:trace contextRef="#ctx0" brushRef="#br0" timeOffset="123">20520 14354 244 0,'15'1'88'0,"-15"-1"3"15,14-1-4-15,1-2-52 16,-1-13-7-16,8-2-3 0,-1-12 0 16,5-2-5-16,-3-8-4 15,3-3-5-15,-1-3-2 16,-4 1-3-16,-3 4 0 15,-5 7-5-15,-6 8 1 16,-3 7-1-16,-4 19 1 16,0 0-1-16,-18 3 1 15,2 23 0-15,-5 9-1 16,0 8 2-16,-4 7-4 16,1 9 3-16,2 2-2 15,3 4 3-15,5-3 0 16,2-4-5-16,8-3-3 0,6-12-10 15,11 0-13-15,-1-17-32 16,16-1-39-16,-2-21-7 16,10-1-1-16,-1-16 0 15</inkml:trace>
  <inkml:trace contextRef="#ctx0" brushRef="#br0" timeOffset="124">21001 14433 241 0,'0'0'92'0,"6"13"-3"0,-6-13-1 16,0 0-56-16,20 6-17 16,-4-6 1-16,-3-8-3 15,4 1 1 1,-3-7-6-16,4-1 1 0,-5-3-4 15,1 0 2-15,-5-3-2 16,-2 2-2-16,-1 0 1 16,-5 5-1-16,-1 14 1 15,-6-15 0-15,6 15 2 16,-26 10-1-16,6 5 2 16,0 6 0-16,-5 7 1 15,4 6-3-15,-1 4 2 16,5 1-5-16,5 0 2 0,5-3-9 15,9-1-4-15,2-8-15 16,13 0-22 0,0-18-53-16,11 1-6 15,-4-14-1-15,13-2-2 0</inkml:trace>
  <inkml:trace contextRef="#ctx0" brushRef="#br0" timeOffset="125">21510 14330 261 0,'26'-14'103'0,"-26"14"-4"15,16-13 2-15,-16 13-63 16,3-17-8 0,-3 17-7-16,-15-12-7 15,-1 11-3-15,-2 4-2 0,-7 2-3 16,1 7-2-16,-2 2-3 15,3 2-1-15,4 4-3 16,6-1-2-16,7 1-6 16,8-2-1-16,8 2-2 15,6-6-6-15,7 7 1 16,0-4-7-16,6 4 2 16,-3-2-1-16,2 4 7 15,-5 0-2-15,-1 0 4 16,-7 3 5-16,-5 2 9 15,-6 1 7-15,-7-2 9 16,-4 9 6-16,-12-3 5 16,-1 5 3-16,-12-6 1 0,3 4 0 15,-8-10-5-15,5-2-7 16,-4-8-10-16,6-9-13 16,5 2-33-16,-1-16-72 15,12 8-9-15,-4-11-8 16,18 10-9-16</inkml:trace>
  <inkml:trace contextRef="#ctx0" brushRef="#br1" timeOffset="126">13879 4597 222 0,'0'0'68'16,"0"0"0"-16,-10 22-5 16,11-2-41-16,1 7-7 15,3 11-5-15,0 4 3 16,-1 12-11-16,-3 17 1 15,1 11-7-15,-4 15 1 16,-2 8-7-16,-5 9 7 16,-1 8-6-16,-1 13-2 15,-5 5 0-15,2 4 0 16,-4 1 2-16,4 0 6 16,1 3-2-16,3 6-1 15,1-1 1-15,3-3 1 16,5-6 4-16,2 3 5 0,2-1-3 15,3 3-4-15,-3-8 1 16,3-5 3-16,-5-9 0 16,0-8 1-16,1-6-1 15,-5-8-7-15,0-4 4 16,-1-4-3-16,-1-3 3 16,1-6-3-16,3-4 2 15,1 1 3-15,0-3-2 16,3-3 3-16,-2-4-2 15,0 3 2-15,1 2-1 16,-2 6 0-16,-2 5 0 16,-2-2-3-16,-2 1 1 0,1 8-1 15,0-1 2-15,0-6-1 16,0 0 3-16,1-3-3 16,1-2 4-1,0-2-3-15,3 1 3 16,0-6-1-16,0 2 0 0,2 3 1 15,-2-2 1-15,1-3 1 16,-1 5 1-16,0-2 1 16,-1 1 1-16,1-4 0 15,-2-3 0-15,1-5-1 16,1-6 1-16,0-4-1 16,1-7-3-16,-1-10 1 15,0-2-3-15,-1-9 2 0,1-3-4 16,-2-4-2-1,1-6-18-15,4 2-63 16,-3-8-5-16,0-14-12 16,0 0-5-16</inkml:trace>
  <inkml:trace contextRef="#ctx0" brushRef="#br0" timeOffset="127">15097 4901 111 0,'0'-18'74'16,"5"2"5"-16,-3-3-3 16,5 5-19-16,-6-5-18 15,5 6 0-15,-6-2-10 16,0 15 2-16,2-17-13 15,-2 17-1-15,0 0-5 0,0 0-6 16,-5 16 1-16,1 3-8 16,-3 5 3-16,-2 5-7 15,0 7 6-15,-2 5-7 16,-1 5 5-16,1 1-2 16,1 1 0-16,3-2 0 15,4-3 0-15,3-5 1 16,3-3-1-16,4-7 2 15,3-9-1-15,3-7 2 16,3-7 0-16,2-9 0 16,6-7 2-16,0-8 0 15,5-9 0-15,1-3-2 0,1-7 1 16,0-2-1-16,0-1 1 16,-4 2-2-16,-1 2 2 15,-3 1-2-15,-4 7 2 16,-3 0 0-16,-3 7 2 15,-5 4-1-15,-2 3 1 16,-6 15 0-16,6-16-1 16,-6 16 0-16,0 0-1 15,-19 13 1-15,19-13-3 16,-17 28 1-16,7-11-1 16,0 5-1-16,-1 1 0 15,6 4 0-15,-1 4-2 16,0 3 1-16,2 7-1 0,1 2 0 15,0 3 0-15,3 0 1 16,0 0-2-16,-1 1 1 16,1-4-1-16,-2-4 3 15,-2-5-3-15,-2-3 4 16,-3-7 0-16,-1-2 4 16,-6-6 0-16,1-2 3 15,-6-5 1-15,1-3 0 16,-3-3 0-16,1-3 0 15,1-5-1-15,2-3-6 16,3-3-6-16,3-4-10 0,12 0-20 16,-2-9-36-16,16 6-23 15,-2-6-6-15,12 9-4 16,-4-2-4-16</inkml:trace>
  <inkml:trace contextRef="#ctx0" brushRef="#br0" timeOffset="128">15613 5080 173 0,'-11'25'84'0,"2"2"-3"16,-3 5-3-16,4 8-48 15,-4-1-10-15,4 2-6 16,-3-4-5-16,4-1-3 16,1-5-4-16,4-5 1 15,-1-5-3-15,4-2 0 16,2-2-9-16,-3-17-10 15,19 22-18-15,-6-21-49 16,10 1-1-16,-2-9-5 0,11-3-1 16</inkml:trace>
  <inkml:trace contextRef="#ctx0" brushRef="#br0" timeOffset="129">15707 4903 186 0,'-23'-13'96'0,"23"13"-6"15,-17-6-3-15,17 6-44 16,0 0-36-1,0 0-44-15,2 13-43 16,-2-13-11-16,22 12-11 0,-22-12-4 16</inkml:trace>
  <inkml:trace contextRef="#ctx0" brushRef="#br0" timeOffset="130">16381 4663 252 0,'0'0'97'16,"0"-16"-8"-16,0 16 1 16,0 0-56-16,-23 31-10 15,4-7-5-15,-4 9-11 16,-6 6 2-16,0 8-7 16,-4 2 2-16,3 5-7 15,-2 7 3-15,2-2-8 16,4 2 2-16,7-3 1 15,7-4-2-15,5-2 1 16,7-4-3-16,4-9-2 16,11-6-7-16,4-13-12 15,12 2-30-15,1-13-42 0,10 2-2 16,-3-12-9-16,11-1 0 16</inkml:trace>
  <inkml:trace contextRef="#ctx0" brushRef="#br0" timeOffset="131">16726 4914 209 0,'0'-23'92'0,"5"10"-4"16,-9 0-3-16,4 13-46 16,0 0-10-16,-10 19-10 15,-3 1-9-15,-2 11-6 16,0 3-5-16,-1 7 0 16,0 3-3-16,3 0 2 15,4-3-3-15,5-4 3 16,8-4-2-16,6-9 2 15,8-5-1-15,3-10 0 16,7-9-1-16,1-9 0 0,2-8-1 16,1-6-3-16,0-5 1 15,-5-2-2-15,-2 4 2 16,-5 3-3-16,-4 6 3 16,-16 17 0-16,16-8 0 15,-16 8 3-15,4 32 1 16,-5-9 2-16,1 6-1 15,1 0 3-15,0-2 0 16,5 1 1-16,3-8 1 16,1-6 1-16,3-5 0 15,4-5 0-15,1-7 1 16,2-2-1-16,-1-7 1 16,1-4 0-16,-1-5 0 0,1-5 0 15,-2-6 2-15,0-3 0 16,-4-2 2-1,-1 1-1-15,-6 1 2 16,-2 6-2-16,-7 6-1 0,-3 6-1 16,5 17-6-16,-24-13-8 15,24 13-24-15,-23 10-51 16,23-10-9-16,-8 16-4 16,8-16-9-16</inkml:trace>
  <inkml:trace contextRef="#ctx0" brushRef="#br0" timeOffset="132">16818 4608 251 0,'0'0'78'0,"0"0"1"16,0 0-2-16,-4 13-44 15,4-13-13-15,20 16-7 0,-3-6-3 16,3 2-2-16,6-2-5 16,6-1-5-16,7-2-13 15,6-7-19-15,12 0-43 16,1-10-8-16,13 3-5 15,-8-8-10-15</inkml:trace>
  <inkml:trace contextRef="#ctx0" brushRef="#br0" timeOffset="133">17674 5015 171 0,'-16'0'101'16,"16"0"-1"-16,-13-3-1 15,13 3-24-15,0 0-41 16,0 0-10-16,0 0-6 16,0 0-8-16,0 0-8 0,0 0-17 15,0 0-32-15,16 8-51 16,-1 3-8-16,-15-11-7 15,23 23-6-15</inkml:trace>
  <inkml:trace contextRef="#ctx0" brushRef="#br0" timeOffset="134">18086 4935 175 0,'0'0'98'0,"-14"2"-2"16,14-2-5-16,0 0-25 16,10 25-39-16,-10-25-10 15,20 23-1-15,-8-7-6 16,3 3-3-16,-2 4-3 0,2 3-1 16,-2 3-3-16,0 1-2 15,1 0-7-15,1-5-9 16,6 2-20-1,-5-12-57-15,10 0-5 16,-10-9-4-16,6 1-4 0</inkml:trace>
  <inkml:trace contextRef="#ctx0" brushRef="#br0" timeOffset="135">17948 5402 112 0,'-6'-16'82'16,"6"16"5"-16,10-26 0 15,4 7-42-15,2-11-9 16,10-2-5-16,2-9 0 0,8-1-4 16,3-4-4-1,5 1-8-15,3 3-8 16,-1 4-15-16,3 10-27 0,-9-1-50 15,5 13-8-15,-13-1-5 16,1 12-6-16</inkml:trace>
  <inkml:trace contextRef="#ctx0" brushRef="#br0" timeOffset="136">18583 5109 165 0,'0'0'91'16,"0"0"-1"-16,-21-6-3 15,17 21-49-15,-12-4-14 16,5 8-6-16,-4 3-6 16,5 4-3-16,-1 0-5 15,3 0-2-15,5-2-3 16,8-1 1-16,3-4-3 0,7-3 0 15,5-3-6-15,0-6-10 16,11 0-24-16,-4-11-48 16,8 1-3-16,-7-11-5 15,6 1-4-15</inkml:trace>
  <inkml:trace contextRef="#ctx0" brushRef="#br0" timeOffset="137">18088 4616 234 0,'-18'-13'88'0,"18"13"3"15,0 0-4-15,31 4-38 16,-10-5-23-16,12 3-6 16,5-2-8-16,5 2-13 15,9 4-29-15,-4-6-55 16,7 8-6-16,-9-8-9 16,4 9-3-16</inkml:trace>
  <inkml:trace contextRef="#ctx0" brushRef="#br0" timeOffset="138">19448 4829 130 0,'0'0'77'0,"-4"-21"-1"16,4 21 6-16,-6-15-19 16,6 15-20-16,0 0-10 15,0 0-8-15,-14 13-7 16,11 3-6-16,-2 4-1 16,3 6-8-16,-4 3 3 0,1 3-6 15,0 1-2-15,-1-1 0 16,0-1-3-1,2-2-1-15,0 0-9 16,-2-6-11-16,6 5-17 0,-6-15-43 16,7 4-4-16,-1-17-2 15,0 0-1-15</inkml:trace>
  <inkml:trace contextRef="#ctx0" brushRef="#br0" timeOffset="139">19233 4946 211 0,'-14'-6'88'16,"14"6"-3"-16,0 0-1 15,0 0-50-15,0 0-14 16,26 6-7-16,-7-2-6 15,7-1-3-15,7 2-8 16,3-4-17-16,8 5-57 16,-2-9-7-16,7 6-8 15,-7-7-3-15</inkml:trace>
  <inkml:trace contextRef="#ctx0" brushRef="#br0" timeOffset="140">20008 4482 233 0,'0'0'85'0,"0"0"-3"16,0 0-2-16,-6 14-41 0,8 8-15 15,-4 1-9-15,4 8-3 16,-4 4-7-16,1 7 4 15,-1 1-5-15,-2 3-5 16,-2 1 3-16,-2 2-5 16,-1-3 4-16,-1 0-6 15,0-4 6-15,0-6-9 16,1-7 5-16,0-8 3 16,4-3 0-16,5-18 1 15,-11 13 1-15,11-13 2 16,0-18-1-16,3 4 0 15,3-5 0-15,1-1-2 16,5-5 1-16,1 1-3 0,1-2 2 16,4 3-2-16,-1 1 2 15,0 2-2-15,2 1 1 16,0 5 0-16,0 2 0 16,-1 4-1-16,2 5 0 15,1 1 0-15,-1 5-1 16,-1 4 0-16,-1 3-1 15,-2 5 1-15,-1 1 0 16,-5 4 1-16,-2 0 0 16,-2 3 0-16,-3 2 1 15,-3 1 0-15,-4-2 2 16,-1 4 1-16,-3-2 1 16,-2 0 2-16,-6-3 2 0,0-3 2 15,-4-6 1-15,-3-2 2 16,-3-8-2-1,-2-4 0-15,-2-8-2 16,1-4-2-16,-1-7-4 0,1-1-8 16,7 4-18-16,2-7-34 15,20 23-46-15,-1-29-8 16,17 21-7-16,2-5-6 16</inkml:trace>
  <inkml:trace contextRef="#ctx0" brushRef="#br0" timeOffset="141">20478 4484 234 0,'-10'-21'84'0,"10"21"0"16,-1-13-4-16,1 13-40 16,0 0-14-16,23 20-6 15,-11-7-4-15,5 10-3 16,0 2-3-16,6 3 1 15,-1 3-3-15,1 3 0 16,-4 4 2-16,-2 2-7 16,-3 4 2-16,1 0-7 0,-8 2 3 15,-3 5-5-15,-5-1 6 16,-6 7-7-16,-3-4 1 16,-6 0 1-16,-3-1-1 15,-5-4 3-15,-1-3-2 16,-2-9 1-16,1-3 0 15,1-11 1-15,3-6-8 16,1-11-15-16,8 4-44 16,-3-13-35-16,16 4-3 15,-10-18-10-15,10 18-4 16</inkml:trace>
  <inkml:trace contextRef="#ctx0" brushRef="#br0" timeOffset="142">21071 4708 220 0,'-14'-13'84'0,"14"13"-7"16,0 0 3-16,-20-10-39 15,20 10-9-15,0 0-6 16,0 0-6-16,16 6-3 16,-2-2-4-16,2-3-1 15,7 5-2-15,2-3-2 0,5 1-3 16,3-1-1-16,5 2-2 15,1-1-1-15,1 2-1 16,2 0-1-16,-2-2 1 16,-1 2 0-16,-3-1 0 15,-4 4 0-15,-5-2-2 16,-4 1 1-16,-7-3 0 16,-3 1 1-16,-13-6-2 15,0 0 2-15,8 14-1 16,-8-14 7-16,-28 8-6 15,2-3 6-15,-6 4-5 16,-5 1 4-16,-5 5-5 0,-3 1 3 16,2-1-4-16,0 3 1 15,4-2 1-15,6-1-1 16,2-2 1-16,4-2-1 16,4-3 1-16,3-2 1 15,4 0-1-15,3-2-1 16,13-4 0-16,-19 7-3 15,19-7-6-15,0 0-14 16,0 0-27-16,23 18-47 16,-7-18-4-16,14 7-8 15,-7-7-6-15</inkml:trace>
  <inkml:trace contextRef="#ctx0" brushRef="#br0" timeOffset="143">20994 5161 222 0,'0'0'82'0,"0"0"2"15,0 0-11-15,0 0-40 16,0 0-6-16,21 0-6 16,2 3-5-16,2-3-3 15,8 4-2-15,4-1-4 0,10 0-2 16,6-1-5-16,6-5-8 16,8 4-18-1,-3-11-30-15,10 10-34 16,-9-7-5-16,1 11-6 15,-14-7-5-15</inkml:trace>
  <inkml:trace contextRef="#ctx0" brushRef="#br0" timeOffset="144">22347 5251 232 0,'-19'0'97'15,"19"0"1"-15,-17-13-2 0,17 13-58 16,-9-37-8-16,8 13-6 15,-4-11-5-15,5-1-4 16,-1-6-2-16,4-1-3 16,0-2 0-16,4-4-4 15,2 0-4-15,4 2 3 16,4-1-4-16,0 2 2 16,2 5-4-16,-2 7 4 15,-2 1-5-15,-1 10 5 16,-2 2-2-16,-4 6 0 15,-8 15 1-15,9-22-1 16,-9 22 0-16,3-17 0 0,-3 17 1 16,0 0-1-16,-16-11 0 15,0 17-1-15,-10 7-1 16,-7 3 1-16,-6 6-2 16,-6 2 1-16,-1 5-1 15,-3 1 1-15,0 2-2 16,3-3 1-16,7-3 5 15,9 0-4-15,4-4 2 16,5-5-10-16,8 0-9 16,13-17-45-16,-7 16-37 15,7-16-11-15,19-7-11 16,-6-6-8-16</inkml:trace>
  <inkml:trace contextRef="#ctx0" brushRef="#br0" timeOffset="145">15218 7292 62 0,'-7'-16'77'0,"7"16"-7"15,0 0-16-15,0 0-12 16,0 0-9-16,-15 2-5 16,15 12-3-16,-4 2 1 15,1 11-13-15,-1 4 2 16,-1 8-10-16,1 7-4 16,-2 3-1-16,0 4-3 15,2-1 0-15,1 0-1 16,0-4 2-16,3-5-1 15,2-7 2-15,2-6-1 16,2-6 2-16,1-7-1 0,0-4 2 16,-7-13 0-16,20 4 1 15,-7-11 0 1,0-7 1-16,2-10 0 16,1-4-1-16,1-10 2 0,0-5-2 15,1-5 2-15,-1-1-3 16,2 2 2-16,-5 2-2 15,-4 7 1-15,-1 9-2 16,-5 9 2-16,-4 20-2 16,0 0 1-16,0 0-1 15,-8 28 0-15,2-2-1 16,0 8 0-16,2 4-1 0,1 4-1 16,1-1 2-16,2 1-1 15,0-1 1 1,3-2-3-16,-1 1 3 15,1 2 1-15,0 0 2 0,-2 0-2 16,2 1 2-16,-2-1-2 16,1-2 1-16,-2-4 1 15,-3-1 2-15,0-8 1 16,-3-4 4-16,-2-7 1 16,-3-3 4-16,-4-7 0 15,-1-2 1-15,-5-5-1 16,4-5 0-16,-3-4-6 15,1-2-4-15,3-2-10 16,2-6-9-16,7 2-17 16,1-10-27-16,10 5-45 15,2-6-4-15,8 6 1 16,-1 1-4-16</inkml:trace>
  <inkml:trace contextRef="#ctx0" brushRef="#br0" timeOffset="146">15603 7840 86 0,'0'0'89'0,"0"0"-2"16,-17 25-1-16,9-12-55 15,6 7-10-15,-3 3-3 16,2 3-5-16,1-1-4 15,0 1-2-15,1-2-2 16,4-1-2-16,-2-2-2 16,3-1-2-16,5-6-12 0,-9-14-12 15,24 19-37-15,-6-18-29 16,3-4-5-16,3-7 2 16</inkml:trace>
  <inkml:trace contextRef="#ctx0" brushRef="#br0" timeOffset="147">15629 7491 170 0,'0'0'104'0,"-23"-1"-3"16,23 1-4-16,-16 4-65 15,16-4-18-15,0 0-27 16,0 0-37-16,22 15-49 16,-8-13-5-16,2 7-5 15,1-2-4-15</inkml:trace>
  <inkml:trace contextRef="#ctx0" brushRef="#br0" timeOffset="148">16270 7110 50 0,'0'0'84'16,"0"0"4"-16,0 0-1 15,-13 34-46-15,-2-4-4 16,2 12-6-16,-7 8-2 15,-2 14-6-15,-2 6-5 16,-2 10-5-16,-2 1-3 0,7-1-3 16,2 1-10-16,5-3 3 15,4-4-3-15,5-8-2 16,7-7-8 0,1-10-9-16,8-4-17 0,2-12-37 15,6-10-23-15,5-8-2 16,5-11-3-16</inkml:trace>
  <inkml:trace contextRef="#ctx0" brushRef="#br0" timeOffset="149">16541 7535 92 0,'0'0'83'0,"0"0"0"15,-13 13 1-15,4 8-50 16,2 12-9-16,-3 2-7 16,3 7-1-16,-5 1-6 15,4 2-3-15,0 1-5 16,0-3 0-16,3-1-3 16,2-3 0-16,5-7-1 15,4-6 1-15,2-7 0 16,5-11 0-16,9-11-4 15,4-7-4-15,6-10-2 16,-1-6-1-16,4-3 1 16,-3 0-1-16,-2 3 0 0,-5 6 2 15,-7 7 3-15,-18 13 4 16,16-1 2-16,-14 14 1 16,-5 8 1-16,0 5 1 15,0 2 0-15,3 2 1 16,3 0-1-16,3-2 1 15,2-7 0-15,5 0 0 16,3-13 0-16,3-3 0 16,0-8 3-16,2-9-1 15,-2-5 0-15,0-3 1 16,-3-6 0-16,0-2-1 16,-3-5 0-16,0 0 1 15,-3 0-1-15,0 0-2 0,-2-2 3 16,0 0-1-16,-3 5-1 15,-2 3-2-15,-1 6-5 16,-4 4-16-16,2 17-23 16,0 0-52-16,-16 6-2 15,6 8-6-15,2 2 0 16</inkml:trace>
  <inkml:trace contextRef="#ctx0" brushRef="#br0" timeOffset="150">16584 7382 133 0,'-14'1'95'0,"14"-1"-5"16,-19 3-1-16,19-3-52 0,0 0-9 15,0 0-9-15,20 9-7 16,3-2-6-16,6-3-3 15,6 5-2 1,8 1-15-16,3-3-27 0,5 2-54 16,4-1-1-16,-1 1-7 15,0-3-1-15</inkml:trace>
  <inkml:trace contextRef="#ctx0" brushRef="#br0" timeOffset="151">17340 7855 129 0,'-14'-6'110'0,"14"6"0"16,-20-11-6-1,20 11-51-15,0 0-24 0,0 0-13 16,0 0-14-16,15-13-30 16,7 14-73-16,-2 0-6 15,8 2-4-15,1-1-7 16</inkml:trace>
  <inkml:trace contextRef="#ctx0" brushRef="#br0" timeOffset="152">17861 7558 133 0,'-20'-12'97'0,"20"12"-2"16,-15 7-1-16,15-7-64 15,8 26-8-15,0-5-9 0,5 4 0 16,0 6-2-16,3 5-3 16,0-2-4-16,3 4-2 15,-3 0-8-15,-2-4-7 16,5 4-15-16,-5-11-16 15,5-1-50-15,-3-7-7 16,0-3 0-16,-6-3-3 16</inkml:trace>
  <inkml:trace contextRef="#ctx0" brushRef="#br0" timeOffset="153">17689 8149 64 0,'-1'-24'97'0,"8"4"-1"16,5-2-1-16,4-8-54 15,12-1-7-15,6-5-7 16,6 2-7-16,2 0-13 15,3-2-15-15,2 6-28 16,-1 3-56-16,1 4-3 0,-6 4-8 16,0 3 0-16</inkml:trace>
  <inkml:trace contextRef="#ctx0" brushRef="#br0" timeOffset="154">18334 7914 84 0,'0'0'95'0,"-20"14"-2"16,11-1 1-16,-8 2-50 16,3 9-12-16,-5-2-9 15,2 5-8-15,1 1-3 16,4-1-4-16,5-1-3 15,6-7-1-15,8-3-5 16,7-5 1-16,8 0-4 0,4-7-3 16,4 2-13-16,2-11-20 15,4 1-59 1,0-3 1-16,-1-3-6 16,-1-5-1-16</inkml:trace>
  <inkml:trace contextRef="#ctx0" brushRef="#br0" timeOffset="155">17835 7431 98 0,'0'0'93'15,"-17"-10"4"-15,17 10-4 16,0 0-42-16,-18-9-8 0,18 9-7 15,15-4-7 1,4 2-8-16,2-2-7 16,11-2-3-16,7 2-7 15,9-5-14-15,12 9-30 16,-1-6-62-16,5 5-7 0,-2-1-3 16,-3 7-8-16</inkml:trace>
  <inkml:trace contextRef="#ctx0" brushRef="#br0" timeOffset="156">19139 7605 111 0,'-1'-17'100'0,"-2"4"-1"16,3 13 2-16,0 0-58 16,-16 19-10-16,8 1-9 15,3 12-8-15,0-1-5 16,0 8-2-16,-1 0-5 15,4 2-2-15,-1-4-8 16,0-2-6-16,3 0-10 16,-5-12-19-16,8 1-39 0,-3-24-26 15,0 20 1-15,0-20-4 16</inkml:trace>
  <inkml:trace contextRef="#ctx0" brushRef="#br0" timeOffset="157">18922 7833 92 0,'-16'-1'105'0,"16"1"0"15,-23 0-1-15,23 0-52 16,0 0-12-16,0 0-9 16,16 0-12-16,9-2-8 0,10-1-16 15,6-2-17-15,12 3-40 16,2-5-44-16,5 1-4 15,-2-1-5-15,1-2-1 16</inkml:trace>
  <inkml:trace contextRef="#ctx0" brushRef="#br0" timeOffset="158">19698 7223 132 0,'0'0'93'15,"0"0"2"-15,-9 29-5 16,5-8-63-16,4 10-15 15,1 8 4-15,4 11-7 16,-4 5-6-16,-1 4-1 16,0 3-3-16,-1 3 0 15,-1-1-4-15,-1-5 3 16,-1-6-2-16,-2-11 2 0,2-9 0 16,0-10 0-16,1-5-2 15,3-18 2 1,0 0-2-16,0 0-1 0,13-18 0 15,-5 0-2-15,5-3 0 16,2-5-2-16,5-1 1 16,3-2-4-16,6 2-1 15,1-1 1-15,5 5 1 16,-1 2 2-16,4 5 4 16,-2 4 2-16,-1 5 4 15,1 7 4-15,-7 7 3 16,-1 8 2-16,-5 3 2 15,-2 8-1-15,-5 5 0 16,-5 2 1-16,-5 1 3 16,-5 4 4-16,-8-3 7 15,-2 2 1-15,-9-7 0 16,-1 1 2-16,-8-10 1 0,-2-2-2 16,-7-10-8-16,0-2-2 15,-8-16-11-15,4-4-3 16,-3-5-9-16,1-4-11 15,6 3-23-15,-2-7-48 16,15 7-33-16,4 1-9 16,19 18 1-16</inkml:trace>
  <inkml:trace contextRef="#ctx0" brushRef="#br0" timeOffset="159">20457 7223 91 0,'-3'-16'95'16,"3"16"1"-16,0-20-1 0,0 20-34 15,0 0-20-15,17 11-12 16,-8 2 0-16,7 15-15 16,-3 4 2-16,4 11-5 15,0 9-1-15,-1 10-5 16,-3 4-9-16,-3 6 0 15,-5 3-2-15,-7 3 3 16,-5 2 1-16,-6-4 3 0,-6-5-2 16,-2-9 2-1,-2-7 0-15,-1-9 2 16,3-9-5-16,1-8-6 16,5-9-16-16,-1-12-30 0,16-8-52 15,-16-3-3-15,16 3-5 16,-4-20 1-16</inkml:trace>
  <inkml:trace contextRef="#ctx0" brushRef="#br0" timeOffset="160">21096 7380 120 0,'0'0'93'0,"-13"3"4"16,13-3-3-16,0 0-51 16,0 0-9-16,16 16-10 15,1-7-5-15,0-2-4 16,9 0-3-16,2-1-2 0,6 0-3 15,4-2-2-15,7 0-2 16,4 2-1 0,1-2-2-16,2 4 0 0,0-1-1 15,-4 1 0-15,-3 4 1 16,-8-3 0-16,-8-1 0 16,-6 1 0-16,-6-2 1 15,-17-7 1-15,19 15 1 16,-19-15 1-16,-1 15 1 15,1-15 1-15,-19 22 1 16,0-10 1-16,-3 4 0 0,-8-2 0 16,-6 3 0-16,-7 1-1 15,-3 0 0-15,-5 0-2 16,1 2 0 0,-2-3-1-16,3 2-1 15,1-2-1-15,6 1-2 0,3-3 0 16,7 1 0-16,5-1 0 15,5-2-2-15,5-2 0 16,3-2-2-16,14-9-5 16,0 0-11-16,-2 14-25 15,2-14-71-15,33-7-3 16,-7-2-4-16,10 4-3 16</inkml:trace>
  <inkml:trace contextRef="#ctx0" brushRef="#br0" timeOffset="161">20939 8070 90 0,'-15'0'98'15,"15"0"0"-15,0 0 5 16,0 0-47-16,0 0-15 16,31-3-8-16,-1 0-6 15,12 3-6-15,2-1-6 16,16 2-2-16,3 2-7 16,11-3-10-16,5 6-14 15,-1-8-24-15,4 2-69 16,-8-3 0-16,2 1-6 15,-12-6-2-15</inkml:trace>
  <inkml:trace contextRef="#ctx0" brushRef="#br0" timeOffset="162">22497 7305 77 0,'0'0'89'16,"0"0"6"-1,0 0-2-15,6-14-37 16,-6 14-9-16,0 14-10 0,3 1-8 16,-5 3-7-16,4 13-4 15,-5 8-7-15,1 10-2 16,-1 10-6-16,-2 7-1 16,-4 5-5-16,-1 2 1 15,-3 1 2-15,0-5 0 16,1-7 1-16,-2-5 1 15,2-13-1-15,2-6 1 16,3-6-1-16,1-9-10 0,6-6-22 16,0-17-37-1,0 0-41-15,0 0 0 16,21-23-6-16,-13-2-4 0</inkml:trace>
  <inkml:trace contextRef="#ctx0" brushRef="#br0" timeOffset="163">22132 7692 118 0,'0'0'88'15,"0"0"4"-15,0 0-23 16,0 0-25-16,0-15-7 16,7-2-5-16,8 1-6 15,3-10-4-15,13-1-4 16,3-6-4-16,11-3-3 15,7-6-6-15,3-2-11 16,5 6-17-16,-2-7-46 16,3 13-36-16,-8 5-3 15,-8 9-7-15,-11 8-5 0</inkml:trace>
  <inkml:trace contextRef="#ctx0" brushRef="#br0" timeOffset="164">23386 5367 91 0,'0'0'82'15,"-18"-13"5"-15,18 13 0 16,-17-5-19-16,17 5-23 16,-13-3-7-16,13 3-9 15,0 0-5-15,0 0-7 0,2 20-4 16,6-3-4-16,7 9-2 15,2 6-2-15,6 11 1 16,5 5 0-16,5 10-5 16,4 2 1-1,5 9-4-15,3 4 3 0,4 0-5 16,1-1-3-16,1-7-14 16,2 2-23-16,-8-13-61 15,5 0-1-15,-11-15-7 16,0-2-3-16</inkml:trace>
  <inkml:trace contextRef="#ctx0" brushRef="#br0" timeOffset="165">23340 7320 88 0,'0'0'93'15,"-5"-19"3"-15,5 19-3 16,13-16-51-16,0 6-3 15,-1-13-8-15,11-2-3 16,1-11-7-16,11-6-5 0,1-11-4 16,10-9-2-16,3-6-3 15,3-4-11-15,6 8-6 16,-2-5-22 0,6 14-51-16,-8-1-20 0,2 14-5 15,-8 5-4-15</inkml:trace>
  <inkml:trace contextRef="#ctx0" brushRef="#br0" timeOffset="166">23987 5924 42 0,'-4'-23'75'15,"3"5"6"-15,-2-4 5 16,3 22-33-16,-2-25-11 15,2 25 0-15,0 0 1 16,0 0-5-16,16-4-6 16,-3 14-6-16,0-1-8 15,10 4-3-15,2 1-3 16,5 5-3-16,5-3-3 16,5 0-2-16,2-5-1 15,1 1 0-15,1-2-2 16,-3 0 0-16,-2-3-1 15,-4 0 0-15,-3 2 0 0,-8 3 0 16,-5 3-1-16,-6 6 1 16,-7 6-1-16,-9 6 0 15,-7 9-2-15,-6 3 3 16,-6 4 1-16,-7 3-3 16,-2 0 4-16,-4 1-4 15,0-1 3-15,1-1-2 16,1-4 3-16,-1 2-4 15,1-1 0-15,3 0 1 16,3-4-1-16,-1-2-2 16,5 0-11-16,1-10-13 15,11 5-45-15,-4-12-38 0,14-2-2 16,1-23-7-16,6 17-3 16</inkml:trace>
  <inkml:trace contextRef="#ctx0" brushRef="#br0" timeOffset="167">25678 4881 266 0,'2'-16'106'15,"-8"-1"4"-15,6 17-16 16,-9-16-43-16,9 16-11 16,0 0-11-16,-14 29-9 15,5-9-7-15,2 10-5 16,-1 4-4-16,-1 9-1 15,0 3-3-15,1 6-1 16,0 1-1-16,5-1 0 16,3-3-1-16,5-7 2 15,3-4-1-15,7-12 1 0,5-9-1 16,3-13 0-16,5-9 0 16,0-11 1-16,3-9-1 15,-1-6 1-15,-1-6 0 16,-3 0 0-16,-2-5 2 15,-5 5-1-15,-3 2 1 16,-3 5-1-16,-6 4 2 16,-1 5 0-16,-5 7 1 15,-1 14-1-15,-1-19 1 16,1 19-2-16,0 0 0 16,0 0 1-16,-13 12-2 15,10 1-1-15,-1 8 0 16,-1 5 0-16,1 8-1 0,0 5 1 15,1 4-2-15,0 2 1 16,2 2-2-16,-1 1 1 16,2-3-1-16,0-4 1 15,-1 0 0-15,-1-5 0 16,-2-2 2-16,-2-2-1 16,-3-4 4-16,-2-4-2 15,-3-5 5-15,-4-3-3 16,-1-6 4-16,-2-4-3 15,-1-11-1-15,-1-2 5 16,1-6-8-16,4-3-1 16,2-1-14-16,3-8-17 0,14 7-78 15,-2-10-5-15,15 12-3 16,-2-5-8-16</inkml:trace>
  <inkml:trace contextRef="#ctx0" brushRef="#br0" timeOffset="168">26111 5356 242 0,'6'-16'105'0,"-6"16"2"16,0 0-4-16,0 0-53 15,0 22-22-15,-1-4-7 16,-7 1-6-16,1 7-3 0,-1 3-5 16,-1 0-3-16,0-2 0 15,1 2-6 1,5-3-6-16,0-6-15 0,9 2-23 16,-6-22-62-16,20 11-3 15,-7-16-2-15,11-3-2 16</inkml:trace>
  <inkml:trace contextRef="#ctx0" brushRef="#br0" timeOffset="169">26233 5036 331 0,'-25'-12'123'0,"25"12"-5"16,-17-4-6-16,17 4-88 15,0 0-24-15,0 0-42 16,0 0-68-16,0 0-9 16,27 11-9-16,-27-11-6 15</inkml:trace>
  <inkml:trace contextRef="#ctx0" brushRef="#br0" timeOffset="170">26707 4760 190 0,'0'0'91'0,"0"0"7"15,-17-7-6-15,17 7-29 16,-17 20-22-16,8 0-14 16,-5 2-4-16,-1 10-10 0,-4 5 0 15,-1 8-10-15,-3 5 3 16,0 7-5-16,0 5-2 16,0 1 1-16,4-1-2 15,2-1 1-15,4-2-2 16,4-4 0-16,5-5-3 15,2-6-7-15,7-1-6 16,-1-10-18-16,10 4-21 16,-2-13-43-16,8 2-2 15,-1-12-3-15,8-2 1 16</inkml:trace>
  <inkml:trace contextRef="#ctx0" brushRef="#br0" timeOffset="171">26775 5155 222 0,'0'0'95'0,"-14"-14"-1"15,14 14 0-15,-26 23-51 16,10 6-20-16,-3 1-10 16,2 8-5-16,-1 1-5 15,5 1 0-15,2-2-4 16,5-4 0-16,3-6-1 16,6-5 1-16,3-7-2 0,-6-16 1 15,27 14 1-15,-7-17-2 16,4-3 2-1,-1-7-2-15,3 0 2 16,-3-4-1-16,-2 1 2 0,-2 2-1 16,-6 4 0-16,-13 10 1 15,13-6-1-15,-13 6 2 16,0 16-2-16,-3 1 1 16,0 3-1-16,-1 2 2 15,3 1 1-15,2-1-2 16,3 1 1-16,4-6 1 15,3-3 0-15,3-6-2 0,4-7 1 16,3-5 0 0,3-6-2-16,-1-5 5 15,-3-11 1-15,3 2 2 16,-6-5 2-16,-1 0 0 0,-6-3 2 16,0 2-1-16,-5-3 0 15,-3 4-5-15,1 2-6 16,-4-1-11-16,2 9-15 15,-5-5-24-15,4 24-48 16,0-28-4-16,0 28-1 16,3-18-3-16</inkml:trace>
  <inkml:trace contextRef="#ctx0" brushRef="#br0" timeOffset="172">26818 4904 264 0,'0'0'103'16,"-16"-10"-1"-16,16 10-2 15,0 0-61-15,0 0-11 16,16 4-8-16,5-1-5 16,4-4-7-16,10-1-7 0,10 0-12 15,2-4-23-15,13 6-67 16,-10-4-5-16,5 9-7 16,-10-3-4-16</inkml:trace>
  <inkml:trace contextRef="#ctx0" brushRef="#br0" timeOffset="173">27335 5275 219 0,'-9'-13'111'16,"9"13"-3"-16,-10-14-4 15,10 14-22-15,0 0-61 16,0 0-19-16,0 0-33 16,0 0-68-16,20 16-6 15,-20-16-6-15,25 11-2 16</inkml:trace>
  <inkml:trace contextRef="#ctx0" brushRef="#br0" timeOffset="174">27586 5040 298 0,'0'0'101'16,"0"0"1"-16,0 0-15 16,13 13-54-16,-3 7-9 0,-3 2-6 15,5 8-2-15,-2 2-5 16,1 4-4 0,1 1-9-16,-1-2-6 0,2 2-7 15,-2-9-6-15,3 1-14 16,-7-10-13-16,8 2-47 15,-15-21-9-15,14 26 3 16,-14-26 1-16</inkml:trace>
  <inkml:trace contextRef="#ctx0" brushRef="#br0" timeOffset="175">27466 5467 264 0,'-3'-19'100'0,"3"19"3"16,20-26-3-16,2 10-63 16,0-10-9-16,10 2-7 15,1-8-5-15,7 2-5 16,-1 0-10-16,1-1-9 15,-1 7-14-15,-5-4-27 0,3 17-52 16,-14-4-4 0,6 18-3-16,-12-4-3 15</inkml:trace>
  <inkml:trace contextRef="#ctx0" brushRef="#br0" timeOffset="176">28078 5281 206 0,'0'0'94'15,"0"0"0"-15,-2 24 1 16,-10-15-48-16,4 13-13 16,-6-5-5-16,2 8-8 15,-2-2-8-15,4 3-3 16,0-5-4-16,4 1-1 16,4-3-3-16,7-2 0 15,-5-17-3-15,20 19-4 16,-1-15-7-16,0-8-18 15,9 1-65-15,-6-12-7 16,8 2 0-16,-5-10-7 16</inkml:trace>
  <inkml:trace contextRef="#ctx0" brushRef="#br0" timeOffset="177">28193 4948 229 0,'0'0'103'0,"-8"-15"-1"0,8 15-5 15,0 0-31-15,0 0-76 16,0 0-75-16,0 0-9 16,0 0-12-16,0 0-5 15</inkml:trace>
  <inkml:trace contextRef="#ctx0" brushRef="#br0" timeOffset="178">28597 5103 264 0,'-5'-18'93'0,"5"18"0"15,0 0-5-15,-2 18-54 16,-4 1-10-16,2 7-9 15,-3 4-5-15,1 4-2 0,-3 0-5 16,1 1-3 0,2-2-9-16,0-7-11 15,5 1-19-15,-4-11-50 16,10 2-5-16,-5-18-3 0,4 13 1 16</inkml:trace>
  <inkml:trace contextRef="#ctx0" brushRef="#br0" timeOffset="179">28452 5321 242 0,'-22'-6'96'16,"22"6"2"-16,-13 0-1 0,13 0-50 16,0 0-12-16,0 0-6 15,0 0-9 1,26 16-9-16,-7-8-13 0,2-3-16 15,13 4-27-15,-6-9-54 16,19 4-3-16,-6-11-5 16,13 3-1-16</inkml:trace>
  <inkml:trace contextRef="#ctx0" brushRef="#br0" timeOffset="180">28987 4821 294 0,'0'-21'101'16,"0"21"1"-16,0 0-1 15,7 13-69-15,-7 0-7 16,3 12-8-16,-4 1-1 15,-1 8-5-15,-2 7-3 16,-2 8-4-16,-1 4-4 16,-2 4-1-16,-2-1-1 15,1-3 0-15,-1-4-1 16,3-7 1-16,1-9-1 16,2-8 0-16,2-9 1 15,3-16 1-15,0 0 0 16,0 0 0-16,22-29 1 0,-6 3 0 15,3-3 0-15,4-4 0 16,1 0 0-16,4-1 0 16,2 4 2-16,2 6-2 15,-2 5 1-15,-1 9-2 16,0 7 2-16,-2 9-2 16,-1 5 1-16,-3 8-1 15,-6 6 1-15,-2 3 2 16,-6 3 1-16,-5 2 3 15,-7-1 1-15,-4 1 3 16,-9-3 1-16,-3-1 1 16,-8-2-2-16,-1-2 0 0,-3-5-3 15,-1-3-1-15,0-5-1 16,2-2-3-16,2-7-3 16,1-6-3-16,5-3-7 15,-1-10-12-15,10 3-25 16,-7-14-63-16,14 7-2 15,-4-9-7-15,13 12-1 16</inkml:trace>
  <inkml:trace contextRef="#ctx0" brushRef="#br0" timeOffset="181">29561 4770 251 0,'0'0'87'0,"0"0"3"16,0 0-2-16,10 13-56 15,-10-13-5-15,28 26-8 0,-14-9 3 16,11 11-6-16,-5-2 0 16,3 11-5-1,-4 5-3-15,-3 10 1 16,-8 4-3-16,-5 3-2 0,-9 2-1 16,-5 1 2-16,-11-4 0 15,-2-5 2-15,-7-8-1 16,0-9 1-16,-1-6 0 15,2-7 0-15,1-7-4 16,4-4-3-16,5-2-10 16,1-7-13-16,19-3-29 15,-13 1-55-15,13-1-2 0,20-8-8 16,5 2-1 0</inkml:trace>
  <inkml:trace contextRef="#ctx0" brushRef="#br0" timeOffset="182">29925 5279 330 0,'0'0'110'0,"0"0"-5"16,0 0 1-16,19-7-73 15,-1 7-12-15,1-3-7 16,4 2-7-16,0 4-15 16,0-8-31-16,11 11-63 15,-11-10-9-15,10 10-4 16,-9-8-8-16</inkml:trace>
  <inkml:trace contextRef="#ctx0" brushRef="#br0" timeOffset="183">30702 5383 335 0,'0'0'103'16,"-12"-1"4"-16,12 1-13 16,0 0-62-16,-13-19-12 0,13 19-5 15,4-30-4-15,3 5 1 16,2-8 0-16,2-2 0 15,4-5 0-15,-1-3-3 16,2-2 1-16,1 3-2 16,-1 0 0-16,-1 6-6 15,-2 5 0-15,0 3-2 16,-3 5 1-16,-3 4-1 16,-1 5 0-16,-6 14-1 15,0-17 1-15,0 17 0 16,-19-5 0-16,-1 10-3 15,-6 2 0-15,-6 3 0 16,-4 3-1-16,-4 3 3 0,-1 2-2 16,-2 0 0-16,4 1-3 15,4-5-4-15,9 2-18 16,0-10-40 0,26-6-44-16,-14 10-6 0,14-10-7 15,19-6-7-15</inkml:trace>
  <inkml:trace contextRef="#ctx0" brushRef="#br0" timeOffset="184">31334 4919 221 0,'0'0'98'0,"-20"-6"1"16,20 6-3-16,-13-2-38 15,13 2-24-15,0 0-8 16,3 13-6-16,-3-13-6 16,23 15-3-16,-7-8-3 15,7 0-1-15,2-1-3 16,4-2-1-16,2-1 4 0,3-3-3 15,-1 0 0-15,0-3 0 16,-4 2 1 0,-5 0 1-16,-4-1 0 0,-2 4 1 15,-18-2-6-15,0 0 1 16,8 18 1-16,-8-18 0 16,-17 22 0-16,3-9-6 15,-5 1 0-15,-1 1 1 16,-5-2 0-16,-1 0 2 15,0-3-2-15,-3 1 2 16,1 1-2-16,2-1 7 16,1-2-2-16,3 3-4 0,5-1-8 15,1-4-12-15,13 9-28 16,3-16-61-16,0 0-5 16,19 2-5-16,7-7-2 15</inkml:trace>
  <inkml:trace contextRef="#ctx0" brushRef="#br0" timeOffset="185">31235 5412 225 0,'0'0'97'16,"0"0"6"-16,0 0-1 15,16 4-38-15,-16-4-28 16,32 3-9-16,-11-4-4 15,8 2-8-15,-2-2-11 16,7-2-16-16,3 4-25 16,-1-8-66-16,3 4-3 15,-6-5-7-15,2 5 1 16</inkml:trace>
  <inkml:trace contextRef="#ctx0" brushRef="#br0" timeOffset="186">32082 5085 205 0,'0'0'105'0,"0"0"-3"16,3-18 0-1,-3 18-66-15,1-13-13 16,-1 13-5-16,3-21-1 0,-3 21-1 15,-4-29 2-15,4 29 0 16,-7-28 0-16,7 28-2 16,-18-21-2-16,18 21-2 15,-30-6-2-15,11 10-2 16,-4 5-2-16,-1 7-1 16,-4 5-2-16,-2 8 2 15,-5 5-3-15,2 3 1 16,6 3-3-16,1 4 0 15,7-1-2-15,10-1 0 16,11-3-4-16,11-5 0 16,8-3-3-16,8-8 0 15,6-6-1-15,-1-7 1 0,5-4 0 16,-4-7 1-16,-2-7 4 16,-5-5 2-16,-1-7 5 15,-5-3 1-15,-2-9 3 16,0-1 1-16,-4-6 2 15,-3-1-1-15,-4-3 1 16,-5 1-4-16,-4 0 2 16,-4 4-2-16,-5 5 0 15,-6 4-3-15,-2 8-4 16,-4 2-10-16,3 15-32 16,1-2-75-16,1 17-9 15,-3 2-8-15,1 10-8 16</inkml:trace>
  <inkml:trace contextRef="#ctx0" brushRef="#br0" timeOffset="187">25440 7276 68 0,'0'0'73'0,"-5"-20"4"0,-1 7-12 15,6 13-4-15,-10-20-9 16,10 20-14-16,-7-16-7 16,7 16-8-1,0 0-4-15,0 0-5 16,-15 22-2-16,11-2-5 0,-1 4-1 16,0 7-2-16,-3 3 1 15,3 2-3-15,0 0-3 16,2-1 0-16,2 0-1 15,1-4 2-15,3-2-2 16,4-6 2-16,2-5 0 16,2-4 1-16,5-7 1 0,6-5 0 15,4-8 0-15,1-5 0 16,5-5 1 0,0-6 0-16,-1-5 0 15,1-4 0-15,-3-2 1 16,-4 0-2-16,-7 1 2 0,-2 3 0 15,-6 3 3-15,-2 8 0 16,-6 2 1-16,-2 16-1 16,-4-13 0-16,4 13 1 15,-14 8-2-15,14-8-1 16,-18 26-3-16,10-7 0 16,-1 3-2-16,5 7 0 15,1 1-2-15,1 7 1 16,4 5-2-16,1 2 2 15,0 2-2-15,1 0 2 16,-1 2-1-16,-2-4 1 16,-2 0-2-16,-2-6 2 15,-1-4 0-15,-4-4 1 0,-2-5 1 16,-1-4 3-16,-5-6 0 16,-1-4 2-16,-7-7 1 15,1-2 1-15,-3-8-1 16,2-1 0-16,-2-8-1 15,3-2-4-15,4-2-5 16,0-4-12-16,12 5-21 16,0-10-69-16,14 9-8 0,-1-5-8 15,17 9-4 1</inkml:trace>
  <inkml:trace contextRef="#ctx0" brushRef="#br0" timeOffset="188">25925 7566 222 0,'-1'-23'105'15,"1"23"-1"-15,0 0-1 16,0 0-63-16,-20 10-15 16,15 8-8-16,-1 2-8 15,2 6-3-15,0 1-4 16,-1 4-2-16,4-1-1 0,0 0 1 16,2-4-2-16,0-1 1 15,4-2-2-15,-1-6-1 16,2-1-7-16,-6-16-7 15,23 22-21-15,-10-24-40 16,10 4-24-16,-3-14-5 16,9 3 1-16</inkml:trace>
  <inkml:trace contextRef="#ctx0" brushRef="#br0" timeOffset="189">25966 7353 247 0,'-16'-10'113'16,"16"10"-4"-16,-22-10-4 15,22 10-73-15,0 0-31 16,0 0-42-16,27 4-59 15,-14-3-8-15,11 11-10 16,-6-6-3-16</inkml:trace>
  <inkml:trace contextRef="#ctx0" brushRef="#br0" timeOffset="190">26563 6978 228 0,'0'0'101'16,"-3"-22"-4"-1,3 22-1-15,-16 16-57 16,3 7-13-16,-8 9-12 0,-4 12-8 15,-5 10-1-15,-3 8-1 16,-1 6-3-16,1 2 0 16,3 3-1-16,4-3 1 15,7-1-2-15,9-6 4 16,7-6-7-16,12-8 0 16,10-4-6-16,5-13-12 15,15-3-34-15,0-15-45 0,10 0-2 16,-6-12-8-1,5 1-2-15</inkml:trace>
  <inkml:trace contextRef="#ctx0" brushRef="#br0" timeOffset="191">26839 7204 169 0,'-13'2'90'16,"4"12"-3"-16,-4-1-2 0,3 13-38 15,-5 1-18-15,5 9-11 16,-1 2-4-16,2 4-6 15,2-6-6-15,1-1-1 16,5-4-1-16,5-5 0 16,2-3-2-16,2-8-1 15,5-5-5-15,0-10 0 16,5-3-1-16,-1-9 0 16,-1-1 2-16,-2-4-1 15,-1-2 5-15,-3 4 2 16,-2 2 4-16,-8 13 1 15,0 0 0-15,0 0 0 16,-6 13-1-16,1 7 1 0,3 4-5 16,0 2 2-16,4-1-2 15,5-1 1-15,4-2 0 16,4-6 2 0,4-6 2-16,2-7 2 0,1-8 2 15,-1-3 2-15,1-8 3 16,0-3 2-16,-5-5 1 15,2-2 0-15,-6-6-1 16,0 2-2-16,0-5-2 16,1 6-1-16,-5 0-3 15,1 3-2-15,-4 3-4 16,-3 6-9-16,-3 17-16 0,-5-19-29 16,5 19-47-16,-13 6-4 15,13-6-6-15,-10 16-2 16</inkml:trace>
  <inkml:trace contextRef="#ctx0" brushRef="#br0" timeOffset="192">26870 7044 171 0,'-21'-7'82'15,"21"7"2"-15,0 0-4 16,0 0-37-16,0-16-11 15,14 16-9-15,8-4-8 16,7 2-4-16,8 1-3 16,9-1-8-16,9 5-24 0,0-4-59 15,10 6-5-15,-6-5-8 16,2 8-3-16</inkml:trace>
  <inkml:trace contextRef="#ctx0" brushRef="#br0" timeOffset="193">27514 7431 300 0,'-10'-18'104'16,"10"18"-5"-16,0 0-5 15,0 0-75-15,0 0-22 16,0 0-29-16,13 18-60 15,-13-18-8-15,26 14-9 16,-12-11-4-16</inkml:trace>
  <inkml:trace contextRef="#ctx0" brushRef="#br0" timeOffset="194">27724 7253 257 0,'0'0'94'16,"0"0"-4"-16,0 0-3 15,0 0-63-15,15 12-6 16,-2 7-6-16,1-2 0 16,8 6-5-16,2 0-3 15,5 2-4-15,3 1-8 16,-2-6-11-16,4 3-15 15,-10-7-34-15,6 4-23 16,-12-9-3-16,0 5-1 16,-18-16-2-16</inkml:trace>
  <inkml:trace contextRef="#ctx0" brushRef="#br0" timeOffset="195">27687 7659 270 0,'13'-22'103'16,"0"-10"-4"-16,11 3-5 15,1-7-63-15,11 3-8 16,3-7-7-16,9 1-7 15,2 1-11-15,1-2-17 0,2 12-30 16,-8-3-46-16,1 13-4 16,-14 1-3-1,-4 13-8-15</inkml:trace>
  <inkml:trace contextRef="#ctx0" brushRef="#br0" timeOffset="196">28369 7431 212 0,'6'-26'93'0,"-6"26"-2"15,0 0-2 1,0 0-42-16,-16 0-19 16,9 14-6-16,-6 1-7 0,-1 5-6 15,-2 4-6-15,3 2-1 16,1 3-2-16,2 0 0 15,6-2-1-15,2-4 0 16,8-1-2-16,3-7-6 16,12-2-14-16,3-13-25 15,9 1-40-15,-4-11-5 16,10 0-2-16,-9-10-2 16</inkml:trace>
  <inkml:trace contextRef="#ctx0" brushRef="#br0" timeOffset="197">28416 7214 244 0,'0'-23'105'16,"0"23"1"-16,1-20-5 16,-1 20-40-16,0 0-30 15,0 0-13-15,14-14-16 16,-14 14-26-16,13 2-68 16,-13-2-13-16,11 16-5 0,-11-16-8 15</inkml:trace>
  <inkml:trace contextRef="#ctx0" brushRef="#br0" timeOffset="198">29000 7119 225 0,'0'0'89'0,"-3"17"2"0,-4 1-2 16,7 11-50-16,-5 1-14 16,4 6-8-16,-2 1-4 15,2 4-6-15,-2-2-2 16,0-3-8-16,2-3-14 16,-2-8-12-16,6-2-47 15,-3-23-11-15,0 20-3 16,0-20-4-16,0 0-2 15</inkml:trace>
  <inkml:trace contextRef="#ctx0" brushRef="#br0" timeOffset="199">28792 7315 271 0,'0'0'97'0,"10"-16"2"0,5 14-4 15,-15 2-57-15,33-6-12 16,-10 6-11-16,6 6-15 16,4 4-29-16,-3-3-60 15,11 6-8-15,-7-6-5 16,5 3-7-16</inkml:trace>
  <inkml:trace contextRef="#ctx0" brushRef="#br0" timeOffset="200">29345 6897 294 0,'-7'-19'95'15,"7"19"-2"-15,-6 17-7 16,6 8-63-16,-6 5-10 16,2 11-6-16,-5 8 1 15,0 4-5-15,-4 0 1 16,2 1-3-16,-1-5 2 16,4-4-1-16,0-8 1 0,6-7 0 15,2-9-2-15,2-8 1 16,-2-13 1-16,0 0 0 15,21-8 1-15,-10-6-1 16,1-6 0-16,2-6 0 16,3-6-4-16,4-1 1 15,0 0-3-15,4 1 2 16,2 3-3-16,2 3 2 16,3 4-2-16,-2 9 2 15,2 6 1-15,-2 6 1 16,2 5-2-16,-3 3 2 15,-3 6-1-15,-3 5 1 16,-4 5 4-16,-6 4-3 16,-5 3 4-16,-5 4-2 0,-7 0 5 15,-3 4-2-15,-8-4 7 16,-1 3-1-16,-8-10-1 16,-1 0 3-16,-7-6-1 15,2-3 1-15,-6-6-2 16,0-4-1-16,-1-5-4 15,2-4-1-15,2-5-4 16,1-4-5-16,7 0-11 16,1-9-20-16,24 19-72 15,-19-34-5-15,25 19-8 16,0-6-5-16</inkml:trace>
  <inkml:trace contextRef="#ctx0" brushRef="#br0" timeOffset="201">29890 6809 159 0,'0'0'75'16,"-7"-13"6"-16,7 13 3 15,0 0-16-15,19-16-26 16,-2 20 0-16,-3-5-3 16,10 14-5-16,-3 0-7 15,7 13-5-15,-4 7-7 16,5 12-1-16,-4 7-6 15,0 10-3-15,-6 6 1 16,-1 4-2-16,-10 1 1 16,-3 4-2-16,-8-4 2 15,-5-1-1-15,-7-4 0 0,-7-4 0 16,-5-7-5-16,-4-5 1 16,-1-7-2-16,-1-9 0 15,3-6-1-15,1-9-6 16,7-4-11-16,-1-14-22 15,23-3-56-15,-20-13-7 16,25 0-2-16,-7-14-7 16</inkml:trace>
  <inkml:trace contextRef="#ctx0" brushRef="#br0" timeOffset="202">30411 7386 320 0,'-6'-16'108'0,"6"16"0"16,0 0 0-16,0 0-59 15,-6-13-15-15,6 13-9 16,16 0-6-16,0 0-6 16,6 0-5-16,5-1-7 15,6 1-11-15,2-5-15 0,10 10-31 16,-9-11-51-16,7 12-7 15,-15-8-3 1,3 14-8-16</inkml:trace>
  <inkml:trace contextRef="#ctx0" brushRef="#br0" timeOffset="203">31068 7565 260 0,'4'-23'102'16,"-8"-12"0"-16,8 8-2 16,-8-9-40-16,9 7-34 15,-5-6-4-15,6 5 0 16,-3-6-9-16,6 4-3 15,-1-3-6-15,8 4 1 16,0-2-4-16,3 1-1 0,0 1-4 16,-1 3 1-16,0 6 3 15,-7 2-1-15,-4 4 1 16,-7 3 0-16,0 13 0 16,-18-12 1-16,-4 12 0 15,-4 5 2-15,-7 3-1 16,-5 4 1-16,-4 2 0 15,1 2 1-15,0-1 0 16,2-1-1-16,6-2-1 16,4-2-6-16,9-5-10 15,1-6-24-15,19 1-60 16,0 0-9-16,3-17-1 16,4-1-11-16</inkml:trace>
  <inkml:trace contextRef="#ctx0" brushRef="#br0" timeOffset="204">31483 7331 277 0,'0'0'102'0,"3"-19"1"16,-3 19-5-16,13-5-62 15,3 7-6-15,0-2-7 16,7 5-6-16,0-1-9 16,3-1-7-16,1 4-8 15,2-4-10-15,1 4-13 16,-5-7-21-16,7 6-53 15,-12-7-2-15,0 4-1 16,-4-5 4-16</inkml:trace>
  <inkml:trace contextRef="#ctx0" brushRef="#br0" timeOffset="205">31509 7431 284 0,'0'0'108'0,"0"0"0"16,0 0-3-16,0 0-62 15,0 0-14-15,22 1-1 0,-9 2-10 16,8 3-8-16,5 1-13 15,5-4-12-15,10 4-15 16,3-10-18 0,5 6-60-16,-4-10-11 15,1 4-3-15,-4-4 0 0</inkml:trace>
  <inkml:trace contextRef="#ctx0" brushRef="#br0" timeOffset="206">32404 7252 213 0,'0'0'107'0,"60"-26"3"16,-60 26-4-16,0 0-48 15,0 0-28-15,0 0-7 16,0 0-9-16,0 0-4 16,39-67 0-16,-39 67-3 15,0 0 4-15,0 0-3 16,0-70 4-16,0 70-1 16,0 0-1-16,0 0-2 15,-79-57-1-15,47 52-10 16,-4 2-2-16,-3 7 2 15,-4 8-2-15,-1 8 2 16,7 6-3-16,-1 11 2 0,5 7 2 16,3 6 7-16,4 4 2 15,6 2-4-15,7 0 1 16,3 0-5-16,11-4 2 16,5-6-2-16,4-7-4 15,9-5 0-15,2-7-1 16,7-8 0-16,-28-19 10 15,68 14 0-15,-68-14 1 16,108-20 0-16,-42 0 3 16,2-8 2-16,1-8 3 15,3-1 1-15,-4-6-8 16,-1-1 0-16,-67 44 0 0,79-98 1 16,-79 98-1-16,9-97-1 15,-9 97-1-15,-68-85 0 16,68 85-1-16,-129-65-9 15,53 50-4-15,1 4-9 16,7 22-26-16,3-3-85 16,16 22-6-16,9-1-7 15,9 6-8-15</inkml:trace>
  <inkml:trace contextRef="#ctx0" brushRef="#br0" timeOffset="207">24254 9100 152 0,'0'0'96'0,"0"0"0"16,6 29-24-16,-4 1-40 0,-4 6-12 15,2 9-3-15,-1 1-9 16,-1 5-3-16,1-2-4 16,1-5 0-16,0-6-4 15,1-9-4-15,2-5-12 16,-1-12-17-16,8 1-44 16,-10-13-17-16,13 4 2 15,-13-4-6-15</inkml:trace>
  <inkml:trace contextRef="#ctx0" brushRef="#br0" timeOffset="208">24099 9060 112 0,'-13'-13'96'0,"13"13"0"16,-18-22-1-16,18 22-57 16,5-17-8-16,-5 17-6 15,27-7-5-15,-1 7-4 16,3 0-3-16,11 4-1 16,5 3-8-16,3 2-8 15,5 2-11-15,-4-2-16 16,3 5-27-16,-6-5-44 0,-3 4-1 15,-11-4-4-15,-4 1 1 16</inkml:trace>
  <inkml:trace contextRef="#ctx0" brushRef="#br0" timeOffset="209">24172 9342 132 0,'0'0'99'0,"0"0"2"16,15-1-5-16,6-3-63 16,5-6-10-16,7 1-8 15,3 0-17 1,1-5-26-16,4 5-61 0,-2-2-10 15,5 3-3-15,-4 3-4 16</inkml:trace>
  <inkml:trace contextRef="#ctx0" brushRef="#br0" timeOffset="210">24911 9177 143 0,'0'-16'92'15,"0"1"-1"-15,-2-2-15 16,4 4-48-16,-8-3-5 15,6 16-5-15,-19-20-4 16,3 16-2-16,-8 2-2 16,-5 8-2-16,-6 5-4 0,-3 10-1 15,-3 9-3 1,-1 6 0-16,2 6-2 16,5 4 1-16,6 3-2 0,11-1 2 15,6-4-2-15,11-5 1 16,11-7-2-16,6-6 2 15,11-7-1-15,6-9 0 16,8-6 1-16,2-5 1 16,3-6 1-16,0-3 3 15,-2-11 4-15,-1-2 3 16,-7-9 3-16,-3-2 0 16,-10-8 3-16,-1 0-1 0,-11-4 1 15,-3 4-3 1,-8 0-1-16,-6 9-5 15,-7 4-1-15,-5 9-2 16,-3 9-3-16,-2 8-7 0,3 10-12 16,-4 0-16-16,14 19-30 15,-1-3-47-15,12 6-3 16,4-3-3-16,12 4-2 16</inkml:trace>
  <inkml:trace contextRef="#ctx0" brushRef="#br0" timeOffset="211">25367 9151 132 0,'0'0'110'0,"23"-11"-2"16,-23 11-3-16,14 25-35 15,-15-3-44-15,2 9-7 16,-6 4-8-16,-3 4-4 16,-3 3-5-16,1-2-1 15,-3-2-2-15,3-8 2 16,0-7-1-16,2-6 0 16,4-4-2-16,4-13 0 15,0 0-4-15,0 0-4 16,0 0-7-16,0 0-16 15,17-4-29-15,-11-9-44 0,-6 13 1 16,17-32-3-16,-5 15 1 16</inkml:trace>
  <inkml:trace contextRef="#ctx0" brushRef="#br0" timeOffset="212">25184 9139 199 0,'-24'-12'105'0,"7"4"-1"16,1-5-26-16,16 13-42 15,-8-23-11-15,16 8-6 16,5-3-5-16,9-1-4 15,5-1-2-15,8 1-2 16,5 0 1-16,8 2-3 16,1 2 0-16,3 8-1 15,0 3-1-15,-3 7-1 16,-4 4-1-16,-5 7 2 16,-7 4-2-16,-5 5 1 15,-10 0-2-15,-3 3 1 16,-6-5-1-16,-4 1 1 0,-3-3 0 15,-5-3 1-15,-6 0-2 16,-4-3 2-16,-4-2-2 16,-8-4 1-16,-3 3-1 15,-4-2 1-15,2-3-2 16,1 1 1-16,4-4 0 16,6-1-1-16,19-1 0 15,-14 3 1-15,14-3 0 16,13 13 0-16,1-3-1 15,4 3 2-15,0 6 0 16,3 2 1-16,-1 4 0 16,0 1 2-16,-1 0-1 15,-2 0 2-15,-2 0-2 0,-1-2 1 16,-1-1-4-16,-4-4-9 16,2 1-25-16,-11-20-53 15,17 22-21-15,-17-22-8 16,22 6-1-16</inkml:trace>
  <inkml:trace contextRef="#ctx0" brushRef="#br0" timeOffset="213">26422 9099 178 0,'-3'-25'110'0,"3"25"-1"16,0 0 0-16,0 0-60 15,0 0-16-15,8 16-9 16,1 1-8-16,5 8-5 16,2 1-4-16,4 4-2 0,4 2-2 15,-1 1-1-15,1-1-3 16,-1-3-3-16,0-2-7 15,-1-8-6 1,0 1-15-16,-8-13-20 16,9 5-56-16,-23-12-4 0,25 7 2 15,-25-7-3-15</inkml:trace>
  <inkml:trace contextRef="#ctx0" brushRef="#br0" timeOffset="214">26394 9353 188 0,'0'0'105'0,"0"0"-3"0,16-5-11 16,-2-1-60-16,12 2-7 15,3-10-4-15,10-4-10 16,4-5-13-16,4-4-24 16,5 7-50-16,-6-8-23 15,1 12-4-15,-8 2-4 16</inkml:trace>
  <inkml:trace contextRef="#ctx0" brushRef="#br0" timeOffset="215">27019 9269 228 0,'0'0'104'15,"0"0"-2"-15,-16 20-6 16,9 9-73-16,-3 1-13 16,1 6-4-16,0 0-6 0,4 0 0 15,0-2-2-15,5-7 2 16,3-7 4-16,6-4-7 15,5-3-4-15,1-11-21 16,11 0-53-16,-5-7-20 16,10-1 1-16,-5-10-7 15</inkml:trace>
  <inkml:trace contextRef="#ctx0" brushRef="#br0" timeOffset="216">27092 9009 185 0,'-21'-13'110'15,"21"13"-2"-15,-13-4-2 16,13 4-53-16,0 0-26 15,0 0-20-15,23 10-42 16,-23-10-64-16,33 6-10 16,-13-6-5-16,8 4-7 15</inkml:trace>
  <inkml:trace contextRef="#ctx0" brushRef="#br0" timeOffset="217">28165 9153 187 0,'10'-17'84'0,"-8"0"1"16,6 2-13-16,-8-9-33 15,5 4-8-15,-6-5-6 16,1 2-3 0,-6 0-1-16,-1 6-3 0,-6 1-2 15,-3 7-4-15,-8 6-3 16,-5 9-2-16,-6 8-3 16,-4 8-3-16,0 6-2 15,-1 6 0-15,2 8-3 16,4 4 1-16,6 2-1 15,7 1 2-15,6 0-1 16,9-4 1-16,8-2-1 0,2-6 2 16,11-3-1-16,3-7 1 15,7-7 0 1,4-5 0-16,5-7 0 16,3-6 1-16,0-9 0 15,3-8 0-15,-1-7 2 0,-1-8-1 16,-3-6 1-16,-7-6 1 15,-3-4 3-15,-6 1 0 16,-8 2 1-16,-4 4 0 16,-8 4 1-16,-5 7-1 15,-4 5 0-15,-3 7-2 16,-3 6-1-16,2 1-5 16,1 7-5-16,0 0-7 0,13 2-15 15,-16 7-27 1,17 7-49-16,-1-14-4 15,8 35-4-15,-4-14-2 16</inkml:trace>
  <inkml:trace contextRef="#ctx0" brushRef="#br0" timeOffset="218">28495 9015 227 0,'0'0'95'16,"0"0"-2"-16,0 0-3 0,4 29-59 15,-8-6-11-15,2 10-5 16,-3 7-7-16,-3 7-3 15,-3 5-4-15,-1 0 0 16,-2 1-2-16,0-4 0 16,1-6-4-16,1-8-4 15,5-8-11-15,0-14-12 16,7-13-24-16,0 0-36 16,0 0-2-16,18-29-3 15,-5 5 4-15</inkml:trace>
  <inkml:trace contextRef="#ctx0" brushRef="#br0" timeOffset="219">28524 8992 237 0,'-6'-13'95'15,"6"13"0"-15,-4 17-3 16,4 6-58-16,-3 6-12 15,3 13-8-15,-2 4-7 16,4 8-1-16,-1 0-4 16,2 0-1-16,3-4-3 15,0-6 2-15,2-7-1 0,4-10 1 16,1-6-1-16,3-7 2 16,-2-7-1-16,3-2 0 15,1-7 2-15,1-4-1 16,1-4 2-16,0-6 1 15,2-7 2-15,1-3-1 16,-2-10 4-16,4-6 0 16,-5-5 3-16,2-2-1 15,-5-5 1-15,0 2-2 16,-7 3 0-16,-1 6-2 16,-7 7-2-16,-4 9-5 15,-4 9-5-15,-7 10-11 16,13 8-20-16,-34 10-42 0,21 9-33 15,-6-2-3-15,13 9-5 16,-4-3-3-16</inkml:trace>
  <inkml:trace contextRef="#ctx0" brushRef="#br0" timeOffset="220">29563 8977 252 0,'0'0'96'0,"-18"9"1"16,15 19-4-16,-11 3-53 0,8 14-18 15,-5 4-11-15,1 4-4 16,-1 2-7 0,4-3 0-16,0-4-3 15,0-6-2-15,1-8-6 0,0-9-11 16,5-2-19-16,1-23-50 15,-4 17-1-15,4-17-4 16,0 0 2-16</inkml:trace>
  <inkml:trace contextRef="#ctx0" brushRef="#br0" timeOffset="221">29385 8960 234 0,'0'0'94'0,"-17"-16"1"16,17 16 0-16,0 0-46 15,0 0-15-15,0 0-9 16,20 0-7-16,-6 3-5 16,8 3-2-16,4 0-2 15,7 1-5-15,3 2-7 16,2-2-11-16,5 6-17 15,-7-9-19-15,8 8-50 16,-13-8-4-16,4 7-1 16,-13-6-1-16</inkml:trace>
  <inkml:trace contextRef="#ctx0" brushRef="#br0" timeOffset="222">29407 9233 88 0,'0'0'58'15,"17"-9"-2"-15,-17 9 2 0,23-11-28 16,-10 6-11-16,0 0 0 16,4 2 0-16,1 1-14 15,-1 5-56-15,0 0-5 16,1 6-11-16,-5 1-7 16</inkml:trace>
  <inkml:trace contextRef="#ctx0" brushRef="#br0" timeOffset="223">29926 9035 207 0,'-3'-20'96'16,"3"20"4"-16,-4-20-2 15,4 20-17-15,0 0-47 16,-13 13-7 0,3 0-10-16,3 11-1 0,-5 8-6 15,2 8-1-15,-4 7-4 16,-1 5-3-16,1 2-4 16,-2-2-2-16,4-1-5 15,-1-9-4-15,9-6-10 16,-2-13-15-16,14-3-27 15,-8-20-38-15,20 1 2 16,-7-14-3-16,10 0 8 0</inkml:trace>
  <inkml:trace contextRef="#ctx0" brushRef="#br0" timeOffset="224">30096 9008 296 0,'12'-18'102'16,"-8"0"1"-16,-4 18-1 16,0 0-62-16,16 10-9 15,-17 6-7-15,-1 14-8 16,-5 7-5-16,1 11-1 16,-5 3-5-16,-1 3-4 0,-1 1-7 15,-1-6-1-15,2-1-9 16,-1-13-4-1,8-7-14-15,5-28-17 0,-12 23-49 16,12-23-4-16,0 0 3 16,-17-23-1-16</inkml:trace>
  <inkml:trace contextRef="#ctx0" brushRef="#br0" timeOffset="225">29837 9234 235 0,'-16'-10'95'15,"16"10"6"-15,-13-3 2 16,13 3-50-16,0 0-13 0,22 16-7 16,-22-16-10-1,31 13-4-15,-9-7-5 16,5 1-9-16,4-1-13 16,-1-5-19-16,12 7-45 0,-10-13-35 15,12 8-2-15,-11-9-7 16,8 9-1-16</inkml:trace>
  <inkml:trace contextRef="#ctx0" brushRef="#br0" timeOffset="226">30441 9014 313 0,'0'0'108'16,"0"0"-1"-16,0 0-2 16,5 17-80-16,-11 6-11 15,-1 12 2-15,-9 5-3 16,0 9-2-16,-6 4-5 16,1 4-2-16,-1-3-13 15,2-4-5-15,7-6-13 16,-2-15-14-16,18-3-27 15,-3-26-37-15,0 0-1 16,16-1-1-16,3-14 7 16</inkml:trace>
  <inkml:trace contextRef="#ctx0" brushRef="#br0" timeOffset="227">30358 9035 258 0,'-9'-13'108'0,"9"13"-2"16,0 0 0-16,0 0-34 16,0 0-44-16,20 17-9 15,-5-9-7-15,6-1-3 16,2-3-4-16,6-1-1 16,-1 0-6-16,0-2-5 15,3 2-6-15,-5-3-7 0,1 8-14 16,-10-10-22-16,8 12-48 15,-25-10-4-15,26 13 4 16,-26-13-2-16</inkml:trace>
  <inkml:trace contextRef="#ctx0" brushRef="#br0" timeOffset="228">30473 9192 272 0,'-24'12'112'16,"24"-12"-1"-16,0 0-1 15,4 17-52-15,-4-17-27 0,33 3-10 16,-10 0-6-16,6 1-5 16,0 2-4-16,1 1-5 15,2 3-3-15,-5-1-9 16,2 6-19-16,-10-11-26 15,5 9-51-15,-24-13-4 16,28 13-1-16,-28-13-3 16</inkml:trace>
  <inkml:trace contextRef="#ctx0" brushRef="#br0" timeOffset="229">30356 9542 295 0,'0'0'120'15,"3"20"-4"-15,-3-20-5 16,36 14-67-16,-11-9-23 16,9 2-5-16,1-3-11 15,2-2-18-15,10 6-33 16,-8-14-61-16,7 5-7 15,-6-11-4-15,5 7-7 16</inkml:trace>
  <inkml:trace contextRef="#ctx0" brushRef="#br0" timeOffset="230">31629 9102 285 0,'0'0'108'16,"0"0"-2"-16,0 0-2 16,6-16-70-16,-6 16-10 15,0 0-5-15,2-18-3 16,-3 4-5-16,2 1 0 15,-1-6 0-15,0 2 0 0,-2 0 0 16,-3 4 0-16,-6 0-8 16,-2 8-2-16,-7 7-1 15,-2 8-1-15,-4 7-2 16,-3 9-1-16,-4 6-2 16,1 8 0-16,5 6 5 15,-1 3 1-15,8 3-2 16,4 0 0-16,8-3-6 15,6-5-4-15,12-1-12 16,5-16-15-16,16 1-24 16,0-18-54-16,11-1 7 15,-4-14-5-15,6-2 6 16</inkml:trace>
  <inkml:trace contextRef="#ctx0" brushRef="#br0" timeOffset="231">31815 9044 289 0,'-10'14'109'15,"-7"6"-2"-15,2 11-4 16,-4 0-80-16,5 13-4 0,-5-4-6 15,3 6-2-15,2-4-5 16,2 0 0-16,5-4-4 16,6-7-2-16,5-5-3 15,3-8-2-15,9-5-2 16,3-11-1-16,4-4-1 16,4-11 0-16,2-5 2 15,-1-8 0-15,-1-3 3 16,0-7 0-16,-2-3 3 15,-2-1 2-15,-7 1 6 16,-6 4 1-16,-1 2 3 16,-2 10 0-16,-4 3 1 15,-3 20-1-15,-6-14 0 0,6 14-1 16,-10 17-3-16,4 3 0 16,-3 6-3-16,1 7 0 15,-4 3 0-15,5 5 0 16,-3 0-4-16,1 0-9 15,8-1-15-15,-1-14-25 16,10 0-56-16,0-13-16 16,8-3 1-16,-16-10-4 15</inkml:trace>
  <inkml:trace contextRef="#ctx0" brushRef="#br0" timeOffset="232">32190 9099 155 0,'0'0'105'0,"0"0"2"16,0 0 3-16,0 0-61 15,7 28-20-15,-11-2-4 16,3 11-1-16,-7-1-7 0,0 5-3 16,-1 3-8-16,-1-1-2 15,0-3-5-15,3-4-1 16,2-7-4 0,-2-4 0-16,6-6-3 15,1-19-3-15,-3 20-6 0,3-20-10 16,0 0-23-16,0 0-57 15,7-15 3-15,-7 15-3 16,-2-27 3-16</inkml:trace>
  <inkml:trace contextRef="#ctx0" brushRef="#br0" timeOffset="233">32072 9149 202 0,'-19'-24'104'16,"19"24"0"-16,-12-28-4 15,11 15-66-15,2-6-10 16,8 4-5-16,6-6-3 16,5 6-3-16,1-3-3 15,5 7-1-15,0 1-1 16,-26 10 8-16,64-3-3 15,-64 3-2-15,75 16-2 16,-75-16 0-16,66 31-2 16,-66-31 2-16,0 0-2 15,81 67-8-15,-81-67-1 16,0 0 2-16,1 76 0 16,-1-76 0-16,0 0 1 0,-76 81-8 15,41-57-1-15,-2 0 0 16,-2-7 0-16,6-3 0 15,10-4-2-15,2-5-1 16,7-4 0-16,0-5 8 16,14 4 0-16,-18-12-1 15,18 12 0-15,0 0 0 16,0 0 1-16,0 0 1 16,0 0-1-16,16-4-3 15,-16 4-8-15,16 13-14 16,-16-13-34-16,17 19-48 15,-17-19-1-15,0 0-6 0,19 11 0 16</inkml:trace>
  <inkml:trace contextRef="#ctx0" brushRef="#br0" timeOffset="234">32109 9334 121 0,'-6'17'94'15,"8"-4"1"-15,5 3 3 0,-1-2-45 16,3 10-20-16,-1-4-8 15,4 6-2-15,-5-3-6 16,5 3-10-16,-2 1-11 16,0-4-16-16,-10-23-16 15,0 0-58-15,57 67-6 16,-57-67-1-16,0 0-5 16</inkml:trace>
  <inkml:trace contextRef="#ctx0" brushRef="#br0" timeOffset="235">32697 9067 148 0,'0'0'98'0,"0"0"1"15,0 0-2-15,-61 56-53 16,61-56-10-16,-16 74-11 16,16-74-7-16,-13 89-8 15,13-89-3-15,-3 95-4 16,3-95-6-16,2 90-9 16,-2-90-10-16,-8 73-17 15,8-73-27-15,0 0-33 16,-11 67 0-16,11-67-2 15,0 0 8-15</inkml:trace>
  <inkml:trace contextRef="#ctx0" brushRef="#br0" timeOffset="236">32310 9156 273 0,'0'0'107'16,"0"0"-3"-16,23-62-2 16,-23 62-77-16,0 0-8 15,101-39-1-15,-101 39-3 16,117-14-1-16,-51 15-1 0,5 4 1 16,5 5-1-16,-9 4-4 15,-4 6-3 1,-63-20-3-16,87 52 1 15,-87-52-1-15,30 62 2 0,-30-62-2 16,-24 58 3-16,24-58-2 16,-61 45 2-16,61-45-2 15,-64 27 1-15,64-27-3 16,0 0 0-16,-63 15-3 16,63-15-3-16,0 0-4 15,0 0-4-15,63 17-5 16,-63-17-3-16,73 26-2 15,-73-26 2-15,85 39 0 16,-85-39 3-16,66 46 14 16,-66-46 6-16,0 0 15 15,58 74 7-15,-58-74 9 16,0 0 2-16,-42 60 7 0,42-60 1 16,-88 35-14-16,27-19-2 15,-8-9-9-15,-3 3-4 16,-2-6-10-16,4-2-11 15,8-1-22-15,62-1-62 16,-107-23-41-16,107 23-5 16,-90-39-3-16,90 39-7 15</inkml:trace>
  <inkml:trace contextRef="#ctx0" brushRef="#br0" timeOffset="237">24937 11911 150 0,'3'-15'80'0,"-3"15"6"15,3-23-2-15,-3 23-38 16,-2-13-12-16,2 13-4 16,0 0-1-16,0 0-4 0,0 0-4 15,5 22-4-15,-5-6-2 16,2 8-3-16,-2 7-1 16,0 6-6-16,0 6-1 15,-1 8-3-15,0 4 0 16,-1 8-1-16,1 8 0 15,-1 3-1-15,1 3 0 16,-2 3 3-16,0 3 1 16,0 1-1-16,-3 0 2 15,-2-2-3-15,-2-1 3 16,-2 0-3-16,0 2 3 16,-1 4-2-16,2-3-4 15,-1 1 5-15,2 4 1 16,2-5-2-16,0-2 1 0,1-5-1 15,1-8 2-15,1-6-2 16,-1-5 2-16,2-3-3 16,-1-6-1-16,1-3 2 15,0-3-2-15,1-1 3 16,0-4-4-16,0-2 1 16,3-6-8-16,-2-8-3 15,8-2-13-15,-6-20-21 16,0 0-55-16,16 3-7 15,-16-3-1-15,15-33-6 16</inkml:trace>
  <inkml:trace contextRef="#ctx0" brushRef="#br0" timeOffset="238">24819 14193 226 0,'0'0'85'16,"1"-16"0"-16,-1 16 0 16,0 0-53-16,14 3-8 15,-14-3-3-15,22 2 0 16,-22-2 0-16,30 3-1 15,-12-3-4-15,3 3-3 16,2-2-3-16,5 2-1 16,5 1-4-16,6-1-4 15,6 1-1-15,7-1-1 0,7 0 0 16,9 2 0-16,7-1 0 16,4 3-1-16,-1 0 1 15,3 3 1-15,4-1-2 16,0-2 1-16,4-1-1 15,2-3 1-15,7-6 1 16,5-4-1-16,4-5 2 16,2-2-1-16,-1-1 1 15,1 0 1-15,-1 3-1 16,-4 2 0-16,-8 6 0 16,-3 2 1-16,-8 4-3 15,-3 2 3-15,-7-1 0 16,-6 4 0-16,-5-3-1 15,-5 2 3-15,-7 1-3 0,-4-1 2 16,-5 1-2-16,-3 1 2 16,-1 0-2-16,-3-1 1 15,-4-1-1-15,-2-4-1 16,-1-4 1-16,-1-4-2 16,-4-1-2-16,-1-3-6 15,3 3-6-15,-6-3-8 16,4 8-14-16,-10-5-32 15,5 11-35-15,-19-4-4 16,24 11-3-16,-24-11-1 16</inkml:trace>
  <inkml:trace contextRef="#ctx0" brushRef="#br0" timeOffset="239">25303 13041 77 0,'-16'-5'74'0,"16"5"5"16,-15-1-3-16,15 1-5 15,-16-2-14-15,16 2-8 16,0 0-7-16,0 0-7 16,0 0-10-16,0 0-6 15,16 6-7-15,-1-2-4 0,6-2-1 16,3 2-2-16,8-4-1 16,3 2-3-16,6-1-5 15,1-1-10-15,6 6-22 16,-6-6-59-16,4 4-6 15,-7-2-4-15,-2 5-5 16</inkml:trace>
  <inkml:trace contextRef="#ctx0" brushRef="#br0" timeOffset="240">25575 13596 221 0,'0'0'94'16,"0"0"5"-16,0 0-2 0,0 0-49 15,17-1-16-15,2 5-9 16,1-3-5-16,9 5-4 16,2-3-3-1,7 3-4-15,4 0-6 0,3-2-10 16,5 3-14-16,-2-7-28 16,6 4-49-16,-3-6-5 15,7 3-1-15,-8-7-7 16</inkml:trace>
  <inkml:trace contextRef="#ctx0" brushRef="#br0" timeOffset="241">26876 12221 186 0,'0'0'87'16,"0"0"1"-16,0 0 1 15,-4 19-40-15,4-19-16 0,-6 14-6 16,6-14-7-16,-7 28-6 16,2-10-6-16,4 4-4 15,-2 7-4-15,0-2-1 16,2 6-5-16,-2-2-6 16,4 2-14-16,-2-10-18 15,4 4-45-15,-5-9-3 16,5-5-2-16,-3-13-1 15</inkml:trace>
  <inkml:trace contextRef="#ctx0" brushRef="#br0" timeOffset="242">26712 12367 196 0,'0'0'92'0,"-11"-16"1"15,11 16 0-15,0 0-27 16,0 0-31-16,13 1-10 16,2 4-5-16,-2-1-3 15,7-1-3-15,2 0-4 16,4-2-6-16,4 1-10 0,0-4-22 15,9 11-39-15,-6-6-33 16,9 10-3-16,-7-2-3 16,5 9-5-1</inkml:trace>
  <inkml:trace contextRef="#ctx0" brushRef="#br0" timeOffset="243">27654 11497 182 0,'0'0'82'0,"-2"-21"3"15,2 21-1-15,-3-18-29 16,3 18-19-16,0 0-7 15,0 0-7-15,0 0-4 16,0 0-3-16,0 0-3 16,-5 27-2-16,2-8-4 15,0 5 0-15,-1 5-3 16,1 6 0-16,-3 1-2 0,2 4-1 16,-1-1-3-16,1 0-3 15,1 0-9 1,-1-7-13-16,8 0-26 15,-4-15-42-15,7-3 0 16,-7-14-5-16,0 0 2 0</inkml:trace>
  <inkml:trace contextRef="#ctx0" brushRef="#br0" timeOffset="244">27472 11655 251 0,'0'0'98'16,"-14"-15"0"-16,14 15-1 0,0 0-55 16,0 0-14-16,0 0-6 15,30 15-5-15,-9-12-3 16,10 2-4-16,5-3-9 15,4-2-13-15,8 5-22 16,-1-11-33-16,11 7-34 16,-10-9-4-16,4 9-4 15,-10-5-2-15</inkml:trace>
  <inkml:trace contextRef="#ctx0" brushRef="#br0" timeOffset="245">25423 11628 127 0,'0'0'63'15,"0"0"3"-15,0 0-9 16,0 0-18-16,0 0-7 15,-9 13-8-15,9-13-8 16,9 27-4-16,-2-8-3 16,2 6-3-16,5-1-3 15,2 5-3-15,4 0-6 16,2 1-10-16,6 2-27 16,-3-3-28-16,4 0-2 15,2-3-4-15,-4 1-5 16</inkml:trace>
  <inkml:trace contextRef="#ctx0" brushRef="#br0" timeOffset="246">25878 12277 158 0,'0'0'77'16,"0"13"1"-16,0-13-1 15,5 15-44-15,-5-15-6 16,18 20-4-16,-8-6-6 15,4 5-3-15,-2 3-5 16,4 4-3-16,-3 3-7 16,1 1-3-16,-1 3-12 15,0-4-8-15,4 4-22 16,-2-6-34-16,6 1-1 16,-2-6-3-16,6 2 3 15</inkml:trace>
  <inkml:trace contextRef="#ctx0" brushRef="#br0" timeOffset="247">26416 12950 140 0,'3'13'69'0,"1"2"0"0,0-2 0 15,4 3-35-15,-3-1-6 16,5-1-7-16,0 2-8 16,5-2-5-16,-1 1-9 15,4-2-12-15,0 4-26 16,0-1-30-16,-1 3-3 15,-1 1-2-15,0 6-4 16</inkml:trace>
  <inkml:trace contextRef="#ctx0" brushRef="#br0" timeOffset="248">26965 13626 207 0,'19'31'86'16,"-10"-16"0"-16,5 9-2 16,-1-6-43-16,6 10-15 15,1-5-7-15,5 3-4 16,-1-2-6-16,2 2-6 15,0 0-9-15,-3-1-14 0,6 7-37 16,-4-11-30-16,2 7-4 16,-2-7-5-16,1 8-5 15</inkml:trace>
  <inkml:trace contextRef="#ctx0" brushRef="#br0" timeOffset="249">25844 11290 1 0,'0'0'11'0,"0"0"28"15,0 0 4-15,0 0-17 16,0 0 0-16,0 0 5 16,0 0 8-16,0 0-7 15,0 0-1-15,0 0-2 16,0 0 0-16,0 0-11 16,13-3 1-16,-13 3-10 15,0 0-1-15,5 16 1 0,-5-16 7 16,4 18-9-16,-4-18 1 15,9 20-1 1,-9-20 0-16,16 17-2 0,-16-17-1 16,23 19 0-16,-9-9 1 15,-1 0 2-15,1 2 1 16,-1-4 3-16,2 4-1 16,-15-12 1-16,22 23 0 15,-12-10-1-15,1 0-3 16,1 3-2-16,1 1-1 15,0 0-3-15,1 1 1 16,2 2-3-16,0 0 2 0,1 2-1 16,1-2 0-16,0 2 0 15,2-1 1 1,1 2-1-16,-1 3 1 0,2 0-1 16,-1 2 1-16,-1-1-2 15,2 1 2-15,-2-3-2 16,2 0 2-16,-2-2-2 15,3-1 2-15,-1-2-1 16,1-3 1-16,0-1-1 16,0 0 1-16,0 1 0 15,0-1-1-15,-1 0 2 16,-1 1-3-16,0 1 2 16,-3 0-2-16,1 1 2 0,-3 0-2 15,0-2 2 1,-2 2-1-16,4-2 1 15,-2 1 0-15,-3 2-1 16,0 0 2-16,0 0-2 0,-1 2 2 16,1 0-2-16,0-2 1 15,-2 3-2-15,0-2 2 16,2 3-1-16,-1-3 0 16,1 4-1-16,0-2 2 15,0 1-3-15,0 2 1 16,1-1-1-16,0-1-1 0,4 1-3 15,-2-2 1 1,2 2-2-16,-2-2 2 16,3 1-2-16,-3 1 2 15,1-2 0-15,-2-2 2 16,2 0 5-16,-1-3-2 0,-2 1 3 16,2 0 1-16,1 0-1 15,1 1-5-15,-2 1 3 16,1 0-5-16,-1 0-3 15,0 1-1-15,1 1 0 16,-1 0-5-16,0 0 2 16,-2-3-2-16,2 5 1 15,-3-2 1-15,1 2 1 16,1-2 2-16,-1 4-1 16,1-4 3-16,-1 6 1 15,-1-4 4-15,2 2-1 16,-1-1 1-16,0 3-1 15,1 1 1-15,-1-1-1 0,-1 0 0 16,2 0 1-16,-1-1-1 16,2-2 1-16,0 0 0 15,-2-2 1-15,4-3 1 16,-3-1 1-16,3 2-3 16,-2-2 2-16,1 2 0 15,-1-1 0-15,1 3-2 16,2-3 4-16,0 2 0 15,-1-1 1-15,1 0 4 16,1-4-2-16,1 3 0 16,-4-3 1-16,3 4-1 15,-1-3-2-15,-2 2-3 0,2 2-2 16,-2-4-2-16,2 3-4 16,-2-5-4-16,4 3-20 15,-6-5-38-15,3-1-4 16,0-2-2-16,-3-1-2 15</inkml:trace>
  <inkml:trace contextRef="#ctx0" brushRef="#br0" timeOffset="250">25016 12007 137 0,'0'0'69'0,"0"0"4"16,-13-13-4-16,13 13-36 15,0 0-9-15,0 0-3 16,0 0-5-16,0 0-2 16,0 0-3-16,0 0-2 15,-1 18-2-15,1-18 0 16,7 19 0-16,-1-6-4 0,1 2 2 15,0 6-3 1,2-1 2-16,0 4-4 16,1 2 4-16,-2 0-5 15,2 2 1-15,-1-2 1 16,4 2-2-16,0 0 2 0,0-1-2 16,3 1 2-16,1 2-3 15,0 0 3-15,2 1-2 16,1-1 1-16,-2 0-1 15,-1 1 0-15,-1 0 1 16,0 0 0-16,0-1 0 16,-2-1 0-16,1-2-1 15,-2 3 2-15,2-2-2 16,0-1 2-16,1 2 4 16,0 0-5-16,1 0 5 15,0 0-4-15,2-2 4 16,0 1-5-16,1-4 5 0,2 3-5 15,-1-3-1-15,1-1 1 16,-2 1-1-16,2 1 1 16,-2-2 0-16,-1 1-1 15,-1-1 1-15,3 0 0 16,-3-1 0-16,3-3 1 16,-1 0-2-16,1-2 2 15,0 2-2-15,-1-1 1 16,0 1-2-16,-1 1 2 15,-2 2-3-15,0 0 2 16,1 1-3-16,0-2 1 16,0 3-3-16,-1-3 0 15,2 1-3-15,-2-3 0 0,2-1-1 16,-2 1-3-16,1-2 0 16,-4-1 0-16,3 3 6 15,-2 0-2-15,1-2 5 16,-2 2-1-16,2 0 3 15,-3-1 0-15,3 1 5 16,-3 0-3-16,1-2 0 16,2 1-1-16,1-1 0 15,-1-1 0-15,4 1 1 16,-1-1-1-16,3 3 1 16,-2-2 0-16,3 2 1 15,-1-1 0-15,-1 3 2 16,2 0 1-16,-2 1 0 0,2 0 1 15,-3 1-1-15,3-2 0 16,0 0-2-16,0-3 1 16,0 2-6-16,-1-1-2 15,1 1-15-15,-4-1-51 16,1 1-1-16,-3 1-4 16,1 2-2-16</inkml:trace>
  <inkml:trace contextRef="#ctx0" brushRef="#br0" timeOffset="251">26974 12130 182 0,'0'0'74'0,"2"-16"6"15,-2 16-1-15,0 0-38 16,4-17-12-16,-4 17-2 0,-4-19-1 16,4 19-6-16,-6-20 6 15,0 7-8-15,6 13 0 16,-14-20-6-16,14 20 2 16,-22-12-6-16,9 11-3 15,-3-1-2-15,-1 7-1 16,-2 0 0-16,-1 7-1 0,-5 1 0 15,2 4-2 1,-3 2 2-16,2 4-3 16,-2 3 2-16,0 1-1 15,3 4 0-15,0 1-1 16,5 1 0-16,4 0 3 0,4 4-2 16,4 2 0-16,6 3 0 15,6 0-1-15,7 3-3 16,3-3-2-16,8 1-2 15,5-4-2-15,3-4 0 16,4-8 1-16,3-8 0 16,3-8 1-16,5-11 2 15,2-11 5-15,5-10 2 16,1-9 2-16,-2-7 3 16,-1-7 0-16,-7-2 4 15,-5-3 1-15,-11-3 4 16,-10 5-2-16,-15-1 4 15,-10 6-3-15,-15 2 1 0,-11 7-3 16,-12 1-1-16,-3 4-7 16,-9 4 0-16,-2 5-3 15,0 8-12-15,3-1-22 16,13 9-33-16,2-6-41 16,14 9-4-16,4 2 0 15,22-2-11-15</inkml:trace>
  <inkml:trace contextRef="#ctx0" brushRef="#br0" timeOffset="252">25637 12873 122 0,'15'-7'77'15,"-15"7"-1"-15,0 0 2 16,16-15-14-16,-16 15-30 16,5-15 2-16,-5 0-12 15,0 15 6-15,3-20-13 16,-3 20 4-16,-3-17-6 16,3 17-3-16,-13-16-3 0,13 16-2 15,-22-15-1-15,6 8-2 16,-4 0 1-16,-3-2-1 15,-6 1 2 1,-1 2-1-16,-5 4 0 16,-1 4-1-16,-3 7-1 0,0 4 0 15,2 7 4-15,3 7-2 16,3 5-1-16,2 4-4 16,1 1 4-16,5 2-4 15,5 0 5-15,3-1-5 16,9-1-2-16,4-5-4 15,6-2 4-15,7-4-1 16,11-3-1-16,8-7 1 0,9-3-1 16,10-8 1-16,8-5 0 15,5-3 1-15,3-7 0 16,-2-8 1 0,-2-6 4-16,-4-4 0 0,-6-6 2 15,-9-4-1-15,-11-9-4 16,-3-1 7-16,-8-1-5 15,-7 1 7-15,-7 2-7 16,-6 4 4-16,-9 5-5 16,-5 7 5-16,-9 12-2 15,-8 7-5-15,-3 12-11 16,-10 3-16-16,10 18-36 16,-9-3-46-16,12 13 0 0,-3-6-7 15,15 7-1 1</inkml:trace>
  <inkml:trace contextRef="#ctx0" brushRef="#br0" timeOffset="253">26059 13378 181 0,'0'0'94'0,"12"-19"-1"16,-11 6-1-16,-1 13-30 16,5-21-25-16,-5 21-9 15,-2-20-6-15,2 20-5 16,-10-18-4-16,10 18-1 16,-21-17-2-16,6 11-2 15,-5 0-1-15,-3 5-2 16,-3 2-1-16,-4 4-2 15,-2 3 2-15,-4 7-4 16,-2 5 1-16,-2 3-1 16,1 2-2-16,-2 3 1 15,2-2 0-15,1 2 0 0,3-2-1 16,2-2 3-16,5-1-2 16,4 2 2-16,4-1-3 15,7 4 6-15,2 2-1 16,6 2-1-16,8 3 1 15,7-1-3-15,8 2 1 16,11-1-4-16,10-5 1 16,7-7-8-16,12-5 1 15,7-11-1-15,6-6 1 16,-1-12-1-16,3-7 5 16,-4-9 3-16,-4-5 0 15,-2-2 6-15,-8-4 0 16,-6 2 6-16,-11-3-1 0,-8 4 5 15,-14-1-3-15,-10 5 2 16,-12-4 1-16,-11 3-2 16,-12-1-1-16,-7 1-2 15,-6 1-2-15,-3 2-5 16,-3 6-4-16,2 5-16 16,4 24-32-16,-7 6-63 15,15 24-4-15,-7 6-8 16,14 18-9-16</inkml:trace>
  <inkml:trace contextRef="#ctx0" brushRef="#br0" timeOffset="254">31128 10211 193 0,'0'0'67'16,"4"-16"6"-16,-4 16 2 15,6-13-12-15,-6 13-21 16,0 0-7-16,-14-16-6 16,14 16-6-16,-29 9-7 0,7 5-4 15,-7 4-6-15,-5 6-2 16,-7 7-2-16,-5 2-4 16,-1 3 4-16,-2 4-3 15,-2 1 3-15,1-2-3 16,1-3 0-16,1-5-8 15,9 0-6-15,1-8-9 16,17 1-18-16,-4-12-33 16,19 1-6-16,6-13-3 15,0 0-4-15,18 6 1 16</inkml:trace>
  <inkml:trace contextRef="#ctx0" brushRef="#br0" timeOffset="255">31293 10394 222 0,'0'0'82'0,"-19"-13"-4"16,2 21 3-16,-12-4-27 16,-2 7-25-16,-9 1-3 0,0 8-9 15,-7 0 2-15,3 6-7 16,-4-1 1-16,0 5-9 16,-1 0 2-16,6 5-5 15,-3 0-3-15,3-1 2 16,-2 1-5-16,2 1-2 15,1 0-5-15,3-6 0 16,6 2-9-16,1-10-24 16,15 1-32-16,-4-12-5 15,17 2-2-15,4-13-3 16,0 0 1-16</inkml:trace>
  <inkml:trace contextRef="#ctx0" brushRef="#br0" timeOffset="256">30534 10305 182 0,'-46'24'70'0,"-6"5"-1"0,1 9-3 16,-5-4-2-16,8 4-44 15,2-3-1-15,11 1-4 16,4-5 1 0,12 1-3-16,4-4-4 0,11 0-2 15,3 6-6-15,5 2 1 16,3 4-4-16,3 0 0 15,5 2-3-15,2-1 1 16,5-5-3-16,5-5 2 16,14-6-4-16,6-13-13 15,17-5-44-15,-1-17-3 16,14 0 0-16,-2-11-3 16,4 1-3-16</inkml:trace>
  <inkml:trace contextRef="#ctx0" brushRef="#br0" timeOffset="257">25045 6575 135 0,'0'0'70'0,"0"0"-4"0,0 0-16 16,0 0-29-16,0 0-4 15,-4 16-2 1,4-16-2-16,3 29-1 16,-2-6-2-16,1 9-1 0,-2 5-2 15,0 9-2-15,-2 6-3 16,1 3 0-16,-1 6-4 16,-1 1 1-16,2 4 1 15,-2-1 1-15,0 1-1 16,0 2 1-16,0 3-1 15,-1 3 1-15,0 3-2 16,-1 1 2-16,2-4-6 16,1-2 2-16,2-3-1 15,-2-5 2-15,2-4 1 16,2-5 1-16,-2-7 0 16,-2-3 1-16,2-5 0 15,-3-1-1-15,2-3 2 0,1-4-2 16,0-8-1-16,1-2 0 15,2-5 1-15,0-4 0 16,-3-13-1-16,9 20 2 16,-9-20 0-16,0 0 0 15,10 16 1-15,-10-16 1 16,0 0-1-16,6 15 2 16,-6-15-1-16,0 0 2 15,0 0 2-15,7 16 2 16,-7-16 2-16,0 0 1 15,0 0 0-15,13 5 1 16,-13-5 0-16,0 0-1 0,14-3-4 16,-14 3-1-16,15-1-2 15,-15 1-2-15,23 0-1 16,-9 3 1-16,2 0-2 16,1 0 1-16,-1 1 1 15,4-1-1-15,-1 3 0 16,4 1 2-16,-1-3-2 15,2-1 0-15,2 3 1 16,3-2 0-16,4 1 0 16,5-1 0-16,4-1 1 15,2 0 0-15,4 1-1 16,1-1 0-16,2-2 0 16,2 1 0-16,-1 1-1 0,-2 1 0 15,1 0-1-15,-2 2 0 16,-1-2-1-16,2 4 1 15,2-4 0-15,6 0 0 16,7-2 0-16,3-2 1 16,4 0 0-16,3-2 0 15,0 1 0-15,3 2 0 16,-2 4 0-16,-4 2-1 16,-4 1 0-16,-2 3 1 15,4-1-1-15,0 0 1 16,5-2-1-16,-1-2 1 15,2-3 0-15,1-1 0 0,1-1-1 16,-2-1 1-16,-2 0-1 16,-2 1 1-16,-1 2-1 15,5-1 0-15,4 1 0 16,3-2 1-16,1 0 0 16,1-1 0-16,3-1 1 15,0 0-1-15,-1-2 1 16,-4 1 0-16,4-2 0 15,2-2 0-15,4-1 0 16,1-3 0-16,2 0 2 16,4-3-1-16,-1-2 1 15,2 1-1-15,-1 1 1 0,-2 1-1 16,-4 5 0-16,-2 0 0 16,-5 1-1-16,-4 3 0 15,-2 2 4-15,-3 1-1 16,-6 0 0-16,2 1-1 15,1-4 0-15,6 3 0 16,2-4-1-16,4 1-2 16,1-3-2-16,1-2 3 15,1 2 0-15,-2-3 0 16,-6 2-1-16,0 1 0 16,-4 2 1-16,-1-2-1 15,-4 5 0-15,1-1-3 16,-3 2-2-16,-4-3 1 0,0 2-1 15,-5 1 5-15,-3-1 0 16,-7 1-1-16,0 0 1 16,-6 1-1-16,-1 0 1 15,1 1 0-15,-4-1-1 16,0 1-7-16,-3-1 0 16,2-1 0-16,0 2-1 15,-2-1 0-15,3 1-1 16,-8-1 0-16,2 3 1 15,-1-2 0-15,1 1 1 16,-36-3 9-16,69 1 2 16,-69-1 0-16,83-1 2 15,-83 1-2-15,101 0-2 0,-41 0-8 16,9 8-15-16,9-8-44 16,3 10-63-16,-2 2-4 15,-5 0-5 1,-3-1-5-16</inkml:trace>
  <inkml:trace contextRef="#ctx0" brushRef="#br0" timeOffset="258">33340 6813 63 0,'33'-60'83'16,"-33"60"4"-16,0 0 4 15,45-68-37-15,-45 68-4 16,0 0-6-16,0 0-8 16,0 0-9-16,-12 63-5 15,12-63-8-15,-27 98-2 16,10-34-4-16,-6 12-1 16,-3 8-1-16,1 8 0 15,-5 1-2-15,-1 5 2 16,-2 3-2-16,4-2 1 15,2-2-1-15,4-5 0 16,0-7-1-16,1-2-2 0,3-10-9 16,2-3-7-16,6-10-10 15,11-60-21-15,-21 108-30 16,21-108-33-16,-14 84-3 16,14-84-1-16,-16 59 7 15</inkml:trace>
  <inkml:trace contextRef="#ctx0" brushRef="#br0" timeOffset="259">25211 6525 193 0,'0'0'86'0,"0"0"-5"16,0 0-3-16,0 0-53 15,20 8-8-15,-2-3-1 16,2-1 0-16,7 2-1 0,3-3-1 15,12 2-2-15,6-3-2 16,5 2-1-16,5 0-2 16,4 2-1-1,1 1-1-15,1 4-1 0,2 0 0 16,-1 2 1-16,2 1-1 16,6 1 1-16,11-4 0 15,10-2 0-15,8-3 1 16,11-3-1-16,4-3-1 15,10-2 1-15,11-2-1 16,6 1 0-16,2-1-1 16,1-1 1-16,11 0-1 15,7-3 0-15,7 3 1 0,-2-1 0 16,-2 2 0-16,3 1 0 16,4 0 0-1,-2 3 0-15,-3 0 0 16,-7 1 0-16,3-1-2 0,0 3 1 15,-4 0-2-15,-11 0 2 16,-6 1 0-16,-4 2 0 16,-2 1-2-16,-5 3-1 15,-9 2 1-15,-6-1 0 16,-5 2 3-16,-5-1-2 16,-2-3 0-16,-2-2 0 15,-6-4 0-15,-6-5-1 0,-2-1 0 16,-1-2 1-16,-5-4-6 15,-3 0 0 1,-3 2 7-16,-5 3-1 16,-3 4 0-16,-6 0 0 0,-3 3-1 15,-3-2 1-15,-1 3-1 16,-2-2 2-16,-1-4-5 16,-1-3 1-16,0-1 0 15,-1-1 1-15,-53 7 9 16,107-13-1-16,-45 10 1 15,6 4-3-15,4 2 0 16,4 7-2-16,8 3 1 16,1 0-1-16,13 0-9 0,-1-1 0 15,0-4 1 1,-2 1-1-16,-1-2 8 16,1-2 0-16,-8-3 1 15,-1 3-1-15,-11 3 0 0,-6 0 1 16,-9 6-3-16,-60-14-2 15,93 30-20-15,-93-30-20 16,65 32-64-16,-65-32-23 16,0 0-3-16,0 0-3 15</inkml:trace>
  <inkml:trace contextRef="#ctx0" brushRef="#br0" timeOffset="260">32344 6206 143 0,'-28'-18'81'16,"3"1"-2"-16,-1 1 3 16,9-3-49-16,1 6-6 15,10-1-8-15,6 14 4 16,0 0 1-16,0 0-5 15,0 0-6-15,67-52-4 16,-67 52 1-16,109-20-1 16,-40 11 0-16,11 5 0 15,-7 2-10-15,5 8 1 16,-3 4 0-16,-16 8 1 16,-59-18-1-16,65 52 1 15,-65-52 0-15,-14 65 2 16,14-65 0-16,-85 66 1 0,85-66-1 15,-114 58 2-15,43-35-1 16,5-5 2-16,8 3 3 16,58-21-2-16,-76 29 1 15,76-29-4-15,0 0 4 16,0 0-5-16,-28 57-1 16,28-57-13-16,91 28-13 15,-27-20-19-15,18 7-24 16,14-7-38-16,-5 0-6 15,3-1 0-15,-3 1 1 16</inkml:trace>
  <inkml:trace contextRef="#ctx0" brushRef="#br0" timeOffset="261">32904 6060 88 0,'0'0'85'0,"0"0"-1"16,0 0 0-16,36-61-29 16,-36 61-21-16,0 0-9 15,0 0-6-15,-63-52-5 16,63 52-1-16,-59-28 1 15,59 28 1-15,-90-31 3 16,33 23 1-16,-4-7 0 0,-7 7 0 16,-3-3-10-1,5 7-2-15,0-2-1 16,8 9-1-16,7 0-3 16,8 6-3-16,7 2 0 15,4 8-2-15,4 4 8 0,4 6 0 16,3 7-1-16,1 3-1 15,4 7-3-15,1 5 2 16,5 5-3-16,3 5 1 16,7 1 2-16,0 1-1 15,4 1-1-15,4-4 0 16,0-2-1-16,5-6 0 16,0-3-1-16,4-10-2 15,7-7-3-15,4-14-1 16,-28-18 9-16,96 10-1 15,-24-20 1-15,22-10-3 16,11-10 3-16,6-5 1 0,7-5 4 16,9-2 3-16,-11-3-11 15,-15 1 5-15,-13 0 7 16,-28 1 6-16,-60 43-1 16,71-91 1-16,-71 91-2 15,-14-101 1-15,14 101 3 16,-104-105-1-16,20 53-15 15,-18 7-2-15,-12 8-4 16,-6 9-15-16,3 24-33 16,10 14-68-16,13 23-7 15,12 5-11-15,20 9 1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3472" units="cm"/>
          <inkml:channel name="Y" type="integer" max="13203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08521" units="1/cm"/>
          <inkml:channelProperty channel="Y" name="resolution" value="1000.22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3-02T10:24:50.5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0070C0"/>
    </inkml:brush>
    <inkml:brush xml:id="br4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585 10641 77 0,'0'-52'75'15,"0"16"2"-15,-5 8-4 16,5 28-39-16,-4-21-10 15,4 21-3-15,0 0 0 0,4 28 0 16,-4-4 0 0,5 11-3-16,0 5 0 15,-3 17-3-15,0 7-1 16,6 19-4-16,-8 9-1 0,4 17-4 16,-4 11-4-16,5 13-1 15,-3 4 3-15,8 7-1 16,-5 3 2-16,-1-1-3 0,-1 1 2 15,6 2-1-15,-4-3 1 16,2-1-1-16,-2-3-3 16,4-3 1-16,-4 1 1 0,-3-6 3 15,3-11-4-15,-5-12 4 16,-5-11-2-16,-2-8 2 16,2-9 0-16,-6-3 2 15,1-7-5-15,-2 5 2 16,3-2-1-16,-8 0 0 15,1 2 1 1,2-3-2-16,2 1-1 16,0-7 1-16,2-5 0 15,6-10 0-15,-3-7 0 0,14-9 0 16,-3-2-1-16,1-8 2 16,0-2-2-1,2 7 0-15,-2 12-2 16,-5 7 2-16,0 9 3 0,-12 13 0 0,2 9 2 15,-6 11-1-15,-1 3 1 16,3 7 0-16,-2-2 2 16,4 2-2-16,7 0-3 15,0-2-1-15,10-3-1 16,7 3 5-16,-3-6-4 16,8-6 0-1,-5-5 0-15,4-2-2 16,-2-5 3-16,-2-2-4 15,-2 0 4-15,-6-5-8 16,-4-5 7-16,3 2 0 16,-6-4-1-16,-1-7 1 0,-1-3-1 15,-2 1 2 1,2-8-2-16,0-4-1 0,5 1-13 16,-4-18-27-16,13 15-62 15,-9-41-10-15,0 0-10 0,0 0-12 16</inkml:trace>
  <inkml:trace contextRef="#ctx0" brushRef="#br0" timeOffset="901.4067">1207 11043 121 0,'0'0'94'16,"-29"0"0"-16,29 0 0 31,-26 4-56-31,26-4-8 0,0 0-6 16,0 0-5-16,-21-33-4 15,28-2-5-15,3-22-7 16,11-14-1-16,5-23-1 16,7-15 0-16,5-12-2 15,4-6 1-15,-4 1 0 16,-2 13 3-16,-3 11 2 0,-2 17 0 15,-3 19 1-15,-7 14-1 16,0 16 1-16,5 15-1 16,-4 9-1-16,-1 14 0 15,5 22 0-15,2 30 0 0,-2 29-3 16,3 24 2-16,1 20 2 31,1 15-1-31,2 7 1 16,-2 3-1-16,-3-13-3 15,3-25-19-15,12-15-84 0,-15-33-10 16,3-14-13-16,-10-21-9 16</inkml:trace>
  <inkml:trace contextRef="#ctx0" brushRef="#br0" timeOffset="2444.3421">1826 16739 88 0,'0'0'71'0,"-42"-33"0"16,18 23 0-16,0-6-35 15,24 16-10-15,-28-5-1 16,28 5 2-16,0 0 4 16,-17 40-2-16,17-40-1 15,0 48-1-15,0-27-1 16,3 7 0-16,-3-28-2 0,9 38-3 15,-9-38-6-15,12 26-2 16,-12-26-3-16,40 7-4 16,-7-7-2-16,10 3-1 15,16-3-1-15,9 0-2 16,18-3 0-16,6 1 1 0,7-5-1 31,3 0-1-31,2-3 1 16,0 1-2-16,4-1 2 15,-8 1 0-15,1 2 0 16,3 2-2-16,3 3 3 0,9 2 0 16,6-3-1-16,1-1 1 15,0-8 0-15,-5-2 0 16,5-10 0-16,-7-7 0 0,2-2 1 16,-11-2-1-16,-10 2 1 15,4 2-1-15,-11 7 1 16,7 8-2-16,-2 9 2 15,-3 7-1-15,-2 11-1 16,-3 1 0-16,3 7 0 16,-5-2 1-1,-5-3-1-15,-2-2 1 16,-2-5 1-16,4-5 1 0,1-7 0 16,4 1 1-16,12 1-1 15,2 1 0-15,14 2 0 16,1 5 0-16,2-1 0 15,2 1-3-15,-7 0 1 16,-5 0 0-16,-9-5-1 0,-7 2 2 16,-7-2-1-16,0 2 1 15,-8 5-1 1,1 5 1-16,-1 9-1 0,3 1 1 16,3 1-1-16,-1 1 1 15,1-5-1-15,4-10 0 16,4-9 0-1,-3-7 0-15,-1-7 2 16,2-7-3-16,-6 0 2 16,-3 4-1-16,-8 0 0 15,4 10 1-15,-10 7 0 16,-5 7-1-16,-5 3 0 16,-2 4 1-16,2-2-1 15,-6-3 2-15,1-6-2 0,-1-6 0 16,-1-1 0-16,-5-6 0 0,1 5-2 15,-10-2-3-15,-7 10-9 16,-26-3-24-16,50 9-82 16,-50-9-10-16,0 0-9 15,0-49-8-15</inkml:trace>
  <inkml:trace contextRef="#ctx0" brushRef="#br0" timeOffset="3047.5677">8395 16205 206 0,'-31'47'110'0,"-11"-14"-1"31,9 5-5-31,-10-24-77 0,17 3-4 16,-2-20-3-16,28 3-2 16,-24-9-1-16,24 9-5 15,0 0-4-15,31-24-1 16,2 19-3-16,7 1-2 16,14-1-1-16,15 3 0 15,2 2-1-15,14 4-1 0,5 11 0 16,2 3 0-16,-2 13 1 15,0 14 1-15,-10 14-1 16,-14 10 3-16,-9 9 0 16,-15 2 5-16,-16-4 2 0,-9 2 3 15,-17-14 2-15,-14-12 0 32,-24-17 1-32,-12-9-1 15,-28-9-2-15,-9-5-3 0,-12-1-3 16,-3-3-5-16,-4 8-5 15,9-2-11-15,21 29-48 16,7-17-65-16,43 9-10 16,26-35-13-16,0 0-7 15</inkml:trace>
  <inkml:trace contextRef="#ctx0" brushRef="#br0" timeOffset="12908.4668">2434 13015 174 0,'-38'-5'104'0,"38"5"2"0,-22 14-4 0,22-14-60 0,0 0-11 31,29 29-6-31,-29-29-4 16,47 0-4-16,-16-5-4 15,11 0-3-15,3-2-1 16,12 7-8-16,5 5-13 15,4-8-29-15,21 15-69 16,-9-12-8-16,19 7-8 16,-17-9-9-16</inkml:trace>
  <inkml:trace contextRef="#ctx0" brushRef="#br0" timeOffset="13809.8067">4445 14975 116 0,'-19'-33'102'0,"19"33"-1"0,0 0 1 16,0 0-36 0,0 0-29-16,26-7-9 0,-26 7-5 15,52 16-3-15,-14-9-7 16,16 3-3-16,10-3-3 0,12-2-4 15,7-1-11-15,-1-11-21 16,18 7-77-16,-20-9-7 16,0 18-10-1,-21-2-8 1</inkml:trace>
  <inkml:trace contextRef="#ctx0" brushRef="#br0" timeOffset="16405.7121">5386 11433 1 0,'5'-45'15'15,"-5"45"50"-15,0-36 7 16,0 36-26-16,0-23 1 16,0 23 0-16,0 0 1 0,-10-24-3 15,10 24-3-15,0 0-4 16,0 0-6-16,0 26-7 16,0-26-3-16,5 29-4 0,-5-29-4 15,5 30-3-15,-5-30-3 16,4 22-2-16,-4-22-1 15,0 0 0-15,0 0-2 16,0 0-1-16,24 9-1 0,-24-9 0 16,0 0 0-16,26-19 1 15,-26 19-1-15,0 0 0 16,9-21 1-16,-9 21 0 16,0 0 0-16,0 0-1 15,0 0 0-15,0 0 0 31,0 0-1-31,0 0 1 0,-21 7-1 16,21-7 1-16,0 0-1 0,0 0 0 16,-14 21 0-16,14-21 0 15,0 0 0-15,0 0 1 16,-12 24-1-16,12-24-1 16,-7 23 1-16,7-23-1 15,-5 41 1-15,5-15 0 0,-4 4 0 16,4 6 0-16,0 4 0 15,-5 0 0-15,5 0 0 16,0 1 0-16,-5-3 1 16,5-5-1-16,-2-3 0 15,-1-4-1-15,3-26 0 32,0 36-2-32,0-36-3 0,0 26 1 15,0-26-11-15,10 31-6 16,-10-31-15-16,5 49-18 15,-5-25-53-15,4 7-1 0,-4-31-3 16,-4 23-3-16</inkml:trace>
  <inkml:trace contextRef="#ctx0" brushRef="#br0" timeOffset="16743.6038">5055 11527 120 0,'0'0'104'0,"0"0"-1"16,21 12 1-16,-21-12-62 16,52-16-8-16,-12 4-5 15,12 12-2-15,0-5-8 0,12 10-4 16,-5 2-5-16,0 2-17 16,10 10-49-16,-8-9-55 15,13 9-8 1,-10-5-11-1,6 2-3-15</inkml:trace>
  <inkml:trace contextRef="#ctx0" brushRef="#br0" timeOffset="24629.4723">2791 8690 31 0,'0'0'71'0,"0"0"4"16,0 0 1-16,0 0-34 15,0 0-14-15,11 28-5 0,-11-28-2 0,33 40-4 16,-14-16-4-16,5 7-3 16,-7 0-4-16,6 6-1 15,1 1-3-15,-3 5-2 16,5-1 1-16,-5 3-5 15,8 3 4-15,1 4-2 32,4 0 2-32,1-3-3 0,3 6 3 0,0-1-2 15,-3 0 0 1,3 1 3-16,0-3-3 16,0 0 1-16,-1 0-1 15,1 2 1-15,0 1-1 0,2 1 1 16,5 4-1-16,-2 3 2 15,-1 1 0-15,5 0 2 16,-9 0 2-16,5-5 1 16,-5-2 0-16,-1-5-1 0,1-5 1 15,2-4-2-15,-2 2 0 16,0-5-2-16,0 0-2 16,4 0 0-16,1 3 1 31,-5-3 2-31,4 0-2 0,1 3 1 15,-10-5 0-15,7-1 1 16,-2-4 0-16,0 1 0 16,-5-1-1-16,2-3 2 15,-2 4-1-15,-2-1 1 16,7 0-1-16,-5 0 0 16,-2-2-2-16,-3-1 1 0,3-1 0 0,-3-3-1 15,8-3-1 1,-8-4 1-16,3-2 0 15,-3 2 0-15,8 4 0 16,-3 1 1-16,-3 4-1 0,4 1 0 16,-6 2 0-16,3 2 1 31,-1-3-1-31,-6 1 0 0,2-7 0 16,0-1 0-16,-5-4-1 15,5-2 1-15,-4-3-1 16,-1 0 1-16,3 3-1 15,2-3 1-15,-5 3 1 16,5-1-1-16,-5 3 1 16,0 0 0-16,5 2 1 0,-4 0-3 15,1 1 2-15,3-1-3 16,-4 0 2-16,-1 1-2 16,0-1 2-16,-4 0-2 0,-17-21 2 15,35 43-1-15,-18-22 1 16,-1 3 0-16,-4 2 0 31,7-3 1-31,-3 3-1 0,1 0 0 16,4 0-1-16,-4 0 2 15,4-2-1-15,5 0 0 16,-5 2 0-16,5-3-1 16,-2 6 2-16,2-1-1 15,0 5 0-15,0 0 1 16,-2 3-1-16,6 2 1 0,-1-1-1 15,1-1 1-15,1 4-1 16,2 0 1-16,5 0-1 16,-5 3 0-16,7-5 1 15,-2 4-1-15,0-1 1 16,0 1 0-16,0-2-1 0,2 1 1 16,-2-1-1-16,4 5 0 15,-2 0 0-15,1 7 0 16,1-3 1-16,1 10 3 15,-1 1 1-15,8 3 1 0,-8-1 1 16,6 2 0-16,-3-3 0 16,7 3 0-16,-5 0-2 31,0-3-1-31,-2-4-2 0,2 0 2 16,1 2 0-16,1 0 3 15,-2-2 1-15,5 4 2 16,3-6 0-16,-1 11 2 15,-2-5-5-15,7 6 0 16,0-6-2-16,0 3-4 16,-7-3 0-16,8 1-2 0,-6-1 1 15,-2 6-2-15,2-4 6 0,1 8-2 16,1 0 3-16,4 0 1 16,-6-5-1-16,0 3-1 15,3-5 0-15,-3-3 0 16,-2-2-2-16,-2 3 0 31,2-3-1-31,2 3 1 0,5 6-3 16,-2 3-3-16,2 0 5 15,5 5-4-15,-2-1 2 16,-1-1-6-16,-7-1-7 16,-6-12-17-16,-1 6-32 15,-19-25-49-15,3 6-7 16,-19-25 0-16,0 3-8 0</inkml:trace>
  <inkml:trace contextRef="#ctx0" brushRef="#br0" timeOffset="26594.2391">1590 11771 52 0,'0'0'80'0,"0"0"-3"16,0 0-15-16,16 43-39 0,-16-43-4 15,26 42-4-15,-26-42 0 16,33 43-3-16,-11-22-1 15,-1 5 2-15,5 2-1 0,2 5 1 16,8 5-3-16,-3 5 1 16,5 4-3-16,4 5-2 15,-4 3-3-15,5 1 0 16,4 1-2-16,0 2 0 16,3-4-1-1,4 1 1-15,-2-1-1 16,7-3 1-16,-7-3-1 15,7 1 0-15,-9-3 1 16,-3 1 0-16,-4-6-1 16,-1-2 1-16,-4 5-3 15,-7-5 3-15,2 1-2 16,-2-1 1-16,7 2-1 0,-5 1 2 16,4 4-1-16,4 5 1 15,-1-2 0-15,0 0 1 16,3-1-2-16,-3 1 2 15,0-5-2-15,-2-3 1 0,0-1-1 16,4-4 1-16,1 4-2 16,-1-1 3-16,1 5-2 15,-1 0 1-15,6 0-1 16,-4 0 1-16,-1 0-1 0,4-5 1 16,1 0 0-16,-6-2 1 15,3 0-2-15,2-1 1 16,-4-1-1-16,-1 2 1 31,-4-3-1-31,-2-2 1 0,1-2-5 16,-3-5 0-16,3 7 0 15,-6-7-2-15,2 7 2 16,-2-2-1-16,2 2 1 16,0 3-1-16,-2-3 7 15,0 0-3-15,-3-5 2 16,3 3 1-16,2-5-1 0,-5 2 1 15,3 3-2-15,0 0 1 16,2 2 0-16,-3 5 0 16,3 0-1-16,-2-3 1 15,2 0-1-15,-4 1 1 0,-3-3 0 16,4-2 0-16,-8-3-1 31,4 3 1-31,2-3-1 16,3 3 1-16,2 2-1 0,-2 0 1 15,2 0-1-15,4 3 1 16,-3-3-1-16,6 2 1 16,-7 1-1-16,0-5 0 15,2-1 0-15,-2-1 1 16,-2-1-1-16,-2-2 1 0,1 5-1 16,-4-8-6-16,3 6 6 15,1 2-6-15,-6-3 6 16,7 7-6-16,-5 1 6 15,2 4-5-15,3-4 6 16,7 4 2-16,-8 0-1 16,4 0 1-1,-6 0-1-15,7 1 1 0,-6 1-1 16,1 1 2 0,-1-1-3-16,-3 3 0 15,5 2 0-15,-5-2 1 16,2 3 0-16,-2-1 1 0,0 0-1 15,7-2 2-15,-7 0-2 16,7 0 3-16,-2-5-3 0,2-2 2 16,2-2-1-16,-2-3-2 15,1-7-3-15,-8-5-13 16,7 0-75-16,-33-21-9 16,42 22-4-16,-42-22-7 15</inkml:trace>
  <inkml:trace contextRef="#ctx0" brushRef="#br0" timeOffset="31006.5728">6960 10825 103 0,'0'0'110'16,"-16"-26"1"-16,16 26 1 16,0 0-56-16,-15-21-12 15,15 21-9 1,0 0-9-16,19 35-6 0,-7-11-8 15,0 9-3-15,4 10-3 16,6 4-2-16,-1 3-1 16,5 6-1-16,0 3-2 15,0-2-1-15,0-5-6 0,-7-7-6 16,12-5-14-16,-31-40-12 16,33 48-25-16,-33-48-54 15,0 0-2-15,0 0 0 16,-12-26 4-16</inkml:trace>
  <inkml:trace contextRef="#ctx0" brushRef="#br0" timeOffset="31222.2648">6785 11272 95 0,'-23'-7'110'15,"23"7"0"-15,0-31 1 16,7 3-53-16,23 11-21 16,-6-13-7-16,16 4-8 15,3-10-6-15,11-2-15 0,10 5-30 16,-5-7-82-16,21 4-7 16,-6 6-5-16,6 8-5 15</inkml:trace>
  <inkml:trace contextRef="#ctx0" brushRef="#br0" timeOffset="31839.4567">7605 11187 45 0,'5'-24'103'0,"-5"3"4"0,0 21 2 15,0-24-46-15,0 24-17 16,-5 22-11-16,12 1-8 16,-9 1-9-16,2 11-6 15,0-2-4-15,0 8-3 16,0 1-2-16,-5 3-1 31,1 2-3-31,-1-2-2 0,5 0-6 16,-7-4-7-16,7 1-9 15,-10-16-12-15,20 7-21 16,-10-33-54-16,-5 21 2 16,5-21-2-16,0 0 13 0</inkml:trace>
  <inkml:trace contextRef="#ctx0" brushRef="#br0" timeOffset="32062.137">7404 11390 69 0,'-23'-21'111'0,"23"21"0"16,0 0 2-16,-21-17-42 0,21 17-28 15,21 10-11-15,7-3-9 16,3-7-8-16,11 2-9 15,3 1-12-15,3-10-26 16,8 9-82-16,-11-2-6 16,3 12-6-16,-15 7-5 31</inkml:trace>
  <inkml:trace contextRef="#ctx0" brushRef="#br0" timeOffset="34131.2622">3455 12977 160 0,'0'0'98'0,"-7"-24"1"31,7 24-23-31,0 0-30 0,-10-21-11 16,10 21-8-16,0 0-8 15,36 38-6-15,-15-15-4 16,-2 13 0-16,4-1-4 16,6 8-1-16,-3 0-3 15,0-1 2-15,-3-2-3 0,3-4-1 16,-4-5-4-16,-1-5-6 0,0 0-8 16,-21-26-10-16,38 30-22 15,-38-30-53 1,0 0-3-16,0 0 2 0,21-2-2 15</inkml:trace>
  <inkml:trace contextRef="#ctx0" brushRef="#br0" timeOffset="34400.5067">3346 13391 148 0,'-31'-12'100'16,"31"12"-7"-16,-7-28 4 0,7 28-60 15,33-52-11-15,10 18-5 16,-1-6-4-16,13-2-5 16,-1-1-5-1,10-2-7-15,0 14-23 0,-12-4-73 16,2 21-7-1,-18 2-9-15,-3 21-1 16</inkml:trace>
  <inkml:trace contextRef="#ctx0" brushRef="#br0" timeOffset="34954.6642">3911 13445 140 0,'0'0'100'0,"0"0"2"15,-14 26 1-15,14-26-51 16,0 0-16-16,21-14-7 15,5 12-3-15,0-6-5 0,7 8-6 16,-2 0-3-16,9 3-7 0,7 6-22 16,-11-4-63-1,13 12-36-15,-6-10-5 16,-1 5-11-16</inkml:trace>
  <inkml:trace contextRef="#ctx0" brushRef="#br0" timeOffset="37444.3814">5492 11355 12 0,'0'0'62'15,"0"0"3"-15,0 0-1 0,0 0-30 16,0 0-7-16,0 0-3 16,0 0-4-16,26 12-3 15,-26-12-3-15,22-15-1 31,-22 15-5-31,21-30 2 0,-21 30 2 16,16-36 3-16,-16 10 1 16,0 26 1-16,-16-45 0 15,16 45-1-15,-36-45 2 16,15 26-5-16,-7-2-2 16,2 2-4-16,-12 5-2 15,12 2 0-15,-7 3 1 0,-3 6-1 16,3 6-1-16,3 6 1 0,-4 10-2 15,1 12-1-15,-2 14-1 16,2 9 0 0,2 15-2-16,7 4 1 15,3 5-2-15,5 0 3 0,11 0-3 16,7-9 3 0,8-5-3-16,11-10 3 15,5-9-1-15,2-7 1 16,8-8 2-16,2-8 1 15,4-10 1-15,5-8 0 16,3-11 0-16,2-9 1 16,2-15 1-16,1-7 0 15,-3-14 2-15,-5-5-2 0,-9-9 2 16,-5-5-2-16,-12-7 4 16,-7 2-4-16,-11 1 2 15,-8 4-3-15,-7 7 0 0,-9 5-4 16,-7 12 1-1,-3 14-3-15,-7 9 0 16,3 12-3-16,2 14-11 0,-5 6-19 16,12 20-80-16,-7 0-5 0,11 15-9 15,-8-5-7-15</inkml:trace>
  <inkml:trace contextRef="#ctx0" brushRef="#br0" timeOffset="39219.4806">1750 16711 72 0,'0'0'65'0,"0"0"3"15,0 0-4-15,0 0-19 16,-9-33-7-16,9 33-6 16,14-29-5-16,-14 29-2 15,17-40-3-15,-17 40-1 0,28-45-2 16,-9 24-4-16,-2-5-2 16,-17 26-1-16,37-43-2 15,-15 22-1-15,-1-3-1 16,5-2-1-16,-5-2-1 15,8-3-1-15,1-2 0 16,3-2-1 0,5-6 1-16,0 1-2 15,2-2-2-15,5 1 4 16,-2-1-5-16,4-3 4 0,0 0-5 16,-4-5 6-16,2 1-5 15,2-3 4-15,-5-5-2 16,1-2 0-16,-5-3 1 15,-3 3-2-15,3-5 2 0,-5-2-2 16,3 5 0-16,2-3-1 16,-1-2 2-16,1-1-2 15,0 1 1-15,0 0-1 16,4 5 1-16,-4 1-1 16,0-1 2-16,2 2 2 15,-7 4-2 1,5 6 1-16,-5-1-2 15,7 3 3-15,-2-8-2 16,0 1 1-16,5 0-2 16,4-3-1-16,-2-2 0 15,2 0 0-15,-4 0 1 0,-1 2-1 16,1 0 0-16,-6-2-1 16,-1 5 2-16,-3-3-2 15,0 0 2-15,-2 0-2 16,2 1 2-16,-2-1-2 0,2 0 2 15,-3 5 0-15,4 7 0 16,-8 0 1-16,2 5 0 16,-2 2-5-16,0 0 2 0,0 3 1 15,-2 2 0-15,2 0-2 16,-5 0 1-16,5-1 0 16,0 1 0-16,-5-2 4 15,7-1-1-15,-6 1-1 16,4-5 0-16,0-3 0 15,0 1 1-15,-3-8-3 16,3-2 2 0,0-5 0-16,0-2 1 0,-2 2-2 15,2 5 1 1,0 0-1-16,0 5 1 16,-5 7-2-16,3 2 2 15,2 7-2-15,-5 3 2 0,0-1-2 16,5-1 1-16,3-1 0 15,2 3 1-15,-5-6-1 0,0 6 1 16,2-3-1 0,3 5 0-16,-5 3 0 0,2 1 1 15,-7 3-1-15,1-2 1 16,-1 2-2-16,0 0-3 16,0 0 4-16,-21 19-4 15,38-40 3 1,-38 40-3-16,26-35 3 15,-26 35-3-15,26-24 4 16,-26 24 0-16,21-19-1 16,-21 19-2-16,0 0-5 15,29-9-10-15,-29 9-16 16,0 0-60-16,0 0-17 16,26 14-2-16,-26-14-6 0</inkml:trace>
  <inkml:trace contextRef="#ctx0" brushRef="#br0" timeOffset="39720.4847">4504 12116 112 0,'0'0'89'0,"-26"5"4"16,26-5-1-16,12-24-31 15,14 5-26-15,0-9-12 0,17 0 0 16,4-8-10-16,7 3-2 16,10-5-7-16,0 5 2 15,2 5-6 1,3 6 2-16,-13 8 1 0,3 5-1 16,-9 6-1-16,-7 6 0 31,-10 6-1-31,-7 5 2 0,-5 3-1 15,-4 4 1-15,-8 3 4 16,0 7-4-16,-6 4 4 16,-3 5-3-16,-3 1 1 15,-1 1-15-15,4 8-58 16,-17-15-34-16,17-2-14 16,0-33-6-16,-35 29-11 0</inkml:trace>
  <inkml:trace contextRef="#ctx0" brushRef="#br0" timeOffset="41053.3512">3010 12783 37 0,'0'0'77'16,"5"-24"2"-16,-5 24 1 16,0-30-24-16,0 30-11 0,-5-45-8 15,1 21-6-15,-13-11-6 16,5 6-8 0,-14-2-1-16,0 10-3 0,-7-2-2 0,-2 8-1 15,-8 6 0-15,1 7-2 16,-3-3-1-16,2 7 0 15,1 5 0-15,-1 7-1 16,0 10-1-16,1 12-2 16,4 11-3-16,3 10 0 15,6 11 0 1,3 8 0-16,10 0-2 16,2 2 2-16,11-7-1 15,6-10 1-15,6-4 1 16,12-12 2-16,5-3-2 15,7-20-4-15,10-8 3 16,4-14-1-16,8-10 2 0,1-11-2 16,6-10 0-16,-1-9 0 15,-6-12 1-15,-3-5 3 16,-7-4 0-16,-8-8-2 16,-6-9 2-16,-10-2-2 0,-16 6 2 15,-5 11-1-15,-14 8 0 16,-10 13-2-16,-2 18 0 15,-9 17-7-15,2 28-11 0,0 3-21 16,7 18-62-16,-5-4-7 16,14 14-5-16,1-4-7 15</inkml:trace>
  <inkml:trace contextRef="#ctx0" brushRef="#br0" timeOffset="42238.8786">1670 16822 64 0,'0'0'82'15,"0"0"5"-15,0 0-2 16,0-26-25-16,-5-3-18 15,5 29-9-15,10-54-5 16,2 21-7-16,-5-12-5 16,7-5-5-16,-2-14 0 0,7-6-4 31,-3-16-1-31,8-3 1 16,-3-13-5-16,5 0 1 15,0-4-2-15,0-5 1 16,2-3-2-16,3-2 2 0,2 5-3 15,-7 0 1-15,7 0 1 16,3 4-2-16,-3 6 3 16,-7 1-6-16,0 8 6 0,-2 10 0 15,-6 1 0-15,-1 10 0 16,-5 0 0-16,-3 3 0 16,3 1-1-16,-2 6 5 15,-6-1-6-15,8 1 0 16,-5 2 0-16,7 5-1 15,-7 1 2-15,3 4-2 0,-1 2 1 16,-2 4-1-16,3-2 1 16,2 5 0-16,-3-3 0 15,-2 1 0-15,7-1 0 16,-2 3 0-16,0 0 1 16,2 7 1-16,-4 0 0 0,2 2-1 31,-1 5 1-31,-1 0 0 0,2 0 1 15,-8-7-7 1,6 0 4-16,-3-3-2 16,2 3 0-16,-4 2-1 0,-5 3 0 15,0 2-2-15,0 26-4 16,-5-24-5-16,5 24-21 16,0 0-47-16,-4 29-17 0,4-29-5 15,0 0 0-15</inkml:trace>
  <inkml:trace contextRef="#ctx0" brushRef="#br0" timeOffset="42823.2575">2048 13682 98 0,'0'0'84'0,"0"0"1"16,-21 14 2-16,21-14-35 15,0 0-12-15,28-26-9 16,-28 26-7-16,31-36-8 16,-10 13-5-16,8-3-3 31,-3-7-2-31,4-10-3 0,8-2-3 15,0-5-1-15,-5-2 0 16,3 3-1-16,-3 1 0 16,0 3-1-16,-2 8 1 15,-5 8 0-15,-5 10 3 16,-21 19 1-16,33-19 1 0,-33 19 1 16,21 8 0-16,-21-8 1 15,26 28 0-15,-14-4 4 16,-3-1 0-16,3 13 0 15,-7-1-2-15,7 8 0 0,-7-3-1 16,-1 0-6-16,1 5-24 16,-5-9-70-16,12 6-11 31,-7-21-3-31,6 3-10 0</inkml:trace>
  <inkml:trace contextRef="#ctx0" brushRef="#br1" timeOffset="54262.232">2646 12866 105 0,'-26'-24'72'0,"26"24"5"15,0 0-3-15,-21-2-33 16,21 2-7-16,0 0-3 15,0 0-5-15,0 0-4 16,-21-7-5-16,21 7-3 16,0 0-2-16,0 0-2 15,26-14-3 1,-26 14-1-16,28-15-1 16,-28 15 1-16,36-19-1 15,-36 19 0-15,33-16-1 16,-33 16 1-16,38-14-1 15,-38 14 0-15,33-10-1 0,-33 10 0 16,40-9-1-16,-17 2 2 16,3-3-2-16,5 1 2 15,-5-5-1-15,3-5 1 0,1-3 0 16,8-6 1-16,-5 2-2 16,-2-2 0-16,7-6 0 15,0 4-1-15,-1-1 0 16,6 0 0-16,-1 3 0 15,6 2-1-15,-1-5 2 0,7 5-2 16,1-2 1-16,1 2 0 16,4 0 1-16,-6 0-2 15,5 4 0-15,-7 1 1 16,2 5-1-16,-6-1 0 16,-6 3 0-16,1 2 0 31,-1-2 0-31,-4-3-1 0,0-2-4 15,4 0 5-15,1-2-5 16,0-2 4-16,-1-3-3 16,3 2 3-16,2-2-2 15,1 7 3-15,-6 0 2 0,1 0-2 16,-6 5 1-16,6 2 0 16,0-2 0-16,-6 4 0 15,6-1-1-15,4-1-1 0,3-5 1 16,2 3-1-16,-3-2 0 15,3-1 0-15,-2 0 0 16,2 1 0-16,-5-1 0 16,-9 5-1-16,0-2 1 15,-5 2-1 1,-2 1 1-16,-3 4 0 16,-2-1 0-16,-4 1 0 15,-22 7-8-15,30-11-23 16,-30 11-77-16,0 0-10 15,0 0-7-15,-38 0-11 16</inkml:trace>
  <inkml:trace contextRef="#ctx0" brushRef="#br1" timeOffset="55081.1686">4424 11563 133 0,'-26'-2'85'16,"26"2"2"-16,0 0-3 15,0 0-45-15,-26-24-8 16,26 24-6-16,0 0-6 15,0 0-4-15,5-24-4 16,-5 24-3-16,26-7-3 0,-5 5-3 16,7-3 0-16,8 3-2 15,6 2 0-15,8 2 0 16,2 0-1-16,2 1 1 0,10 4-1 16,-5 2 1-16,0-2 0 15,-7 8 1-15,3-4-1 16,-13 4 2-16,-9-1 2 31,-2 5 2-31,-31-19 0 0,28 38 2 16,-28-15-1-16,-7 3 0 15,-14 0 1-15,-5 5-1 16,-7-5-3-16,-5 5 1 16,-5-3-3-16,-4 0 1 15,0-2-2-15,0 3 1 16,2-5 4-16,9 6-5 0,3 1 3 15,7-3-3-15,5 3 2 16,4-5-9-16,13 5-13 16,-3-10-34-16,18 10-51 15,-11-31-3-15,22 38-7 16,-22-38-6-16</inkml:trace>
  <inkml:trace contextRef="#ctx0" brushRef="#br0" timeOffset="66787.5441">9778 6732 84 0,'0'0'99'0,"-26"-19"7"15,26 19-9-15,0 0-58 16,0 0-17-16,0 0-3 15,0 0 6-15,26 5-10 16,-3 14 2-16,13 9-8 16,-3 10 5-16,9 4-4 15,6 8 0-15,1 5-2 0,3-3-6 16,0-3-1-16,-2-2-1 16,-3-2-2-16,0-4-5 15,-6-8-6-15,-1-3-9 16,-12-15-13-16,-2 11-33 15,-26-26-41-15,0 0-2 16,0 0 1-16,0 0 11 0</inkml:trace>
  <inkml:trace contextRef="#ctx0" brushRef="#br0" timeOffset="67037.1011">9676 7269 78 0,'0'0'103'16,"38"-40"3"-16,-5 21 1 16,-2-12-61-16,18 12-14 15,8-16-5-15,14 1-6 0,2-3-15 16,8-6-21-16,4 8-38 0,-5-6-51 15,5 11-5-15,-14-4-2 16,-7 16-7-16</inkml:trace>
  <inkml:trace contextRef="#ctx0" brushRef="#br0" timeOffset="67378.1742">10792 6992 90 0,'0'0'106'16,"0"0"2"-16,4 24-1 0,-4-24-56 15,-9 56-19-15,0-18-10 32,13 12-4-32,-11 0-9 0,7 4-5 15,0-2-4-15,3 0-1 16,1 0-3-16,-4-2-8 16,10-1-15-16,-15-11-27 15,10 5-52-15,-15-12-5 16,6-1 0-16,4-30-2 15</inkml:trace>
  <inkml:trace contextRef="#ctx0" brushRef="#br0" timeOffset="67578.9806">10584 7375 118 0,'-26'-16'107'0,"26"16"1"0,0 0-2 15,0 0-70-15,21-17-10 16,5 15-5-16,2-5-7 16,15 4-7-16,4 6-15 15,5-8-36-15,7 12-64 16,5-7-6-16,7 7-3 16,2-5-6-16</inkml:trace>
  <inkml:trace contextRef="#ctx0" brushRef="#br0" timeOffset="67979.2584">11893 6890 68 0,'-28'0'110'15,"28"0"0"-15,0 0 1 0,-17 29-41 16,17-29-35-16,33 12-6 16,-7-12-5-16,17 7-6 15,7-7-6-15,9 2-10 16,14 3-32-16,-5-8-79 16,13 8-6-16,-6-2-6 0,11 6-8 31</inkml:trace>
  <inkml:trace contextRef="#ctx0" brushRef="#br0" timeOffset="68442.3424">13018 6465 129 0,'0'0'114'0,"0"0"-4"16,0 0 1-16,0 0-77 0,0 23-10 16,17 3-8-16,9 15-6 15,2 6 3-15,12 7-7 16,3 10 1-16,2 5-2 15,7 2 1-15,-5 2-3 0,3-2-7 16,-8-14-22-16,6 4-55 16,-20-18-33-16,3-5-3 15,-10-12-2-15</inkml:trace>
  <inkml:trace contextRef="#ctx0" brushRef="#br0" timeOffset="68680.4231">12976 7148 89 0,'0'0'102'0,"9"-35"4"0,24 16-1 15,5-12-59 1,21 5-10-16,0-14-4 0,19 9-6 15,-7-9-15-15,7-10-58 16,-2 15-58-16,-5-3-9 16,2 7-11-16,3 3-3 15</inkml:trace>
  <inkml:trace contextRef="#ctx0" brushRef="#br0" timeOffset="69212.8721">13815 7543 137 0,'0'0'123'0,"0"0"1"15,0 0-2-15,26-5-69 0,-26 5-18 16,64 7-3-16,-22-4-8 15,17 13-8 1,5-6-6-16,5 6-3 16,2 1-7-16,2-8-14 0,7 13-56 15,-11-20-58 1,-3 3-4-16,-5-8-8 16,-11 1-4-16</inkml:trace>
  <inkml:trace contextRef="#ctx0" brushRef="#br2" timeOffset="85471.2959">2542 12769 85 0,'0'0'69'15,"0"0"3"-15,0 0 4 16,-28 0-23-16,28 0-11 16,0 0-8-16,-31-7-5 15,31 7-5-15,0 0-5 16,-23-7-1-16,23 7-2 16,0 0-1-16,0 0-2 0,-10-24-3 15,10 24 0-15,10-28-1 16,-10 28-2-16,11-33-1 15,-11 33-3-15,17-36-1 16,-17 36-2-16,31-31 0 16,-31 31-1-16,33-38 1 0,-17 15 0 31,6-1 1-31,-1-2-1 16,5-5 0-16,-5 3 0 15,5 0 0-15,-5 2 0 0,3 4 0 16,0-1 0-16,-1 4 0 15,3 0 0-15,0 2 0 16,-2 1 1-16,2-3 1 16,0-5-2-16,5 1 1 0,-8-6 0 15,3-2-5-15,5-4 5 16,-10-3-5-16,3-2 4 16,0 0-4-16,-1 4 4 15,-1 6-4-15,-8 4 4 16,-14 26 1-16,28-24-1 15,-28 24 1-15,0 0-1 0,-5 24 1 32,5-24 0-32,-21 37-1 0,9-15 2 15,-4-1 3-15,-1 3-3 16,-4-3 3-16,0 5-4 16,-1 2 4-16,-8-2-6 15,1 3 6-15,3 4-6 16,-7 2-1-16,2-2 1 0,-4-2 0 15,7 0 1-15,-5-5-1 16,7 0 2-16,0 0-1 16,4-5 0-16,-4 0 0 15,5 1 0-15,0 1-1 16,4-1 1-16,5 1 0 16,-4 3 0-16,6-2-1 0,3 0 0 15,7-24 1-15,-2 33-1 16,2-33 0-16,0 0 0 15,0 0 0-15,26-3 0 0,-12-18 1 16,3-5 0-16,-1-7-1 16,5-7 0-16,5-8 2 31,-2 1-1-31,7-3 1 16,0 6-1-16,2-6 1 0,0 3-1 15,5-3-4-15,2 7 4 16,-7 1-4-16,5 4 4 15,-3 3-5-15,-2 1 4 16,-4 6-4-16,1 4 4 16,1 5 1-16,-7 5 0 0,2 2 0 15,-5 5 0-15,-21 7 1 16,33-9-1-16,-33 9 1 0,0 0 0 16,0 0 0-1,9 21 0-15,-9-21 0 16,-21 24 0-16,21-24 0 15,-42 35 0 1,16-13 4-16,2 6-4 0,-7 3 4 16,1 2-5-16,-4 2 4 15,-3 1-6-15,-1 6 3 16,-5 1-5-16,-4 2-1 16,4-3 1-16,1 1-2 15,4-1 1-15,0 3 0 16,8-4 2-16,6-6 2 0,5-7-1 15,7-4 1-15,12-24-1 16,-12 26 2-16,12-26-1 16,0 0 1-16,0 0 0 15,0 0-1-15,-4-28 2 0,4 28-1 16,0-29 0 0,0 29 1-1,7-30-1-15,-7 30 0 16,19-38 1-16,-3 14-1 15,5-4 0-15,5-5 0 0,12-3 2 16,5-4-1-16,2 2 0 16,7-2 1-16,-3 2-1 15,8 7-8 1,-10-2-22-16,12 17-65 0,-16-8-3 0,2 17-10 16,-14-5-4-16</inkml:trace>
  <inkml:trace contextRef="#ctx0" brushRef="#br2" timeOffset="86319.0235">2769 11693 78 0,'0'0'77'0,"0"0"-2"16,0 0 4-16,-26 7-27 0,26-7-16 16,0 0-8-16,0 0-3 15,0 0-5-15,0 24-2 16,0-24-3-16,26 0-3 15,-4-5 0-15,6 0-2 16,3-4-2-16,6-1-2 0,1 1-2 31,5-1-1-31,-5 3 0 16,4-2-1-16,1 4-2 16,-5-2 1-16,4-2 0 15,-4-1 0-15,2-2 0 16,-2 0 0-16,-5 1 0 15,-5-1 0-15,-4 5 1 16,-24 7-2-16,28 2 0 0,-28-2 1 0,-7 36-1 16,-2-10 1-1,-8 9-2-15,-4 3 2 16,0 4-1-16,-1 3 1 16,-4-2 4-16,0-1-4 0,3 6 4 15,2-6-4-15,-1-1 3 16,8-6-3-16,-2-2 3 0,-1-5-3 15,8-2-1-15,-3-2 0 16,7-3-8-16,5-21-22 16,-5 41-64-16,5-41-5 15,10 30-10-15,-10-30-7 16</inkml:trace>
  <inkml:trace contextRef="#ctx0" brushRef="#br0" timeOffset="131802.9661">5454 6841 64 0,'-4'-48'98'0,"-1"-1"-5"16,10 2 0-16,-15-6-46 16,15 11-14-16,-5-5-9 15,9 11-8 1,-4 1 0-16,-5 35-8 15,12-29 3-15,-12 29-3 16,0 36-3-16,-9 9 1 0,-3 9 0 16,0 12-3-16,-7 10 0 15,7 7-2 1,0-3 0-16,3-2 0 0,4-14 1 16,10-10-3-16,4-13 0 0,8-18 1 15,4-16-1-15,5-16 2 16,3-15 0-16,1-11 0 15,3-5 0-15,-7-3-1 0,0 0 1 16,-4 10-1-16,-15 12 0 16,-7 21 0-16,0 0-1 15,0 0 0-15,-7 50 0 32,-3-5 1-32,1 2-2 15,6 10 1-15,3-1 0 16,0 1 0-16,12-5-1 15,5-12 2-15,4-11-1 16,10-15 1-16,-3-9 0 0,8-15 3 16,1-13 0-16,1-8 2 15,0-14 1-15,0-5-1 16,-3-9 2-16,-2 0-2 0,-4-7 1 16,-3 4 1-16,-5 1-7 15,-7 4 4-15,-2 10-6 16,-7 9 3-16,-5 14-11 15,0 24-2-15,0 0-15 0,-33-7-21 16,30 31-37-16,3-24-26 16,-12 45 2-16,5-22-4 15</inkml:trace>
  <inkml:trace contextRef="#ctx0" brushRef="#br0" timeOffset="132057.2376">6294 6855 158 0,'0'0'107'0,"0"0"-4"16,0 0-27-16,-8 43-50 16,-6-3-9-16,7 9-2 0,-7 8-8 15,2 7-5-15,-2 2-10 16,7-11-8-16,7-1-12 15,-5-28-18-15,5-26-56 16,0 0-1-16,33-5-4 16,-23-37 7-16</inkml:trace>
  <inkml:trace contextRef="#ctx0" brushRef="#br0" timeOffset="132220.8291">6336 6391 173 0,'-5'-33'108'16,"5"33"-1"-16,-7-26-33 15,7 26-67-15,0 31-46 0,0-7-56 16,7 11-11-16,3 1-9 16,6 13 2-16</inkml:trace>
  <inkml:trace contextRef="#ctx0" brushRef="#br0" timeOffset="132805.8603">6693 7096 120 0,'7'-21'106'0,"-9"-10"-4"16,2 3-6-16,-10-12-83 0,10-5-5 15,5-5-5-15,-5-4 8 16,-5 2-5-16,5 9 0 16,-9 10-1-16,9 33 2 0,-29-21 1 15,3 40-3-15,-2 16 7 16,-3 19-8-16,-2 15 3 16,-2 14-3-16,6 7 0 15,8 2-1-15,12-2-4 0,4-8 2 16,14-13-3-16,8-17 2 15,14-24-1-15,7-28 2 16,-1-26 1-16,11-21-1 16,-6-26 2-16,1-17-1 15,-1-19-1 1,1-14 0-16,-5-5 1 16,-10-2-2-16,3-2 1 15,-10 7 1-15,-4 2-1 16,-1 9 1-16,-6 17 2 15,-3 17-1-15,-3 18 1 16,1 17-1-16,-5 15 2 16,0 30-1-16,0 0-1 0,-16 52 1 15,-1 19-2-15,3 23 0 16,-12 25 2-16,2 20-2 16,-2 22-1-16,-5 9 0 0,8-2-2 15,2-7 0-15,6-17-3 16,8-19-7-16,7-21-16 15,0-35-11-15,22-12-28 32,-11-36-48-32,11-9-2 0,-22-12-3 15,37-38 29-15</inkml:trace>
  <inkml:trace contextRef="#ctx0" brushRef="#br0" timeOffset="133876.071">7031 6254 56 0,'9'-40'95'16,"-4"9"2"-16,-5 31 3 16,0 0-48-16,21 19-11 15,-16 12-8-15,7 23-4 16,-3 10-7-16,3 19-7 15,-12 7 1 1,5 14-4-16,-10 9-5 16,1 8-2-16,-8 0-2 15,-2-6-2-15,2-8-4 16,0-20-8-16,7-13-13 16,-7-34-9-16,15-9-14 15,-3-31-14-15,-3-26-30 16,-1-19-20-16,-1 0 4 0,-7-10 12 0</inkml:trace>
  <inkml:trace contextRef="#ctx0" brushRef="#br0" timeOffset="134038.812">6892 7013 48 0,'-17'-23'97'15,"17"23"0"-15,-21-33 3 16,21 33-40-16,12-22-18 16,11 18-12-16,-23 4-8 0,55-15-6 15,-22 8-5-15,9-2-12 16,5 7-22-16,-9-13-46 15,12 3-39-15,-10-6-2 16,3 1-7-16</inkml:trace>
  <inkml:trace contextRef="#ctx0" brushRef="#br0" timeOffset="134510.7082">7414 6105 55 0,'0'0'106'0,"9"-35"2"16,-9 35 1 0,0 0-46-16,24 59-26 0,-19-19-8 15,9 24-4-15,-12 0-8 16,8 19-5-16,-10 2-2 31,0 9-5-31,-12 6-1 0,2 1-1 16,-6-4-1-16,-1-4 0 15,3-13 0-15,2-9 0 16,3-19-3-16,9-14 1 16,5-17 0-16,-5-21 1 15,37-12 0-15,-11-19-2 16,12-11 0-16,0-13-2 0,9-4 2 15,1 0 0-15,-3 5-1 16,2 4-2-16,-9 17 3 16,-3 17 2-16,-9 16 2 15,-5 18 3-15,-9 20-1 16,-7 17 0-16,-3 16 0 16,-4 16 2-16,2 8-6 0,-5 2-7 0,10 4-29 15,-10-20-83-15,22-8-6 16,-8-28-7-1,20-26-3 1</inkml:trace>
  <inkml:trace contextRef="#ctx0" brushRef="#br0" timeOffset="135108.5718">8166 6737 72 0,'0'0'114'0,"-36"0"-1"16,36 0 3-16,-28-5-62 15,28 5-12-15,0 0-10 16,0 0-1-16,0 0-6 0,33 17-10 15,-7-10 0-15,0 2-8 16,7-4 1 0,5 2-7-16,4-2 0 31,1-5-13-31,4 7-17 0,-4-14-22 0,4 14-66 16,-9-10-6-16,0 18-5 15,-17-8 0-15</inkml:trace>
  <inkml:trace contextRef="#ctx0" brushRef="#br0" timeOffset="135308.5228">8293 7039 169 0,'-26'5'124'0,"26"-5"-5"15,-21 12-4-15,21-12-86 16,0 0-10-16,47 0-12 15,-9-2-26 1,5-15-44-16,20 10-55 16,-1-10-4-16,16 1-7 15,-2-5-1-15</inkml:trace>
  <inkml:trace contextRef="#ctx0" brushRef="#br0" timeOffset="135768.9758">9442 5573 177 0,'0'0'127'0,"0"0"-4"0,0 0-3 15,-12 36-86 1,-2-10-12-16,7 16-3 15,-7 8-6-15,2 23-5 16,-9 17-5-16,-5 19 1 0,-3 16-4 31,-1 17-1-31,-4 9 2 0,4 10 1 16,1 2-3-16,8-4 1 16,16-10-6-16,5-17-8 15,24-9-24-15,2-33-64 16,33-10-27-16,5-28-5 15,21-18-4-15</inkml:trace>
  <inkml:trace contextRef="#ctx0" brushRef="#br0" timeOffset="136656.5332">15415 5824 77 0,'-12'-40'104'0,"3"11"2"0,-3-1 2 16,12 30-49-16,-9-24-21 15,9 24-6-15,21 45-6 0,0 14-5 16,-4 17-8-16,13 25-4 15,3 20-6-15,10 21 1 16,0 16 2-16,-8 15-1 16,-2 4-1-16,-12 1 0 15,-9-1-1-15,-12-7 2 32,-16-7 0-32,-15-14 1 0,-12-16-7 15,-6-17 1-15,-6-19-7 16,3-26-18-16,5-8-51 15,2-27-39-15,14-8-7 0,10-18-4 16,21-10-7-16</inkml:trace>
  <inkml:trace contextRef="#ctx0" brushRef="#br0" timeOffset="139892.6121">16316 7098 40 0,'0'0'82'0,"0"0"2"16,-5-26-18-16,5 26-16 15,-12-33-6-15,12 33-8 16,-14-28-7-16,14 28-8 15,0 0-5-15,-28-12-4 0,28 12-2 16,-22 17-3-16,22-17-3 16,-14 40 1-16,7-19-4 15,2 5-2-15,5 0-1 16,5-4 0-16,-5-22 1 16,17 21 0-16,-17-21 0 15,23 0 1 1,-23 0 0-16,22-19 1 15,-22 19 1-15,9-36-1 16,-9 36 2-16,0-28-1 0,0 28 2 16,0 0 1-16,-33-24 2 15,33 24 0-15,-21 15-1 16,21-15 1 0,-10 26-2-16,10-26 2 0,0 23-4 0,0-23 1 15,0 0-5-15,14 22-22 16,-14-22-82-16,29 4-5 15,-29-4-7-15,35-30-5 16</inkml:trace>
  <inkml:trace contextRef="#ctx0" brushRef="#br0" timeOffset="143571.9763">17330 5580 123 0,'0'-30'106'15,"-10"1"0"-15,10 29-2 16,0 0-55-16,0 0-19 31,-16 55-8-31,16 11-6 0,-5 19-8 16,5 17-4-16,0 9-4 15,0 2 0-15,0-2-3 16,0-16 2-16,5-12-2 16,2-22 3-16,2-18 0 15,-9-43 1-15,38 9 0 16,-12-37 1-16,0-19 1 0,7-10-2 0,-2-12 3 15,-3-4-2-15,3 2 1 16,-7 10-1 0,-10 13-1-16,-2 18 1 15,-12 30-2-15,0 0 0 0,0 0-1 16,-7 52-1-16,-3 2-1 31,3 5 1-31,2 5-1 0,5 2 1 16,7-4-1-16,8-8 0 15,1-7 1-15,10-16 1 16,2-10 0-16,8-14 0 16,2-9 1-16,4-10 2 15,1-14-1-15,2-7 1 16,2-14 1-16,-4-15 0 0,4-13 3 16,-5-13 0-16,-9-11 4 15,1 2-1-15,-8 0 4 16,-10 9-2-16,-11 10 1 15,-5 17-2-15,-17 18-1 16,-4 20-7-16,-5 16-19 16,-2 4-40-1,28 3-61-15,-36 36-4 0,34-8-6 16,2 3-4-16</inkml:trace>
  <inkml:trace contextRef="#ctx0" brushRef="#br0" timeOffset="144174.6803">17100 6765 149 0,'-30'12'100'16,"30"-12"5"-16,0 0-30 15,-26 14-18-15,26-14-12 16,0 0-16-16,40 0 3 0,-19-5-5 31,17 8-4-31,0-8-12 16,11 7 4-16,11 1-3 16,13 1-2-16,7 1 4 15,15 0-9-15,13-3-3 0,13 1 0 16,2-3 6-16,0-3-15 15,-5 1-11-15,-12-19-26 16,1 16-72-16,-27-5-9 0,-21 13-5 16,-26 4 0-16</inkml:trace>
  <inkml:trace contextRef="#ctx0" brushRef="#br0" timeOffset="144779.9085">16985 7278 93 0,'0'-31'105'0,"-5"-2"5"15,5 33-1-15,-12-23-46 16,12 23-25-16,-16 21-5 15,16 7-3-15,-12 8-8 16,7 9-7-16,0 7-6 0,1 5-3 16,4 9-2-16,-8 7-1 15,8-2-5-15,-2 2-4 16,4 1-7-16,-4-11-9 16,12 4-9-16,-10-20-10 15,11-4-11-15,-11-43-16 31,19 26-39-31,-19-26-1 0,17-36 3 0,-1-7 21 16</inkml:trace>
  <inkml:trace contextRef="#ctx0" brushRef="#br0" timeOffset="145010.8215">17164 7326 196 0,'3'-31'113'16,"6"7"1"-16,-9-2-31 15,0 26-35-15,0 0-12 16,21 40-6-16,-21 5-11 16,0 21-7-16,-9 15-6 15,2 16-2-15,-3 4-9 16,-6 1-4 0,11 2-13-16,-7-16-14 15,17-1-27-15,-10-23-52 16,10-12-7-16,2-21 3 15,7-10 0-15</inkml:trace>
  <inkml:trace contextRef="#ctx0" brushRef="#br0" timeOffset="145927.4409">17554 7467 77 0,'0'0'102'0,"0"0"5"0,0 0 1 16,0 0-38-16,-21 5-23 15,21 21-12-15,-14 0-11 16,7 14-7-16,-3 10-8 16,-11 11-2-16,4 3-6 15,-4 3-1-15,9-1-2 0,-7-5-1 16,17-6 0-16,2-13-1 16,2-13-2-16,-2-29-3 15,36 11-1-15,-15-30-2 16,8-7-4-16,-3-16 2 15,0-3 0-15,-5-9 1 16,0 9 3-16,-9 2 5 0,2 12 3 0,-14 31 4 16,0 0 5-16,0 0 0 15,0 38 0-15,0 2-1 16,-5 3-1 0,1 4-2-16,4-2-2 0,4-2-1 15,8-10-1-15,-2-2-2 31,6-10 3-31,-16-21-2 0,47 16 1 16,-23-20 1-16,7-13-1 16,0-9 4-16,-3-12-2 15,-2-14 2-15,0-12 1 16,-2 1 3-16,-6-11 3 16,-1 8 1-16,-12-3 2 15,-1 17-2-15,-8 10 2 0,-6 18-4 16,10 24 1-16,-30-7-7 15,30 7-14-15,-29 31-23 0,29-5-75 16,0-26-6 0,10 38-3-16,-10-38-5 15</inkml:trace>
  <inkml:trace contextRef="#ctx0" brushRef="#br0" timeOffset="146496.2823">18275 7276 90 0,'7'-31'103'0,"-7"31"2"16,0 0-2-16,0 0-46 15,0 0-14-15,15 33-10 0,-25-2-8 16,3 19-6-16,-7 6-8 15,2 15-1-15,-2 5-5 16,2 4 2-16,0-2-5 16,7-2-5-16,1-7-10 15,-1-13-11-15,14-1-14 32,-9-22-17-32,12 2-19 0,-2-13-40 15,-10-22 1-15,16 28 4 16,-16-28 40-16</inkml:trace>
  <inkml:trace contextRef="#ctx0" brushRef="#br0" timeOffset="146781.4502">18611 7070 206 0,'0'0'115'16,"0"0"1"0,28 7-19-16,-28-7-57 15,14 66-7-15,-18-9-8 16,8 24-6-16,-8 8-11 16,-6 13-2-16,-2 7-4 15,-4 0-1-15,-1 2-8 16,-2-14-5-16,8-3-17 15,-11-27-24-15,18-6-68 0,-8-21 0 16,7-14-6-16,5-26 1 16</inkml:trace>
  <inkml:trace contextRef="#ctx0" brushRef="#br1" timeOffset="183464.7142">18122 5100 32 0,'0'0'86'0,"0"0"8"16,0 0 1-16,0 0-40 0,-29-40-14 31,29 40-3-31,-26-45 0 16,26 45-3-16,-42-49-4 15,16 25-7-15,-17-7-3 0,5 10-5 16,-11 0-3-16,-3 4-3 16,-12 3 1-16,0 7-3 15,-7 2 0-15,-2 15-1 16,-3 4-1-16,1 12-2 0,1 9-3 16,6 10-1-16,2 12-2 15,6 7 0-15,13 11 6 16,5 3-2-16,11 10 1 15,3 7-1-15,13 9 0 16,8 9-1-16,12 10 1 16,7 2-1-16,4 3-7 0,10-7 3 15,7-3-3-15,3-9 4 0,14-15-2 16,-3-20 2 0,17-13 0-16,2-21 6 15,7-16-5-15,12-12 1 16,0-19 1-16,7-12 1 0,5-19 0 31,7-9 0-31,-2-24 2 0,0-10-6 16,-1-18 8-16,-4-5-4 15,-7-5 4-15,-5-4-2 16,-21-1 2-16,-5 1-2 16,-21-3-6-16,-12 5 2 15,-14 7 1-15,-17-1 1 16,-21 1 0-16,-12 15 1 0,-21 1-3 15,-26 24 3-15,-17 24 3 16,-16 23-1-16,-10 22-7 16,-6 14-7-16,11 24-30 0,-10-8-89 15,41 12-6 1,19-21-12-16,30-16-4 16</inkml:trace>
  <inkml:trace contextRef="#ctx0" brushRef="#br1" timeOffset="184955.9163">10482 6391 55 0,'0'0'90'16,"17"-28"-2"-16,-17 28-24 15,7-35-34-15,-7 35-2 16,2-43-3-16,-2 43-1 0,-9-50-1 15,-6 24 0-15,-8-16 0 16,-3 6-1-16,-17-11 1 16,-6 12-3-16,-15-3-2 15,2 12-3-15,-13 7-2 32,-1 16-2-32,-4 13-3 0,2 11-2 15,2 12-2-15,-4 12 0 16,4 5-2-16,-2 11-1 15,7 8-3-15,7 7 2 0,0 6 3 16,10 13 1-16,12 9-3 16,11 12 0-1,14 12 0-15,5 11 0 0,20 5-1 16,6 5 1-16,14-2-6 16,15-3 0-16,9-9 5 15,11-12-1-15,8-17 1 0,14-18 0 16,17-20 3-16,4-20-3 15,17-18 4-15,-4-23 0 32,8-21-5-32,-4-26 5 15,-7-24-3-15,-3-21 3 0,-11-33 0 16,-12-17 1-16,-22-23 2 16,-8-8 0-16,-23-11-2 15,-15 2-4-15,-22-5 5 16,-22 12-2-16,-25 17 1 15,-17 26-1-15,-21 16 0 0,-16 24-2 16,-11 18 5-16,4 25-1 16,6 23-7-16,5 17-18 0,29 32-83 15,8 11-33-15,25 15-12 16,11-4-11-16</inkml:trace>
  <inkml:trace contextRef="#ctx0" brushRef="#br3" timeOffset="191725.6121">17710 4365 169 0,'-21'-28'113'0,"21"28"-4"15,0 0-1-15,0 0-69 0,-33-3-15 16,33 3-8-16,0 0-4 16,-26 17-7-16,26-17-11 15,-21 7-16-15,21-7-23 0,-29 9-57 16,29-9-5-16,-42 12-2 16,20 2-3-16</inkml:trace>
  <inkml:trace contextRef="#ctx0" brushRef="#br3" timeOffset="191978.8072">17079 4755 100 0,'-42'36'88'0,"20"-20"0"16,1 10-1-16,-5-14-64 0,10 9-10 15,16-21 2-15,-31 31-1 16,31-31-4-16,-21 21-2 16,21-21-9-16,-22 22-19 15,22-22-57-15,-7 23-13 0,7-23-5 16,-14 36-7-16</inkml:trace>
  <inkml:trace contextRef="#ctx0" brushRef="#br3" timeOffset="192163.7718">16722 5557 102 0,'-16'42'89'16,"-1"-6"-6"-16,3 2-2 15,2-5-68-15,7 0-7 16,10-2-3-16,7 2-17 15,-3-5-27-15,8 3-42 16,4-3-2-16,5 3-1 16,-2-3 19-16</inkml:trace>
  <inkml:trace contextRef="#ctx0" brushRef="#br3" timeOffset="192379.5406">16952 6462 67 0,'0'0'97'0,"26"41"-6"0,-15-20 3 15,-11-21-57-15,31 42-15 16,-14-20-10-16,4-3-5 16,0-3-10-16,5-4-5 15,3-3-23-15,-3-6-46 16,2-10-15-16,3 2-4 0,-5-4 1 15</inkml:trace>
  <inkml:trace contextRef="#ctx0" brushRef="#br3" timeOffset="192566.79">17561 6671 137 0,'36'4'86'16,"-36"-4"0"-16,33 10-37 15,-33-10-47-15,31 26-10 16,-31-26-21-16,37 12-3 0,-37-12-35 16,45-8-16-16,-14-3-2 15,0-15 30-15</inkml:trace>
  <inkml:trace contextRef="#ctx0" brushRef="#br3" timeOffset="192766.8709">18467 6659 59 0,'28'-15'87'16,"-7"-6"-2"-16,5 0-2 16,-4 0-51-16,-6-10-20 0,5-2-12 15,-4-3 0-15,4-2-18 16,1 5-16-16,-6-7-49 15,5-5 0-15,-6 3-2 16,1-10 31-16</inkml:trace>
  <inkml:trace contextRef="#ctx0" brushRef="#br3" timeOffset="192945.5938">18857 5890 131 0,'-10'-38'95'0,"10"38"-1"0,-12-40-5 15,8 14-65-15,4 2-26 16,9 3-10-16,-2-7-18 16,7-3-47-16,-2-4-13 15,0-10-2-15,2 2-1 16</inkml:trace>
  <inkml:trace contextRef="#ctx0" brushRef="#br3" timeOffset="193145.5221">18821 5252 170 0,'0'0'106'0,"-33"-14"3"15,33 14-29-15,-31-31-59 16,20 10-4-16,6-1-5 0,0-6-9 16,3-12-14-16,14 4-19 15,-17-18-27-15,14 7-43 16,-9-10-2-16,0 5 0 15,-14-10 1-15</inkml:trace>
  <inkml:trace contextRef="#ctx0" brushRef="#br3" timeOffset="193345.714">18564 4526 74 0,'-31'-36'62'16,"7"1"-12"-16,-2-12-23 15,-4-5-72-15,-4-5 18 16,8 5 23-16,-16 4 14 15,-1 4 12-15,-6 22 20 0,-15-4 18 16,7 29 24-16,-14-1 16 16,17 24-32-16,-15-9-31 15,22 9-38-15,14 0-90 0,12-5-13 16,11 2-16-16,10-23-9 16</inkml:trace>
  <inkml:trace contextRef="#ctx0" brushRef="#br3" timeOffset="194971.0942">13638 5893 152 0,'-17'-38'111'15,"-9"-7"1"-15,-2 26-25 16,-8-10-53-1,8 15-4-15,-3 0-2 16,0 16-3-16,-2 3-7 16,0 12-6-16,3 4-10 15,1 3-15-15,8 16-22 0,-5-12-31 16,9 20-48-16,-4-13-2 16,5 15-3-16,-6-8-3 15</inkml:trace>
  <inkml:trace contextRef="#ctx0" brushRef="#br3" timeOffset="195202.5533">12869 6886 75 0,'-26'14'101'15,"-2"-2"4"-15,-3 4-2 16,-7-9-45-16,12 12-22 15,-2-9-7-15,14 11-6 16,14-21-17-16,-24 31-26 31,36-8-59-31,-12-23-28 0,17 48-5 16,-13-20-1-16</inkml:trace>
  <inkml:trace contextRef="#ctx0" brushRef="#br3" timeOffset="195387.1576">12699 7969 75 0,'5'35'102'0,"4"-14"-2"16,-2 3-5-16,-7-24-60 16,36 40-24-16,-8-16-15 15,8-5-21-15,9 2-30 16,2-4-36-1,0-1-7-15,1-2 0 16</inkml:trace>
  <inkml:trace contextRef="#ctx0" brushRef="#br3" timeOffset="195618.6351">13685 8354 78 0,'28'12'97'16,"-2"-5"-2"-16,-4 2-3 0,4-1-65 16,-5-6-13-16,5 0-8 15,2-2-11-15,3-7-20 32,11 2-27-32,1-2-39 15,2-7-2-15,12 0-2 0,-8 0 48 16</inkml:trace>
  <inkml:trace contextRef="#ctx0" brushRef="#br3" timeOffset="195787.6085">14843 8217 16 0,'26'-9'49'15,"-26"9"-47"-15,12-24-3 16,-7-5-45-16,-1 6 27 0</inkml:trace>
  <inkml:trace contextRef="#ctx0" brushRef="#br3" timeOffset="196003.2531">15004 7701 163 0,'-5'-26'104'0,"5"26"-3"15,0-28-11-15,0 28-79 16,-5-45-23-16,15 19-34 16,-5-9-50-16,2-3-1 15,2-7-5-15,-4 2-1 0</inkml:trace>
  <inkml:trace contextRef="#ctx0" brushRef="#br3" timeOffset="196187.8153">14983 6886 207 0,'0'0'107'0,"-38"-31"-1"16,38 31-6-16,-38-33-97 15,21 12-6-15,17 21-20 0,-14-45-6 16,14 45-25-16,-7-45-31 16,7 19-22-16,0-5-2 15,0-2 13-15</inkml:trace>
  <inkml:trace contextRef="#ctx0" brushRef="#br3" timeOffset="196387.8439">14685 6302 58 0,'-24'-22'103'0,"-11"-13"1"0,6-3 0 16,-6-12-48-16,11 8-23 15,-11-8-6-15,6 10-6 16,-11 2-5-16,7 10-10 16,-9 14-9-16,-6 2-14 15,8 21-81-15,-12-2-9 16,5-4-10-1,2-8-10-15</inkml:trace>
  <inkml:trace contextRef="#ctx0" brushRef="#br0" timeOffset="219637.5132">10350 10627 62 0,'-7'-22'113'0,"7"22"1"15,-15-26 3-15,15 26-42 16,-26-5-29-16,26 5-11 0,-4 38-4 15,8-2-6-15,1 6-10 16,7 8-4-16,7 2-3 16,4 2-1-16,4-2-5 15,3-2 1 1,3-3-9-16,-2-9-4 16,7 5-13-16,-17-15-18 15,12 15-34-15,-19-22-47 16,-14-21-2-16,24 24-1 15,-24-24 2-15</inkml:trace>
  <inkml:trace contextRef="#ctx0" brushRef="#br0" timeOffset="219853.041">10078 11180 106 0,'0'0'115'0,"0"-29"-1"16,0 29-1-16,31-26-56 16,-8 5-23-1,20 12-8-15,4-8-9 16,12 1-22-16,14 9-31 16,-9-12-75-16,5 0-6 15,-3-3-3-15,-2 6-3 16</inkml:trace>
  <inkml:trace contextRef="#ctx0" brushRef="#br0" timeOffset="220190.8988">10877 10946 75 0,'0'0'108'0,"0"0"2"15,0 0 0-15,28 4-58 16,-28-4-12-16,5 22-7 31,-5-22-7-31,16 33-7 0,-11-7-9 16,5 2-2-16,-8 10-4 15,3 9-1-15,-5 5-6 16,-5-2-7-16,3 9-14 16,-8-14-18-16,10 5-43 15,-12-17-30-15,12-7-2 16,0-26-1-16</inkml:trace>
  <inkml:trace contextRef="#ctx0" brushRef="#br0" timeOffset="220424.0039">10735 11291 116 0,'-17'-21'115'0,"17"21"1"16,-26-24-1-16,26 24-67 15,0 0-13-15,0 0-5 16,19 21-10-16,5-9-8 15,11 0-14-15,3-12-25 16,17 9-88-16,-8-9-4 0,12 3-7 16,0-1-4-16</inkml:trace>
  <inkml:trace contextRef="#ctx0" brushRef="#br0" timeOffset="220811.7429">11333 10693 188 0,'-24'-14'131'15,"24"14"-8"-15,-9-22 2 0,9 22-90 16,0 0-11-16,9-23-14 15,-9 23-16-15,0 0-29 16,38 0-89-16,-38 0 1 31,21 30-9-31,-9-6 2 0</inkml:trace>
  <inkml:trace contextRef="#ctx0" brushRef="#br0" timeOffset="220997.2118">11364 11085 251 0,'0'0'135'0,"0"0"-3"0,-22 0-6 16,22 0-107 0,0 0-32-16,0 0-64 0,22 14-48 15,-22-14-11-15,0 0-7 31,30 29-5-31</inkml:trace>
  <inkml:trace contextRef="#ctx0" brushRef="#br0" timeOffset="223608.0042">12671 10496 50 0,'0'-40'96'15,"-5"2"8"-15,-7 5 1 0,-7-5-38 16,8 17-21-16,-23-5-11 16,34 26-9-16,-47-16-5 15,26 25-7-15,-7 12-5 16,6 17-4-16,1 10 0 16,7 15-4-16,2 8-1 0,7 5 4 15,5-3-4-15,5 1 3 16,12-8-2-16,9-12 1 15,2-14-3-15,7-18 1 16,15-11-4-16,-3-18-1 16,8-9-1-16,-3-15-1 15,2-11 1 1,-11-11-3-16,-6 4 3 0,-1-1 0 16,-20 5 3-16,-9 3 1 15,-11 11 4-15,-8 10 1 16,12 21 1-16,-33-15 2 15,12 15-1-15,21 0-1 16,-38 24 1-16,28 0-3 16,6 11 0-16,4 8 0 0,9 9-1 15,0 12 0-15,3 11 0 16,5 13 3-16,-1 9-5 16,-1 2 4-16,-4-2-4 15,-1-2 2-15,-10-10-1 16,0-7 2-16,-14-14-2 0,-3-17 3 15,-9-19 0-15,-7-14 1 16,-14-14 0-16,-1-7-1 16,-1-12 0-16,2-4-6 0,9-3-11 15,0-10-19-15,24 15-33 16,7-14-46-16,23 11-2 16,5-4-4-16,22 4-1 31</inkml:trace>
  <inkml:trace contextRef="#ctx0" brushRef="#br0" timeOffset="223855.125">13238 11064 184 0,'-7'-36'121'15,"7"36"-2"-15,-21-16-3 16,21 16-78-16,-38 31-16 15,19 9-7-15,-2 10-9 16,9 11-3-16,0 8-3 16,7 4 1-16,10 5-4 0,7-12-2 31,9 3-13-31,1-27-13 16,15-2-34-16,-6-25-49 15,2-18-1-15,-7-23-6 0,0-14-1 16</inkml:trace>
  <inkml:trace contextRef="#ctx0" brushRef="#br0" timeOffset="224041.6948">13189 10541 227 0,'0'0'113'16,"-22"-30"-2"-16,22 30-48 15,0 0-75 1,0 0-80-16,0 0-12 16,7 26-9-16,12-5-8 0</inkml:trace>
  <inkml:trace contextRef="#ctx0" brushRef="#br0" timeOffset="224357.9136">13749 9922 164 0,'2'-29'122'0,"-4"8"-3"16,2 21-4-16,0 0-83 0,-22 47-9 15,6 10-4-15,6 31-6 16,-11 13-8-16,5 20-1 15,-10 11-2-15,4 8 2 0,1-3-4 16,5-5 3-16,6-11-3 16,8-19 1-16,14-12-9 31,9-27-9-31,12-8-23 16,2-34-55-16,24-16-21 0,5-24-6 15,12-17-4-15</inkml:trace>
  <inkml:trace contextRef="#ctx0" brushRef="#br0" timeOffset="225044.8859">14245 10499 63 0,'-26'-10'102'16,"-5"8"4"-16,3 2-4 15,2 19-53-15,-7 5-5 0,12 25-3 16,-15-1-12-16,20 15-6 16,-6 4-8-16,11 6-4 15,6-7-6-15,10 0 0 16,11-16-7-16,10-15-2 16,12-11-2-16,4-19 0 0,6-15-1 15,1-18 0-15,-1-8 0 16,-6-11 0-16,-9 2 5 15,-7-2 4-15,-9 4 6 16,-8 13 0-16,-9 6 3 16,0 24 0-16,0 0 0 31,-14 21-1-31,7 3-1 0,12 9-4 16,-3 3-3-16,12 1-1 15,3-1-1-15,9-8 0 16,7-4-2-16,5-10 0 0,0-7 0 15,4-7-1-15,5-7 0 16,1-10 0-16,-1-1 0 16,-5-13-1-16,-1-7 2 15,-6-12-1-15,-2-6 3 0,-12-4-1 16,-11-1 5-16,-10 2 0 16,-10 4 3-16,-11 11-2 15,-12 6 1-15,0 16-4 16,-2 15-11-16,-8-2-23 15,15 18-55 1,2-2-33-16,26-7 0 16,-31 17-8-16</inkml:trace>
  <inkml:trace contextRef="#ctx0" brushRef="#br0" timeOffset="225346.2388">14160 10059 203 0,'-33'-7'123'0,"33"7"-1"16,-26-10-4-16,26 10-86 15,33-4-9-15,14 1-6 16,8-1-7-16,18 4-5 16,7 4 0-16,12 6-3 0,3 6-12 15,-8-6-30-15,13 16-81 16,-15-7-6-16,-5 0-3 16,-9-5-6-16</inkml:trace>
  <inkml:trace contextRef="#ctx0" brushRef="#br0" timeOffset="226063.2682">15432 10780 161 0,'0'0'122'16,"-26"-14"0"-16,26 14-5 15,-17-21-72-15,17 21-14 16,0 0-16-16,0 0-22 0,40-12-48 16,-40 12-61-16,55-14-9 15,-29 4-1-15,7-2-7 16</inkml:trace>
  <inkml:trace contextRef="#ctx0" brushRef="#br0" timeOffset="226332.0472">15857 10272 103 0,'5'-36'121'0,"-5"10"-6"31,0 26 0-31,0 0-47 0,0 0-49 16,28 57-6-1,-11-3 1-15,2 3-9 0,9 7-3 16,3 5-1-16,-3-3 0 16,10-9-8-16,-3-3-12 15,10 3-28-15,-14-15-43 16,7-2-22-16,-12-6 1 0,-10-13-6 16</inkml:trace>
  <inkml:trace contextRef="#ctx0" brushRef="#br0" timeOffset="226547.4648">15779 10950 123 0,'0'0'114'15,"0"0"0"-15,14-33-1 16,12 3-60-16,17 8-24 0,7-8-7 15,13-1-10-15,1 5-19 16,0-7-27-16,16 14-78 0,-16 2-2 16,0 8-6-1,-5 4 1-15</inkml:trace>
  <inkml:trace contextRef="#ctx0" brushRef="#br0" timeOffset="226816.628">16616 10733 67 0,'-7'21'84'0,"4"8"4"16,6-1-27-1,-6-2-36-15,18 5 1 0,-15-31 2 16,16 45-1-1,-11-24-5-15,2 5-8 16,-9 0-12-16,-3 5-12 16,-7 4-26-16,-2-2-40 0,2 5-22 15,-2 0-1-15,7-7-2 16</inkml:trace>
  <inkml:trace contextRef="#ctx0" brushRef="#br0" timeOffset="227133.032">16387 11026 86 0,'-26'-2'112'0,"26"2"1"0,0 0-1 0,0 0-51 16,35-5-24-16,-7 0-7 15,15 10-5-15,0-5-8 16,4 5-11 0,7 4-26-16,-7-9-47 0,1 10-50 15,-6-6-2-15,-4-1-7 16,-12-3-2-16</inkml:trace>
  <inkml:trace contextRef="#ctx0" brushRef="#br0" timeOffset="227448.7301">15904 9931 182 0,'0'0'118'0,"17"-38"-2"16,4 31-17-1,-21 7-64-15,64-21-12 0,-14 9-12 16,9 5-23-16,26 14-57 31,0-2-46-31,10 7-7 0,1 14-5 16,11 2-2-16</inkml:trace>
  <inkml:trace contextRef="#ctx0" brushRef="#br0" timeOffset="227848.433">17325 10494 89 0,'0'0'114'15,"0"0"-2"-15,5 40 0 16,-10-2-56-16,10 17-26 16,-5-1-14-16,2 7-14 15,3 3-23-15,-5-9-29 16,9-6-58-16,-9-11-1 0,0-14-5 16,0-24 3-16</inkml:trace>
  <inkml:trace contextRef="#ctx0" brushRef="#br0" timeOffset="228032.9148">17074 10742 137 0,'0'0'118'0,"-21"-4"3"16,21 4-4-16,0 0-57 16,50 0-34-16,-15-5-9 15,8 0-11-15,16 3-24 16,0-15-34-16,14 3-66 15,-2-2 0-15,5-3-7 16,-8-5 0-16</inkml:trace>
  <inkml:trace contextRef="#ctx0" brushRef="#br0" timeOffset="228517.8196">17966 9858 202 0,'-22'-31'121'0,"-4"10"-4"16,26 21-25-16,-30 26-71 16,27 14-3-16,3 12-4 0,3 19-4 15,1 14-9 1,6 7 1-16,-1 8-1 16,-2-6 1-1,3-11-1-15,-3-12 1 0,2-12-1 16,-4-21 1-16,-3-10 1 15,-2-28-4-15,0 0 1 16,0 0 0-16,26-4-2 16,-26 4 1-16,36-43 0 15,-8 19-1-15,5-2 0 16,8 3 1-16,8 2-4 16,3 4 0-16,3 8-1 0,-3 4-2 15,2 10 2-15,-4 6-2 16,-3 13 3-16,-12 11 1 15,-6 6 6-15,-8 11 5 16,-16 4 4-16,-1 8 5 16,-23-5 1-1,1 3 4-15,-25-12-1 16,-4-6 1-16,-17-18-3 16,-5-9-3-16,-11-15-4 15,4-11-4-15,1-10-9 0,6-14-23 16,27 12-67-16,6-20-40 15,29 8-8 1,19-2-3-16</inkml:trace>
  <inkml:trace contextRef="#ctx0" brushRef="#br0" timeOffset="229066.1224">18661 9735 102 0,'0'0'110'15,"14"-28"0"-15,-14 28-1 16,33-24-64-16,-33 24-13 15,42-5-3-15,-20 17-4 16,11 21-4-16,-7 12-6 31,12 19-1-31,-3 14-3 0,5 14 0 16,-4 10-4-16,-3 9 1 16,-3 7-3-16,-8-2 2 15,-10-5-4-15,-3-4 3 16,-14-6-3-16,-9-6 3 15,-2-12-3-15,-8-8 0 0,-2-13-2 16,0-10 0-16,0-10-7 16,-7-16-19-16,33-26-76 15,-33 8-24-15,23-34-7 16,6-17-3-16</inkml:trace>
  <inkml:trace contextRef="#ctx0" brushRef="#br0" timeOffset="229597.5954">19162 10787 184 0,'0'0'122'15,"0"0"0"-15,4-21 4 16,-4 21-68-16,0 0-21 15,43 14-9-15,-22-7-9 16,17 7-5-16,5 3-6 0,6 4-4 16,10 3-12-16,3-10-22 15,13 17-40-15,-11-19-58 16,17-3-3-16,-18-16-4 16,13-5-3-16</inkml:trace>
  <inkml:trace contextRef="#ctx0" brushRef="#br0" timeOffset="229897.7944">20083 9941 189 0,'-2'-22'123'16,"2"22"-1"-16,0 0-1 16,26 29-80-16,-21 11-15 15,11 26-5-15,-6 15-7 16,-3 16 0-16,-7 16-4 0,-2 10 0 16,-8-5-6-16,-2-2-4 15,3-7-12-15,-8-19-18 16,22 0-42-16,-14-24-52 15,13-21-5-15,1-14-2 16,-5-31-2-16</inkml:trace>
  <inkml:trace contextRef="#ctx0" brushRef="#br0" timeOffset="230897.3743">20944 10454 147 0,'0'0'119'16,"0"0"-3"-16,0 0 2 16,0 0-72-16,0 0-14 15,21-10-8-15,17 18-6 16,0-4-8-16,14 3-6 16,2-2-10-16,-4-7-12 0,11 11-18 15,-16-16-22-15,7 9-47 16,-19 1-13-16,-2 6-3 0,-31-9 4 15</inkml:trace>
  <inkml:trace contextRef="#ctx0" brushRef="#br0" timeOffset="231098.0247">20960 10712 240 0,'-30'7'122'16,"30"-7"-5"-16,0 0-35 16,26 16-50-16,0-16-10 0,21-4-12 15,7 6-47-15,10-14-75 16,12 0-9-16,9 3-3 16,0-1-5-16</inkml:trace>
  <inkml:trace contextRef="#ctx0" brushRef="#br0" timeOffset="231835.6172">22428 10158 201 0,'0'0'113'0,"0"-33"-3"15,0 33-26-15,17-47-62 0,-1 16-6 16,3-11-1-16,-2 1-4 15,-1-6-1-15,-6 2-3 16,-3-2 1-16,-12 7-1 16,-7 2 2-16,-9 7-1 0,-12 10 0 15,-14 11-1-15,-12 15-2 16,-15 16 0-16,-6 24-2 16,-5 19 0-16,-3 21-5 15,10 15 3-15,3 8-1 16,20 8 2-16,15 2-3 15,28-6 2 1,17-13-1-16,24-16 1 16,18-15 0-16,21-16 0 15,8-19-2-15,14-16 0 16,2-22 1-16,3-18 1 16,-8-18-1-16,-4-13 0 0,-12-15 3 15,-12-11 0-15,-12-15 2 16,-14-6 1-16,-14-6 0 15,-12 8 0-15,-14 7 2 16,-7 11-3-16,-15 20 0 0,-6 18-5 16,-8 27-15-16,-6 6-42 15,11 36-69-15,3 10-6 16,9 2-6-16,7 4-5 16</inkml:trace>
  <inkml:trace contextRef="#ctx0" brushRef="#br0" timeOffset="241554.3008">14295 12111 89 0,'0'0'92'0,"0"0"0"31,0 0 4-31,0 0-52 0,-33 5-6 16,28 21-4-16,-12 0-5 16,13 19-1-16,-13 2-6 15,12 15-2-15,-6 7-6 16,11 9-2-16,-5 0-7 0,5-3-1 16,5-6-3-16,2-8 1 15,7-13-2-15,-2-11 1 16,-12-37 0-16,30 22-2 15,-30-22 1-15,43-40-2 0,-22-1 2 16,0-6-2-16,1 0 1 16,-6 4 0-16,1 5 0 15,-5 17 0-15,-12 21 0 32,0 0 2-32,19 47-2 0,-12-4 1 15,-3 11 0-15,6 1 0 16,6-1 0-16,6-9 0 15,1-7 0-15,13-12 1 16,2-12 0-16,-1-12-1 16,6-13 0-16,-1-13-1 15,-4-14 2-15,-5-9 0 0,-9-15 2 16,-5-4-1-16,-10-2 3 16,-4 1 1-16,-19 1 2 15,2 12 1-15,-9 9-2 16,-5 14-1-16,2 14 0 15,3 10-4-15,0 12-8 0,21-5-15 16,-22 24-23-16,22-24-54 16,7 23-18-16,-7-23-3 15,43 8-5-15</inkml:trace>
  <inkml:trace contextRef="#ctx0" brushRef="#br0" timeOffset="241922.7298">14380 11901 92 0,'0'0'110'0,"-43"-35"-2"15,43 35 6-15,-33-36-47 0,33 36-17 32,0-26-12-32,0 26-8 15,33-21-9-15,-2 16-6 16,7-2-6-16,11 9-6 0,15 10-14 15,5-2-26-15,16 20-77 16,-5-1-9-16,5 9-3 16,-9-3-6-1</inkml:trace>
  <inkml:trace contextRef="#ctx0" brushRef="#br0" timeOffset="242239.3262">15365 12485 215 0,'-21'-14'125'0,"21"14"-3"0,0 0-3 15,0 0-70-15,0 0-30 16,0 0-7-16,0 0-17 16,0 0-42-16,7 26-68 15,-7-26-5-15,14 28-8 0,-14-28-4 16</inkml:trace>
  <inkml:trace contextRef="#ctx0" brushRef="#br0" timeOffset="242686.464">15841 12152 90 0,'0'0'112'0,"7"-31"-1"15,-7 31 3-15,0 0-38 16,0 0-27-16,26 2-8 16,-26-2-9-16,26 41-10 15,-10-13-10-15,6 12-3 31,-1 5-3-31,5 5-3 0,2-1-9 16,-2-4-8-16,3 10-16 16,-11-20-23-16,8 8-61 15,-9-20-3-15,4 1-4 16,-21-24-1-16</inkml:trace>
  <inkml:trace contextRef="#ctx0" brushRef="#br0" timeOffset="242939.8631">15746 12722 237 0,'0'0'118'0,"-12"-34"-4"0,12 34-1 15,12-40-80-15,14 17-9 16,5-18-4-16,18-1-7 15,1-13-3-15,14-6-7 16,9-1-14-16,-9-8-33 16,12 18-73-16,-20 4-4 15,3 20-5-15,-16 14-4 0</inkml:trace>
  <inkml:trace contextRef="#ctx0" brushRef="#br0" timeOffset="243643.7839">16573 12407 85 0,'0'0'89'0,"-11"-24"5"0,11 24-5 16,0 0-30-16,-15-26-7 15,15 26-7-15,0 0-5 32,-2 31-7-32,-3-10-7 15,5 20-7-15,-4 6-10 0,4 12-2 16,0 5-7-16,0 0-2 16,0 4-7-16,0-9-6 15,0 1-11-15,-5-23-15 16,14 4-25-16,-9-41-44 15,-9 26 0-15,9-26-1 0,-12-29 4 16</inkml:trace>
  <inkml:trace contextRef="#ctx0" brushRef="#br0" timeOffset="243848.3933">16302 12755 205 0,'0'0'115'0,"0"0"2"16,-17-26-1-16,17 26-70 16,26-15-11-16,2 15-7 0,8-7-8 15,6 7-8-15,13 0-12 16,4-4-27-16,21 6-87 16,-7-9-6-16,13 7-7 0,-6-10-6 0</inkml:trace>
  <inkml:trace contextRef="#ctx0" brushRef="#br0" timeOffset="247004.0403">17722 12270 202 0,'-24'5'110'0,"3"-3"2"16,21-2-3-16,-26 0-77 15,26 0-6-15,0 0-3 16,26-7 1-16,-26 7-3 16,43-12-3-16,-15 10-6 15,15 6-3-15,4 6-3 16,17 4-2-16,11 5-7 0,-1-2-11 16,13 11-23-16,-9-16-36 15,3 7-44-15,-13-12-4 16,-6 7-3-16,-22-9-3 15</inkml:trace>
  <inkml:trace contextRef="#ctx0" brushRef="#br0" timeOffset="247241.8283">17897 12608 224 0,'17'-26'117'16,"18"14"0"-16,-2-2-5 15,21 19-77-15,-2 4-12 16,17 10-10-16,-3 10-36 16,-2-3-80-16,9 0-10 15,-6-12-8-15,1 7-5 16</inkml:trace>
  <inkml:trace contextRef="#ctx0" brushRef="#br0" timeOffset="248258.0548">19641 11960 116 0,'-14'-35'102'0,"14"35"-2"15,0 0 10-15,0 0-49 16,-7 42-19-16,12-11-7 15,7 21-9-15,-8 2-1 16,8 15-8-16,-7 0-3 0,0 6-6 16,-10-4-4-16,5-2 0 15,-12-3-6-15,-2-9-6 16,2-3-6-16,-2-16-9 16,7 2-12-16,-7-19-24 15,11 3-51-15,3-24-1 16,0 0-1-16,24 21 1 0</inkml:trace>
  <inkml:trace contextRef="#ctx0" brushRef="#br0" timeOffset="249089.7249">20329 12407 208 0,'-21'-28'115'0,"21"28"1"0,-14-22-12 16,14 22-50-16,0 0-10 15,0 0-7-15,0 0-10 16,0 22-9-16,0-22-6 15,38 28-4-15,-3-14-4 16,12 3-1-16,15-3-6 16,6-5-11-1,13 10-26-15,-13-19-66 16,13 7-18-16,-13-9-5 16,-4 9-4-16</inkml:trace>
  <inkml:trace contextRef="#ctx0" brushRef="#br0" timeOffset="249842.7161">21478 11932 261 0,'0'0'118'0,"-9"-24"1"15,9 24-11-15,-3-21-89 0,3 21-8 16,0 0 1-16,22 42 0 16,-11-1-6-16,-1 8 1 15,2 13-3-15,4 13 1 0,-2 11-2 16,3 1 1-16,-5-2-3 15,0-2 1-15,2-10 0 16,-10-9 0-16,4-14 0 31,-4-15 0-31,1-11-1 0,-5-24 0 16,0 0-1-16,5-26 0 16,2-10 0-16,-2-11-1 15,6-3 0-15,4-4 0 16,6 2-1-16,5 7 1 15,2 5 0-15,10 14-1 16,-3 9 1-16,10 13 0 0,3 4-1 16,6 9 1-16,3 3 1 15,-3 7 0-15,5 2 0 16,-7 5 1-16,-5 7 0 16,-6 10 0-16,-11 6 2 15,-13 6 1-15,-8 4 4 0,-18-2 3 16,-8 4 3-16,-16-9 0 15,-9-2 5-15,-15-17 0 16,3-5 2-16,-17-14-5 0,7-4-2 16,-9-12-3-16,4-3-10 15,10 5-27-15,-7-12-106 16,26 7-10-16,2-9-13 31,9-7-4-31</inkml:trace>
  <inkml:trace contextRef="#ctx0" brushRef="#br1" timeOffset="261061.5876">9548 8208 62 0,'5'-24'88'16,"2"3"3"-16,-7-3-30 15,0 24-15-15,10-24-6 16,-10 24-5-16,0 0-3 0,21-7-2 15,-21 7-5-15,0 0-5 16,0 36-4-16,-10-13-5 16,-1 8-3-16,-11 7-2 15,1 4-3-15,-5 6-2 16,0-1-2-16,-2 7 0 0,6 1-1 31,1 2 0-31,0 2-1 16,0-5 0-16,9 0-7 15,2-6-4-15,6 1-15 0,-8-16-23 16,14 5-58-16,-4-14-3 16,4-3-2-16,-2-21-1 15</inkml:trace>
  <inkml:trace contextRef="#ctx0" brushRef="#br1" timeOffset="261401.7825">9154 8278 66 0,'0'0'97'0,"-38"29"-2"16,21 9-6-16,3 28-57 15,-12 7-11-15,14 17-1 0,-4 5-8 16,2 6-4-16,6-11-3 0,-1-5 1 16,7-14-2-16,4-14 1 15,7-14 1-15,8-10 2 0,4-14-1 16,12-8 0-16,10-11 0 16,9-7-2-16,7-9-1 15,5-10-13 16,11-3-29-31,-11-11-67 0,5-2-2 16,-15-6-5-16,-7 8-4 16</inkml:trace>
  <inkml:trace contextRef="#ctx0" brushRef="#br1" timeOffset="261950.0148">8029 9061 71 0,'0'0'102'0,"-8"-21"3"0,8 21-5 15,0 0-65-15,-9 33-9 16,14 12-2-16,-10 5-2 16,10 16-11-16,-10 7-1 15,5 10-5-15,-5 4 0 16,1 1-3-1,1-1 0-15,-2-9-6 16,5 0-9-16,-9-16-8 16,14 4-13-16,-17-23-20 15,17-3-49-15,-8-19-2 16,3-21-1-16,0 0 27 16</inkml:trace>
  <inkml:trace contextRef="#ctx0" brushRef="#br1" timeOffset="263081.6313">9170 9404 69 0,'5'-31'109'15,"0"-2"-4"-15,-1 7 0 16,-4 0-63-16,0 26-2 16,0 0-5-16,24 10-10 15,-24 13-4-15,5 17-11 0,-1 10 2 0,1 7-4 16,-5 9 0-16,3 5-4 16,1-5-4-16,6-4 1 15,-6-6-1-15,4-8 0 16,-4-10-1-16,6-12 1 15,-10-26-1-15,0 0-1 32,0 0 1-32,0 0 0 0,12-38 0 15,-8 0-1-15,3-7 1 0,8-5-1 16,1-2 2-16,5-2-2 16,12 0 1-16,3 6 0 15,2 10 0-15,0 10 0 16,4 14 1-16,-4 11 1 15,4 8 0-15,-4 12 0 0,0 6 1 16,-2 3-1-16,-3 5 0 16,-3 0 1-16,-1-3 0 15,-8-2 0-15,-9-2 4 16,-10 0 2-16,-2-24 1 16,-26 37 2-16,-12-22 0 31,-9 4 0-31,-12-3 0 0,0 3 0 15,-3-5-3-15,3 3-2 16,5-3-1-16,11 2-7 16,10 3-17-16,7-21-42 15,26 2-67-15,0 0-7 16,0 0-6-16,22-35-6 16</inkml:trace>
  <inkml:trace contextRef="#ctx0" brushRef="#br1" timeOffset="284935.7505">8449 9586 75 0,'-16'-21'109'15,"6"0"5"-15,10 21 1 16,-16-38-55-16,16 38-13 16,0-22-8-16,0 22-9 0,0 0-7 31,38 12-7-31,-12-5-6 15,11 5-3-15,11-5-4 16,6-2-5-16,15 4-27 0,-15-4-67 16,14 9-32-16,-13 8-4 15,-3 18-7 1</inkml:trace>
  <inkml:trace contextRef="#ctx0" brushRef="#br1" timeOffset="288173.1002">10629 9184 21 0,'-7'-28'86'0,"7"2"1"0,0 26-22 16,-17-31-20-16,17 31-7 16,0 0-7-16,-5 40-5 15,1 0-3-15,4 17-9 16,0 2 0 0,4 12-6-16,1 0 2 15,2 5-6-15,3-3 2 16,-1-9-7-16,8-12-9 15,-13-17-13-15,8 6-29 16,-12-41-47-16,5 23-2 16,-5-23-2-16,0 0 15 15</inkml:trace>
  <inkml:trace contextRef="#ctx0" brushRef="#br1" timeOffset="288470.8276">10333 9470 101 0,'0'0'105'0,"0"0"0"16,0 24 0-1,0-24-74-15,28 28-7 16,3-11-3-16,0-8-4 16,12-2-4-16,6-2-19 15,15-14-33-15,16 2-66 16,1-3-4-16,13 3-6 16,-6 9-2-16</inkml:trace>
  <inkml:trace contextRef="#ctx0" brushRef="#br1" timeOffset="291241.5686">11300 8832 1 0,'9'-22'66'0,"-9"22"19"0,0 0-26 15,0 0-9-15,22 38-2 16,-27-14-6-16,12 21-8 15,-7 0-9-15,5 12-4 16,-5 9-1-16,4 9-7 16,-8 3 0-16,1 5-7 15,-1-2-1-15,-1-8-9 0,5-2-8 16,-5-17-20-16,10-9-33 16,-5-19-36-16,0-26-5 15,0 0 0-15</inkml:trace>
  <inkml:trace contextRef="#ctx0" brushRef="#br1" timeOffset="291710.5373">11832 9309 91 0,'0'0'111'0,"0"0"-1"0,-5 24 3 16,17 0-68-16,-12-24-12 15,26 35-7-15,-26-35-3 16,54 24-7-16,-18-12-13 16,6-8-21-16,17 13-48 15,-9-8-47-15,14 3-6 0,-10 0-2 16,8 0-6-16</inkml:trace>
  <inkml:trace contextRef="#ctx0" brushRef="#br1" timeOffset="293991.0442">8582 8978 65 0,'21'-11'107'0,"-21"11"6"15,21-8-4-15,-21 8-60 16,0 0-14-16,12 50-4 0,-29-14-6 16,8 23-7-16,-12 14-4 15,4 17-11-15,-4 19-13 16,0 6-21-16,14 27-37 16,-3-9-45-16,15-1 0 15,2-30-7-15,19-22 7 16</inkml:trace>
  <inkml:trace contextRef="#ctx0" brushRef="#br1" timeOffset="295812.1249">12569 8773 81 0,'0'0'110'16,"17"28"1"-16,-13 0 1 15,-8 3-60 1,16 16-17-16,-15 1-8 16,10 13-5-16,-11 8-3 0,8 4-11 0,-8-4 2 15,1 2-7-15,1-5 3 16,2-2-4-16,0-12 3 16,0-7-4-16,5-19-2 15,-1-5 2-15,-4-21-2 16,0 0 2-16,0 0-2 15,0 0 1 1,0 0 0-16,0 0-1 16,-16-38 1-16,20 7-1 15,4-11-5-15,8-3 5 16,15-7-4-16,2 2 3 16,9 5-3-16,6 3 4 15,4 11-4-15,-3 10 5 0,6 14 1 16,2 11 0-16,-8 13 5 15,-2 6-7-15,-4 11 8 16,-5 1-5-16,-7 1 8 0,-5 6-1 16,-19-2 7-16,-7 12-3 15,-26-4 1-15,-7 1 4 16,-22-4-2-16,-9 0 1 16,-16-7-4-16,0-3-3 0,-6-9-6 15,6-14-15-15,19 2-87 16,11-21-38-16,19-12-12 31,19-14-7-31</inkml:trace>
  <inkml:trace contextRef="#ctx0" brushRef="#br4" timeOffset="303622.1606">11870 9787 50 0,'0'0'100'16,"0"0"5"-16,16-28 4 15,-16 28-46-15,38-29-14 0,-12-1-6 16,19 4-3-16,-5-24-6 15,21-4-5-15,1-22-13 16,18-2-3-16,5-14-8 16,17 4 2-1,7-2-7-15,7 7-1 16,-5 8-10 0,-3 16-13-16,4 28-38 0,-27 5-60 15,-5 21-4-15,-30 8-8 16,-15 11-2-16</inkml:trace>
  <inkml:trace contextRef="#ctx0" brushRef="#br4" timeOffset="304412.5911">8603 10130 21 0,'-26'-5'93'0,"26"5"5"32,-31-2-21-32,10-8-13 0,21 10-6 0,0 0-10 15,14-26-8-15,3-4-7 16,25 4-5 0,13-29-6-16,25-2-3 15,5-18-3-15,21-3-5 0,1-14-6 16,6-3 1-16,8 0-15 15,-20-2-19-15,6 22-80 0,-20-1-19 16,-14 15-8-16,-9 6-6 16</inkml:trace>
  <inkml:trace contextRef="#ctx0" brushRef="#br4" timeOffset="305915.3676">13595 9212 56 0,'0'0'103'0,"0"0"-4"0,0 0 6 15,0 0-54-15,0 0-14 16,0 0-5-16,0 0-2 16,38 5-7-16,-7-7-5 15,-3-5-4-15,12 0-6 0,3 0-13 16,-1-5-14-16,13 12-22 15,-18-10-42-15,11 13-28 32,-10 1-5-32,4 6-1 0</inkml:trace>
  <inkml:trace contextRef="#ctx0" brushRef="#br4" timeOffset="306162.3469">13642 9439 143 0,'-16'-23'120'0,"16"23"3"16,16-24-2-16,-11 3-68 0,16 19-20 15,1-8-5-15,15 12-8 16,1-2-12-16,10 5-19 15,15 9-35-15,-1-7-73 16,16 10-8-16,-3-10 0 0,6 5-7 16</inkml:trace>
  <inkml:trace contextRef="#ctx0" brushRef="#br4" timeOffset="306762.8286">14512 8988 56 0,'0'0'100'0,"-38"-26"5"16,38 26-1-16,-19-26-56 16,17 5-13-16,2 21-3 0,28-38-4 15,8 19-5-15,2-7-8 16,11 7-6-16,8-2-3 15,2 9-1-15,0 5-1 0,0 9 0 16,-7 10-3-16,-2 9 0 16,-12 12 0-16,-7 5 1 15,-15 5 0-15,-6 4 1 16,-10 3-2-16,-15-1 2 16,-6 3 2-16,-17 3-1 15,-4-6 1-15,-8 3-5 0,-7-7 6 16,8 0-5-16,1-9 5 15,11-3-4-15,11-14 3 16,26-19-2-16,-10 28 2 16,36-21 1-16,10-2 0 15,13 0-1-15,6 2-1 0,13-3 0 32,1 3-2-32,6 5-1 0,-1 0-11 15,-11-7-52 1,13 14-64-16,-7-5-4 15,-10 5-7-15,-5 5-4 0</inkml:trace>
  <inkml:trace contextRef="#ctx0" brushRef="#br0" timeOffset="314685.1949">20672 6647 68 0,'-33'-26'89'16,"33"26"-1"-16,-43-12 5 16,43 12-62-16,-26-2-11 0,26 2 3 15,0 0-3-15,0 0 2 16,22-15-4-16,11-3-4 16,19 6-7-16,7-5 3 15,12 3-3-15,7 0-2 16,7 2-1-16,-5 7-4 15,-4 3-8 1,4 9-9-16,-16-5-17 16,5 10-43-16,-6-7-26 15,-3 2 2-15,-11-9-6 16</inkml:trace>
  <inkml:trace contextRef="#ctx0" brushRef="#br0" timeOffset="314985.6926">20639 7002 156 0,'0'0'102'0,"-5"30"4"16,5-30 0-16,43 14-74 16,4-4-5-16,19-15-1 15,19 5 0-15,5-7-5 0,17 5-8 16,-1 6-30-16,3-4-88 16,2 12-7-16,-10-5-5 15,-8 3-7-15</inkml:trace>
  <inkml:trace contextRef="#ctx0" brushRef="#br0" timeOffset="318079.1234">23201 5526 170 0,'-31'-28'112'0,"5"-3"-1"0,3-14-10 16,18 7-63-16,5-14-20 15,26 5-2-15,2-8-3 16,24 8-2-16,8 5-7 16,15 11-1-16,1 7 4 0,14 17-2 15,-5 9-3-15,-5 13 0 16,-7 13-3-16,-9 10 2 15,-14 7 5-15,-12 9-2 16,-22 1 3-16,-11 6-4 0,-17-2 4 16,-14 3-3-16,-12-1 1 15,-4-2-1-15,-5-9-5 16,-1-5 2-16,8-3-2 16,14-4 2-1,10-5-2-15,16-4 2 16,16-3 0-16,17 0-1 15,10-3 0-15,9 1 0 16,19-5-5-16,4-7-9 16,15 0-19-16,-5-24-33 15,17 7-46-15,-17-16-3 16,5 11-2-16,-19-9-3 0</inkml:trace>
  <inkml:trace contextRef="#ctx0" brushRef="#br0" timeOffset="318479.8456">23175 6254 132 0,'-54'-4'108'0,"11"6"2"15,5-9-2-15,38 7-67 16,-26-14-9-16,26 14-1 16,34-19-3-16,8 12-4 15,17-8-7-15,26 8-4 16,12 0-2-16,24 5-3 0,18 0-1 15,13 4-2-15,11 3-2 16,9 2-2-16,3 5-3 16,-5-5-5-16,-4 9-11 15,-22-13-16-15,0 13-45 0,-35-16-41 16,-10 5-2-16,-35-10-3 31,-24 3-2-31</inkml:trace>
  <inkml:trace contextRef="#ctx0" brushRef="#br0" timeOffset="318964.5486">22811 6786 137 0,'0'0'103'16,"0"0"0"-16,0 0 2 15,7 43-66-15,-2-15-15 16,7 17 0-16,-7 10-4 0,4 13-5 15,-7 8-9-15,3 9-5 16,5-2-15-16,-10-10-11 16,16 0-22-16,-11-23-27 15,11-7-31-15,-4-22-2 16,9-16-1-16</inkml:trace>
  <inkml:trace contextRef="#ctx0" brushRef="#br0" timeOffset="319165.6813">23303 6812 181 0,'21'-21'114'0,"-21"21"-2"16,-5 40-1-16,5 8-69 0,-11 1-18 16,6 20-2-16,-12 4-9 15,13 10-7-15,-11 0-14 16,8-8-18-16,12 6-30 15,-10-20-56-15,17-6-3 16,-2-15 0-16,6-14-2 16</inkml:trace>
  <inkml:trace contextRef="#ctx0" brushRef="#br0" timeOffset="319749.9014">23735 6845 183 0,'0'0'111'0,"5"-30"3"0,-5 30-4 15,-9 23-70-15,13 18-13 16,-13 4-7-16,9 14-6 0,-2 4-8 31,4 13-2-31,3-3-5 0,4-4 0 16,8-7-1-16,-1-13 0 15,6-13 0 1,6-17 0-16,3-19 1 16,-1-24 1-16,3-16 1 0,-7-17-1 15,0-5 2-15,-7-6 0 16,-4 4 5-16,-6 12-1 15,-9 7 0-15,-2 19 0 16,2 26-1-16,0 0-1 0,-24 17-1 16,15 16 0-16,9 5-5 15,0 4 1-15,9 5-2 16,8-2 1-16,9 0-1 0,2-12 1 16,7-2 0-16,3-14 0 15,0-5 1-15,0-20 1 16,4-10-1-16,-4-13 1 15,-2-12 2-15,1-9 1 16,-3-9 0-16,-4-3 0 16,-8-2 2-1,-11 9-1-15,-6 7 1 16,-10 8-2-16,-11 13 0 0,-5 13-6 16,-1 16-17-16,-4 0-28 15,26 0-69-15,-26 30-1 16,26-30-5-16,14 38-1 15</inkml:trace>
  <inkml:trace contextRef="#ctx0" brushRef="#br0" timeOffset="320288.3686">24905 6633 194 0,'0'0'113'16,"5"-24"1"-16,-5 24-4 16,0 0-78-16,10 40-8 15,-3 3-4-15,-14 11-3 0,-3 15-7 0,-2 9-4 16,3 9-2 0,-8 5-1-16,3-4-7 15,7-5-8-15,-2-15-7 0,18-6-19 16,-9-29-26-16,17-7-51 15,-17-26-1-15,42-7-1 16,-16-22 1-16</inkml:trace>
  <inkml:trace contextRef="#ctx0" brushRef="#br0" timeOffset="320519.4819">25300 6715 169 0,'26'-49'107'16,"-5"4"6"-1,5 24-2-15,-18-1-71 16,18 36-11-16,-26-14 4 16,26 52-10-16,-26-2-3 15,4 16-4-15,-8 15-6 16,-6 6-2-16,3 8-2 16,-2-1-3-16,-1 1-13 15,3-15-8-15,12 1-24 0,-10-27-61 0,17-7-19 16,-7-21-4-1,-5-26-3-15</inkml:trace>
  <inkml:trace contextRef="#ctx0" brushRef="#br0" timeOffset="325339.5161">26926 5935 145 0,'-14'-31'109'16,"2"10"2"-16,-2-5 1 0,14 26-60 15,-7-21-12-15,7 21-6 16,0 0-7-16,26 42-8 16,-5-9-8-16,13 10-4 15,-1 11-3-15,14 6-1 0,5 6-4 16,9 0 1-1,8 0-3-15,-5-4 2 0,4-8-2 16,1-7-4-16,-10-6-13 0,-14-18-14 16,7 6-31-16,-31-20-52 15,-21-9 1-15,0 0-6 32,0 0 1-32</inkml:trace>
  <inkml:trace contextRef="#ctx0" brushRef="#br0" timeOffset="325605.8403">26879 6578 156 0,'-16'-26'116'0,"-6"-4"1"0,22 30-4 15,-16-48-56-15,16 48-25 16,16-26-3-16,8 17-7 15,7-5-8-15,11-1-6 16,8-8-2-16,18-1-3 0,13-9 0 16,9-5-7-16,7 3-7 31,-3-8-13-31,3 10-22 16,-17-14-67-16,-2 16-4 0,-28-2-3 15,-12 19-2-15</inkml:trace>
  <inkml:trace contextRef="#ctx0" brushRef="#br0" timeOffset="325858.512">26822 6155 158 0,'-33'-12'112'16,"33"12"1"-16,-33-14 0 15,33 14-57-15,0 0-27 0,43 21-7 32,-5-11-5-32,11 2-5 15,13-1-4-15,9-4-7 16,14 1-15-16,-10-8-15 16,15 14-36-16,-17-14-48 0,3 7-1 15,-22-2-6-15,-2-1-1 16</inkml:trace>
  <inkml:trace contextRef="#ctx0" brushRef="#br0" timeOffset="326105.8599">27425 5762 209 0,'-38'-35'121'16,"38"35"-6"-16,-33 2-4 15,33 29-78-15,-21 12-10 16,12 28-4-16,-8 18-11 16,0 20-5-16,1 21-3 31,-5 7-2-31,4 8-10 0,-2-18-21 16,19-4-80-16,-2-19-1 15,9-16-7-15,2-24-3 16</inkml:trace>
  <inkml:trace contextRef="#ctx0" brushRef="#br0" timeOffset="327738.56">8504 3299 137 0,'0'0'92'0,"-26"-22"1"16,26 22 1-16,0 0-47 15,-29-28-12 1,29 28-10-16,0 0-6 0,0 0-3 16,10 24-5-16,6-3-1 15,6 7-3 1,4 5 0-16,7 10-2 15,14 4-2-15,3 5-1 0,9 3-1 16,-3 4 1-16,6-3 0 16,-5 4 0-16,-3-6 3 0,-7-9-7 15,-4-12-6-15,-5 2-19 16,-17-23-20-16,5 5-54 16,-26-17-2-16,0 0-4 15,0 0-5-15</inkml:trace>
  <inkml:trace contextRef="#ctx0" brushRef="#br0" timeOffset="328060.9183">8445 4017 115 0,'-22'29'96'16,"22"-29"0"-16,0 0 2 15,5-29-40-15,16 6-26 16,-4-15-11-16,14 2 5 16,-5-8-4-16,11 3-7 0,1-6 0 15,12 7-7-15,7 0 0 16,6 9-7-16,1 5-4 15,2 0-9-15,3 14-16 16,-10-9-27-16,5 14-47 16,-15-10-5-16,-4 10-3 31,-16-12-3-31</inkml:trace>
  <inkml:trace contextRef="#ctx0" brushRef="#br0" timeOffset="328439.3883">8402 3637 181 0,'-33'-7'100'16,"33"7"2"-16,0 0-6 15,0 0-69-15,0 0-9 16,5 26-1-16,-5-26-1 16,37 28-1-16,-3-14-1 15,8 5-3-15,10-5-2 16,12 0-1-16,2-2-4 0,12-2-2 15,-2-6-2-15,-1-1-7 16,-1 2-10-16,-20-10-20 0,5 10-64 16,-23-15-7-1,-3 10-3-15,-33 0-6 16</inkml:trace>
  <inkml:trace contextRef="#ctx0" brushRef="#br0" timeOffset="328762.8341">8972 3247 183 0,'-5'-24'104'16,"5"24"1"-16,0 0-3 15,-17 21-54-15,1 3-30 16,6 11-4-16,-1 8-4 0,1 11 0 16,-2 10-4-16,-2 9 0 15,-2 10-2-15,-1 12-1 16,0 2 2-16,3 9-4 0,2 5 1 16,1-9-23-16,13 9-83 15,-4-23-11-15,18-15-5 16,-4-33-9-1</inkml:trace>
  <inkml:trace contextRef="#ctx0" brushRef="#br0" timeOffset="363988.3525">28583 5708 86 0,'-16'-33'90'0,"9"5"3"0,-7-3-13 16,14 31-27-16,-7-24-5 31,7 24-3-31,-10 40-9 15,10 12-6-15,-5 8-8 16,5 18-5-16,-7 7-5 0,7 9-3 16,-4 3-6-16,8-7 0 15,-4-9-3-15,7-11-2 16,-2-10-11-16,-5-25-18 16,12-7-77-16,-12-28-4 0,0 0-3 15,-2-47-4-15</inkml:trace>
  <inkml:trace contextRef="#ctx0" brushRef="#br0" timeOffset="364220.5815">28236 5554 269 0,'0'0'118'15,"-33"-33"-2"-15,33 33-33 0,0 0-58 16,0 0-5-16,21-26-6 16,17 24-5-16,14-3-9 0,14 3-11 15,24 7-14-15,-10-10-25 16,22 17-60-16,-12-5-4 16,2 16-6-16,-14-1-2 15</inkml:trace>
  <inkml:trace contextRef="#ctx0" brushRef="#br0" timeOffset="364657.8443">29042 5460 215 0,'-38'2'109'0,"26"24"-4"0,3 5-4 15,4 21-82-15,3 12-7 16,9 11-1-16,-7 11-5 16,5 3-3-16,-1-1-4 15,-1-5 1-15,1-10-2 16,1-9 2-16,0-17-1 16,-5-11 2-16,0-36-1 0,12 21 1 15,-12-21 1-15,26-45-2 16,-5-2 2-16,0-8-2 15,8-4 2-15,1 2-3 16,1 3 5-16,-3 9 0 16,-6 12 3-16,-22 33 2 0,30-2 0 31,-18 30 3-31,-12 10-1 16,0 12 0-16,-4 6-2 15,1 6-1-15,3-1-5 16,0-2-1-16,0-4-12 0,3-17-22 15,23 2-48 1,-26-40-38-16,42 28-1 16,-16-33-7-16,2-2-1 0</inkml:trace>
  <inkml:trace contextRef="#ctx0" brushRef="#br0" timeOffset="365058.0413">29510 6240 164 0,'-19'-26'107'0,"19"26"-1"15,5-24-3-15,-5 24-73 16,31-16-5-16,-10 14 1 16,-21 2-6-16,42-15-6 0,-20-1-4 31,6-10-4-31,3-10-1 15,-5-4-5-15,2-7 1 16,-7-3-3-16,-4-2 1 16,-8 7 0-16,-13 7 3 0,-8 15 2 15,-14 9 3-15,-7 18 3 16,-10 10-1 0,5 20 4-16,-4 8 0 0,11 17 0 0,-2 7-1 15,16 8-1-15,13-1-5 16,8 0 0-16,20-6-2 15,14-18-8-15,19-6-20 16,6-31-45-16,25-1-55 16,-10-18-8-16,2 0-4 15,-16-9-9 1</inkml:trace>
  <inkml:trace contextRef="#ctx0" brushRef="#br0" timeOffset="365805.5253">28316 7191 129 0,'0'0'112'16,"0"0"-1"-16,0 0 0 16,0 0-61-16,0 0-15 15,0 0-2-15,31 52-3 16,-26-10-13-16,2 17-6 0,2 8-5 16,-4 8-1-16,2 8-3 15,-2 0-1-15,-5-3-3 16,-5-6 2-16,0-13-1 15,3-9 0-15,-3-14 2 16,-4-10-1-16,9-28-3 0,0 0 0 16,-29 0 1-16,20-31-1 31,-3-18 1-31,3-13 0 0,-1-13-1 16,3-13 1-16,2-4 5 15,5 2-1-15,10 3 2 16,-3 9-2-16,7 9 1 15,10 10-1-15,7 12 0 16,11 14 0-16,1 9 0 16,11 7-2-16,3 10 0 0,2 7-1 15,0 12 1-15,-12 9-1 16,-14 17 0-16,-16 9 0 16,-12 13 0-16,-22 3 1 15,-9-1 0-15,-12-3 1 16,-4-7-2-16,-1-9 1 0,1-15-3 15,4-16-7-15,17-3-24 16,-5-21-70-16,26 12-12 16,-5-40-5-16,19 9-2 15</inkml:trace>
  <inkml:trace contextRef="#ctx0" brushRef="#br0" timeOffset="366158.4709">29025 7382 211 0,'-4'48'124'0,"-13"-8"-3"15,5 7-3-15,-9-19-85 16,16 8-16-16,5-36-3 16,0 28-5-16,0-28-7 0,26-30-2 15,-9-13-1-15,-1-14 0 16,-6-9 1-16,2-10 0 15,-12 1 4-15,0-1 1 16,-12 10 4-16,-7 11 0 16,0 18 0-16,0 11 0 15,-2 14-1 1,21 12-1-16,-28 12-3 16,18 9-1-16,10 7-3 15,5 1-1-15,11 4 0 16,1 0-2-16,9 2-11 0,0-13-26 15,12 8-80-15,-8-16-5 16,4 3-4-16,-13-10-5 16</inkml:trace>
  <inkml:trace contextRef="#ctx0" brushRef="#br0" timeOffset="366405.6577">29472 7158 228 0,'-5'-24'130'0,"5"24"-6"15,-26 14-4-15,22 17-77 16,-13 4-33-16,12 13-1 16,-2 4-4-16,3 0-4 15,-1 4-6-15,5-6-1 16,5-5-8-16,-10-17-12 0,14-6-24 15,-9-22-62-15,0 0-5 16,7-55-2-16,-7 10 1 16</inkml:trace>
  <inkml:trace contextRef="#ctx0" brushRef="#br0" timeOffset="366558.9771">29399 6822 246 0,'-12'-24'122'16,"12"24"-7"-16,-21-19-11 15,21 19-98-15,0 0-39 16,-21 24-68-16,28-3-13 16,-7-21-3-16,30 45-5 31</inkml:trace>
  <inkml:trace contextRef="#ctx0" brushRef="#br0" timeOffset="367090.2881">29666 6947 225 0,'-17'31'130'0,"1"-3"-3"0,-10-4-4 15,5 11-62-15,-1-2-48 16,13 10-2-16,2-3-5 16,7-2-4-16,7-2-5 0,12-13-2 15,2-9 0-15,7-11 0 16,3-10-1-16,2-15-2 15,5-6 0-15,-2-15 1 0,1 1 2 32,-4-3 0-32,1 2 5 15,-4 10 2-15,-4 7 4 16,-2 12 2-16,-24 14 1 16,24 2 1-16,-24-2-1 15,0 50 1-15,-10-17-5 16,5 10 0-16,-2-3-5 0,5 0 1 15,2 0-3-15,9-9 2 16,1-7-1-16,-10-24-1 16,45 12 1-16,-15-24-2 15,4-2-1-15,1-5 0 16,3-3 1-16,-10 1-2 0,3 7 1 16,-5 4 1-16,-26 10 2 15,33 19 2-15,-33-19 2 16,12 50 1-16,-12-15 0 15,2 10 1-15,-4-2-1 0,-1 0-2 16,6-1-10-16,-3-14-12 16,14 8-24-16,-14-36-63 31,26 17-16-31,-26-17-2 0,45-24-2 16</inkml:trace>
  <inkml:trace contextRef="#ctx0" brushRef="#br0" timeOffset="367560.3047">30574 7245 214 0,'0'0'115'0,"30"12"-3"16,-30-12-5-16,26-33-82 16,-7 4-12-16,7 1-1 15,-4-10-5-15,-1 0-6 16,-7 1 1-16,-7 1 3 15,-12 3 3 1,5 33 1-16,-37-28 3 16,3 35 0-16,-8 9-1 15,-5 15 1-15,-8 9-1 16,13 17-4-16,4 4-4 0,7 3 0 16,15 0-5-16,16-9 2 15,11-11-2-15,20-13-2 16,12-17 0-16,11-21 0 15,10-16 1-15,0-13 0 0,0-9 1 16,-12-2 0-16,-3 0 3 16,-16 9 3-16,-7 5 1 15,-26 33 0-15,5-24 1 16,-5 24 1-16,-38 40 0 16,7 3 1-16,3 9-4 0,2 7 0 15,5 2-2-15,9-1-2 16,14-6-6-16,13-19-4 15,18-11-12-15,0-33-18 16,28-1-33-16,-11-37-50 16,14 0-3-16,-17-20 1 15,17 8 3 1</inkml:trace>
  <inkml:trace contextRef="#ctx0" brushRef="#br0" timeOffset="367938.0357">31160 7179 247 0,'-31'19'119'0,"19"9"0"16,12-28-2-16,0 0-80 16,26 19-21-16,17-26-7 0,7-17-4 15,9-4 0-15,4-12-1 16,6-5-2-16,0-7-1 16,-3-5 0-16,-10-11-2 15,-6-8 0-15,-14-2 1 16,-3 0-2-16,-17 2 3 15,-6 8 1 1,-15 6 2-16,-7 15 1 16,-9 16 4-16,-10 22-1 15,-11 18 2-15,-6 24 1 16,-1 19 0-16,-10 26 0 16,-1 19-4-16,4 21 1 15,1 17-3-15,13 9 1 0,11-2-4 16,19-2 1-16,17-15-8 15,16-18-1-15,22-22-7 16,-1-29-8-16,22-11-32 16,-19-35-79-16,19-1-1 0,-26-23-8 15,-3 0 1-15</inkml:trace>
  <inkml:trace contextRef="#ctx0" brushRef="#br0" timeOffset="368707.506">28130 8780 178 0,'0'0'125'16,"-12"-22"1"-16,12 22-3 16,0 0-66-16,-17 38-28 15,24 2-6-15,-2 3-8 16,9 11-5-16,-2 8-7 0,-3 6-2 15,-1 3 1-15,1-2-3 16,-9-10 1-16,2-7-3 16,-4-9 3-16,-3-10-5 15,5-33 5-15,-16 26-3 16,16-26-3-16,-17-55 5 0,12 6-4 16,-4-13 5-16,9-9-3 0,-5-9 4 15,10-8-2 1,4-1 3-16,8 1 0 15,4 5-1 1,5 5 2-16,12 7-3 16,5 8 2-16,2 8-2 15,7 13 2-15,7 11-2 16,-5 21 1-16,-2 15 1 0,-5 21-2 16,-14 17 1-16,-11 11 0 15,-18 10 1-15,-8 5-2 16,-18-1 2-16,-11-6-2 15,-4-8 2-15,-11-16-2 16,1-12 0-16,4-17-4 16,6-16-6-16,3-2-17 0,4-22-22 15,25 10-52-15,-2-15-22 0,19 5 0 16,4-4-2 0</inkml:trace>
  <inkml:trace contextRef="#ctx0" brushRef="#br0" timeOffset="369038.8566">28865 8742 115 0,'33'21'117'0,"-7"10"3"15,-21-5-3 1,2 12-45-16,-19-12-31 0,12 12-8 16,-17-12-13-16,8 2-9 15,9-28-7-15,-17 31-2 16,17-31-1-16,0 0-1 0,26-48 1 15,-4 4-1-15,-1-23 1 16,0-4 0-16,0-7 3 16,-4 3 1-16,-5-1 4 15,-12 15 0-15,-7 9 2 16,-3 16-1-16,-11 17 1 16,0 14-2-16,-5 10-2 0,26-5-5 15,-33 38-6-15,33-38-9 0,0 54-24 16,0-54-38-1,30 50-54-15,-6-29-2 16,16 10-3-16,-2-12-1 16</inkml:trace>
  <inkml:trace contextRef="#ctx0" brushRef="#br0" timeOffset="369477.1284">29264 8732 144 0,'29'5'114'15,"-29"-5"-1"-15,11-42-2 16,-1 1-58-16,11 13-30 16,-9-12-2-16,2 7-1 0,-14-3-2 15,0 13-2-15,-9-1-1 16,9 24 0-16,-48-5-1 16,15 17-2-16,-14 12-4 15,9 16-3-15,0 7-3 16,5 10-1-16,12 7-3 15,7-3 0 1,14 5-2-16,14-9-2 16,12-7-1-16,12-15 0 0,7-13 0 15,7-15 2-15,-5-14 0 16,3-19 3-16,-8-12 4 16,-6-12 2-1,-13-9 3-15,-6 2 0 0,-17-7 3 16,-3 12 0-16,-18 5-1 0,-5 16-2 15,-5 12-2-15,-2 15 0 16,0 13-4-16,7 5-4 16,5 15-11-16,21-29-14 15,-12 49-25-15,12-49-49 16,33 15-25-16,-7-32-3 16,17 0 0-16</inkml:trace>
  <inkml:trace contextRef="#ctx0" brushRef="#br0" timeOffset="369961.5445">29687 7971 195 0,'5'-28'125'0,"-14"4"-1"0,9 24-2 16,0 0-56-16,0 21-45 15,0 10-7-15,4 14-5 0,1 9-4 16,0 17-3-16,2 10 0 15,-7 6-2 1,5 5-2-16,-5 3 2 16,0-5-2-16,-5-7 2 0,0-15-3 15,5-16 3-15,5-16-2 0,-5-36 0 16,0 0 0-16,21-31 0 16,-7-16 0-16,8-15 0 15,-4-6 1-15,4-3-1 16,1 7 3-16,6 7-2 31,-3 14 1-31,7 22 1 0,-2 14 0 16,6 19-1-16,-4 14 0 15,-2 19 1-15,2 5-1 16,-2 11 1-16,-10 5 0 16,-4 3 3-16,-17-3 0 15,0-2 5-15,-17-10 1 16,-9-11 1-16,-12-15 0 0,-9-9 1 15,-12-19-2-15,0-9-1 0,-5-13-5 16,0-6-8-16,10 0-9 16,7-15-18-16,25 15-35 15,8-20-66-15,40 15-2 16,5-9-4-16,33 9 1 16</inkml:trace>
  <inkml:trace contextRef="#ctx0" brushRef="#br0" timeOffset="370360.9298">30422 8425 220 0,'-42'14'128'0,"42"-14"-3"0,-40-2-4 16,40 2-79-16,0 0-36 15,9-29-2-15,12 1 1 16,10-3-3-16,2-6-2 15,0-8 0-15,3-5 1 0,-8-4-2 16,-2-8 2-16,-9 8 4 16,-13-1 2-16,-4 13 2 15,-16 6 0-15,16 36 2 0,-43-28-1 16,13 40 2-16,-4 14-2 16,1 19-3-16,3 11-2 15,-3 18-2 1,7 13-2-16,9 10-1 0,3 5 0 31,7 4 0-31,9 1-3 0,8-10 2 16,1-10-5-16,8-18-4 15,10-10-8-15,-3-33-18 16,21-5-31-16,-21-33-61 16,28-11-1-16,-11-27-2 15,11-2 3-15</inkml:trace>
  <inkml:trace contextRef="#ctx0" brushRef="#br0" timeOffset="370693.9927">30803 8517 208 0,'0'0'128'0,"-33"-9"-1"15,33 9-1-15,0 0-59 0,-17 28-48 16,17-28-6-16,19 3-4 31,-19-3-6-31,40-15-3 16,-11-4 0-16,-3-9-2 15,4-5 2-15,-8-3-2 0,-6-1 1 16,-9 1 0-16,-2 5 3 16,-17 10 0-16,12 21 4 15,-38-14 1-15,3 26 0 16,2 14 0-16,-5 16 0 0,0 17 0 16,3 12-4-16,2 7 1 15,11 8-4-15,6-8 0 16,16-3-4-16,7-13-4 15,14-15-6-15,10-26-6 16,12-9-14-16,-1-33-15 16,17 2-22-16,-12-31-27 0,13 3-26 15,-18-22 2-15,8 6 6 16</inkml:trace>
  <inkml:trace contextRef="#ctx0" brushRef="#br0" timeOffset="371162.5116">31186 8316 244 0,'0'0'122'16,"-10"-28"2"-16,10 28-19 31,-33 31-57-31,19 9-15 16,-7 5-12-16,9 14-7 15,-4 2-7-15,11 6-3 0,0-11-2 16,10-4-2-16,11-14-2 16,1-12 0-16,18-23-1 15,3-20-2-15,9-14-1 16,3-14-1-16,2-2 1 0,-2-5-1 15,-3 7 1-15,0 5 2 16,-14 19 2-16,-2 11 2 16,-31 10 4-16,21 38 3 15,-25 0 2-15,-1 11 1 16,-7-1 0-16,3 1 0 16,-3-11-2-1,7 0-2-15,5-38-1 16,0 0-3-16,43-7-2 15,-10-24-3-15,9-7-1 16,1-9-2-16,9 2 1 16,-10-4-2-16,8 8 1 0,-7 8 1 15,-6 12 3-15,-4 12 1 16,-2 4 4-16,0 12 3 16,-31-7 2-16,33 50 2 0,-28-6 1 15,-5 18 1-15,-14 7-2 16,2 6-1-16,-5 3-12 15,-9-2-27-15,17 4-102 16,-13-18-11-16,20-5-11 16,7-13-5-16</inkml:trace>
  <inkml:trace contextRef="#ctx0" brushRef="#br0" timeOffset="442836.4481">11288 14951 172 0,'-47'-40'89'16,"30"19"-2"-16,-9-7-2 16,26 28-46-16,-26-50-7 15,26 26-3 1,-2-7-9-16,14 1-4 16,9-3-6-16,5 0-1 15,14-3-4-15,12 3-1 16,7 5-2-16,5 4-2 0,5 7-1 15,-6 13 1-15,1 8 0 16,-14 15 1 0,-12 17 0-16,-12 9-1 0,-17 9 1 0,-14 5-1 15,-11 5 2-15,-10 0-2 16,-7-5 1-16,-7 0-1 16,2-14 2-16,5-7 2 15,2-7-2-15,14-8 1 16,6-1-1-16,11-22 0 15,21 30 0-15,5-20-1 0,16-6-1 16,13-1 0-16,9 2-8 16,2-8-15-16,17 6-54 15,-13-15-19-15,6 7-6 16,-7-7-4-16</inkml:trace>
  <inkml:trace contextRef="#ctx0" brushRef="#br0" timeOffset="443206.7358">11144 15382 172 0,'-21'4'94'0,"-10"-6"-1"16,31 2 0-16,0 0-33 15,-5 21-27-15,5-21-10 16,52 10-6-16,-9-5-3 15,21-1-3-15,11-1-3 16,20 1-2-16,13-4-1 0,8-2-3 16,7 2-6-16,5 2-14 15,2 17-32-15,-14-7-47 16,-3 21-2-16,-23-7-8 16,-3 17-2-16</inkml:trace>
  <inkml:trace contextRef="#ctx0" brushRef="#br0" timeOffset="445405.12">9425 15230 152 0,'-4'-28'77'0,"4"28"0"15,-10-26-3-15,10 26-33 16,-7 35-18-16,7 1-4 16,-9 11-5-16,9 10-5 0,-7 12-3 15,7 4 0-15,-5-2-3 0,0-3 2 16,5-11-3-16,0-7 0 15,-5-12-1-15,10-5 0 16,-5-33 2-16,0 26-1 16,0-26 2-16,0 0-2 15,0-48 1-15,5 6-1 16,0-17 1 0,6-12-2-16,-1-5 1 0,2-2-2 15,0 10 2-15,2 6-1 16,-2 22 1-16,-12 40 1 15,0 0 0-15,26 19 2 16,-19 26-1-16,2 11 0 16,1 4-1-16,1 3 1 15,-1-8-1-15,2-3 0 0,-3-17 0 16,3-4 0-16,-12-31-1 16,0 0 2-16,21 0-1 15,-16-33-1-15,7-12 1 16,-3-12-2-16,3-2 0 15,2 0-1-15,-2 9 0 16,-3 15-2-16,-9 35 1 0,0 0 0 16,12 21 0-16,-12 26 1 15,-4 15-1-15,-4 7 2 0,6 4-2 16,0-2 3-16,2-5 0 16,2-2 2-1,8-12-13-15,-6-17-24 16,18-2-51-1,-22-33-12-15,37 19 4 0,-37-19-11 16</inkml:trace>
  <inkml:trace contextRef="#ctx0" brushRef="#br0" timeOffset="445937.8403">10071 15545 170 0,'0'0'73'0,"-10"-31"-6"0,10 5-2 15,-4-14-46-15,8-5-10 32,-4-12-2-32,5 1-4 15,-5-4 3-15,0 11 2 16,-9 4 3-16,-3 19 0 0,-14 12 3 15,4 18 2-15,-15 18 0 16,4 18 1 0,-3 12-3-16,3 12-3 15,2 7-3-15,10 9-1 0,9-2-3 0,7 0 0 16,10-9-3-16,5-8 1 16,6-14-3-16,5-11 3 15,8-17-2-15,-3-12 2 16,5-19-1-16,-3-9 0 15,-2-22-2-15,-5-9-3 16,0-14 0 0,-4-7-1-16,-5 2 0 15,-3 5-1-15,-4 14 1 16,-5 18 0-16,0 34 5 16,0 0 3-16,-21 60 1 15,7 8 1-15,2 10-1 0,0 10 2 16,7 2 0-16,0-5-2 15,15-12-1-15,2-12-8 16,14-11-5-16,0-14-21 16,16-3-49-16,-13-24-8 0,13-2-4 15,-11-26-7-15</inkml:trace>
  <inkml:trace contextRef="#ctx0" brushRef="#br0" timeOffset="446206.5372">10257 15093 212 0,'0'0'88'0,"0"0"-2"0,0 0-6 15,22 50-55-15,-10 0-12 16,9 11-3-16,0 5-3 15,5 5-1-15,-2-2-4 16,2-1 1-16,0-6-3 0,0-13-5 16,-3-1-20-16,-8-15-53 15,6 0-4-15,-16-12-5 16,2 8-3-16</inkml:trace>
  <inkml:trace contextRef="#ctx0" brushRef="#br0" timeOffset="446422.8816">10158 15911 227 0,'-21'-23'93'0,"21"23"6"16,-2-66-9-16,30 18-53 15,3-23-14-15,18-7-5 16,6-14-1-16,13-3-7 15,1 3-15-15,-5 0-36 0,-1 33-52 16,-15 9-7-16,-10 46-8 16,-38 4-6-16</inkml:trace>
  <inkml:trace contextRef="#ctx0" brushRef="#br0" timeOffset="447752.0094">10974 15748 246 0,'0'0'97'0,"0"0"-8"0,0 0-11 0,-31 14-43 15,29 20-8-15,-3 3-9 16,10 11-10-16,-10 1 0 15,10 13-5 1,-5 2-1-16,0 2-4 0,0 2-3 16,-5-4-8-16,5 0-1 31,-5-14-7-31,10-3-8 0,-15-23-9 16,20-3-30-16,-10-21-19 0,0 0 0 15,5-47 1-15,6 7 3 16</inkml:trace>
  <inkml:trace contextRef="#ctx0" brushRef="#br0" timeOffset="447938.3061">11101 15900 179 0,'0'0'86'16,"12"-22"2"-16,-12 22 6 15,-5 41-48-15,3 6-22 16,-7 2-6-16,-1 22-8 15,3 5-1-15,2 9-10 16,1 7-15-16,4-11-26 0,9-1-40 16,-4-28-3-16,14 0-3 15,-19-52-3-15</inkml:trace>
  <inkml:trace contextRef="#ctx0" brushRef="#br0" timeOffset="448593.8309">11305 15826 168 0,'0'0'80'15,"0"0"2"-15,0 0-1 16,0 0-32-16,0 50-16 0,4 7-10 16,-8 4-6-16,4 15-8 15,0 7-2-15,0 2-5 16,4-2-1-16,3-13-5 15,3-10 4-15,11-20 0 16,0-17-1-16,5-16 1 31,8-18-1-31,-6-15 0 0,7-19 1 16,-6-10-1-16,6-8 1 16,-9-6-1-16,3 5 2 15,-8 3-1-15,-5 13 1 16,-1 13 0-16,-15 35 0 15,0 0 1-15,0 0-1 16,7 35 1-16,-10 8-1 0,3 9 0 16,3 0-1-16,6-2 0 15,-2-5 0-15,7-10 1 16,3-7-1-16,-17-28 0 16,33 22 0-16,-33-22 0 15,31-19-2-15,-22-5 3 16,3-7-1-16,-3-7 0 15,3-9 1-15,-7-2-1 16,7-1 0-16,-7-5-1 16,2 8 1-16,-3 2-5 15,6 17-8-15,-15 0-17 16,5 28-41-16,0 0-13 16,0 0-4-16,5 35-1 15</inkml:trace>
  <inkml:trace contextRef="#ctx0" brushRef="#br0" timeOffset="448909.2072">12052 15798 181 0,'-5'-36'96'16,"5"36"1"-1,-5-21-10-15,5 42-26 16,-12 17-43-16,8 21-9 16,-1 10-1-1,-2 16-5-15,2 5-1 0,0 0-2 16,5-5 0-16,0-14-9 16,10-10-2-16,-3-23-4 15,7-7-5-15,-14-31-8 16,28 5-8-16,-18-34-17 15,11-4-23-15,-9-21-4 16,4-8 3-16,-1-9 5 0</inkml:trace>
  <inkml:trace contextRef="#ctx0" brushRef="#br0" timeOffset="449256.2229">12302 15755 209 0,'-9'36'87'0,"-3"-8"-2"0,7 22-2 16,-9-5-49-16,12 16-10 15,-8 3-7-15,3 9-8 16,2 1-4-16,1-3-4 0,4-5-7 16,0-14-9-16,4-2-21 15,-4-27-46-15,0-23-6 16,0 0-1-16,33-5-5 15</inkml:trace>
  <inkml:trace contextRef="#ctx0" brushRef="#br0" timeOffset="450452.9257">12943 15465 181 0,'-26'-31'90'16,"26"31"2"-16,0 0-4 16,0 0-41-16,0 0-19 15,26 19-6-15,-5-17-7 16,12 5-4-16,5-7-4 15,9 0-6-15,3-2-8 32,2-3-14-32,2 15-40 0,-11-10-31 0,-1 23-1 15,-16-4-7-15,-4 21-2 16</inkml:trace>
  <inkml:trace contextRef="#ctx0" brushRef="#br0" timeOffset="450653.6621">13014 15845 230 0,'0'0'115'16,"-43"-14"-8"-16,43 14-1 16,0-21-71-16,26 16-15 0,5 3-7 31,14 4-6-31,11 12-29 15,-6-2-75-15,26 19-12 16,-8-8-12-16,6 6-8 0</inkml:trace>
  <inkml:trace contextRef="#ctx0" brushRef="#br0" timeOffset="451673.7665">13914 15285 214 0,'-42'-36'92'0,"42"36"-3"16,-22-28-5-16,22 28-58 15,0 0-8-15,0 0-5 16,22 50-4-16,-11-1-1 16,4 8-4-16,-4 12 0 31,-1-1-2-31,2 1 2 0,-3-10-2 16,-2-12 1-16,3-11-2 15,-10-36 2-15,0 0-2 16,21 0 1-16,-4-38-1 0,4-14-1 15,5-14 1-15,7-5-2 16,0-3 1 0,5 8-1-16,2 12 1 0,-2 14 0 15,-10 23 2-15,-2 22 1 0,-9 16 1 16,-3 14 0-16,-9 8 0 16,2 4 1-16,-7 1-1 15,4-3 1-15,1-8-2 16,2-11-1-16,-7-26-1 15,36 7 1 1,-8-30-1-16,3-17 0 16,7-10 0-16,-1-2-2 15,6 2 1-15,-10 8-1 16,-2 18 1-16,-5 24 0 16,-10 21 0-16,-4 24 1 15,-2 17-1-15,-6 9 1 16,-1 2-1-16,6 0 2 0,-4-6-5 15,0-15-8-15,11 0-26 16,-4-31-55-16,9 0-7 16,-21-21-1-16,43-7 0 0</inkml:trace>
  <inkml:trace contextRef="#ctx0" brushRef="#br0" timeOffset="452142.9878">15094 15675 213 0,'26'-45'89'16,"-10"7"0"-16,-13-16-6 31,6-8-57-31,-9-4-7 0,5 2-3 16,-10 3 1-16,-7 14-5 15,-7 9 0-15,-4 31-1 16,-15 18 1-16,2 34-1 15,-9 12-4-15,3 16-2 16,-1 8-3-16,13 4 2 16,8 0-3-16,11-9 2 0,13-20-5 15,12-11 2-15,14-21-3 16,8-15 1-16,9-16-2 16,7-16 1-16,-5-17 1 0,-2-8-2 15,0-6 4-15,-7-8-3 16,-5 1 4-16,-12-3-2 31,-4 10 4-31,-13 9-2 16,-4 14 2-16,0 31-1 0,-21-5 2 15,0 34 1-15,0 16-2 16,-1 14 2-16,1 9-3 16,9 3 2-16,3 3-6 15,9-11-4-15,9 1-12 16,8-24-19-16,16 3-49 0,-2-26-16 15,18-6-1-15,-6-25-4 16</inkml:trace>
  <inkml:trace contextRef="#ctx0" brushRef="#br0" timeOffset="452390.205">15692 15245 245 0,'-31'7'105'0,"31"-7"-4"0,-12 33-3 16,7-5-73-16,17 15-11 16,7 9-2-16,10 9 0 31,-3 8-6-31,0 4 1 16,7 0-5-16,-7-4-1 0,0-3-11 15,-5-19-13-15,0-4-17 16,-21-43-48-16,21 36-11 15,-21-36-6-15,0 0 2 16</inkml:trace>
  <inkml:trace contextRef="#ctx0" brushRef="#br0" timeOffset="452590.3265">15377 16011 239 0,'0'0'102'0,"-12"-31"2"15,20-4-5 1,22 1-59-16,8-13-16 16,16 0 0-16,6-12-10 15,13 0-9-15,12 7-51 16,-5-24-57-16,10 12-8 0,-7-14-10 16,11 2-5-16</inkml:trace>
  <inkml:trace contextRef="#ctx0" brushRef="#br0" timeOffset="453143.5157">17342 14925 198 0,'-34'-4'100'0,"34"4"-1"16,0 0-2-1,-21-12-59-15,21 12-18 16,-5-36-5-16,5 1-1 0,10-8-1 15,6-11-5-15,1-8-1 16,9-6-4-16,2-10 1 16,3 0-1-16,7 2 1 0,-10 10-2 15,3 9-3-15,-5 12 1 16,-2 10 0-16,-10 14 2 16,-14 21 0-16,0 0 0 15,0 0 2-15,-31 42 0 16,7-4 2-16,-16 4 1 15,-2 8 2 1,-13-3 0-16,1 3 0 16,-10-5-1-16,0 0 1 15,1-12-3-15,3-2 1 16,1-8-3-16,12-4-1 16,9-7-7-16,5-5-4 15,33-7-16-15,0 0-30 16,0 0-56-16,21-2-3 0,22 11-9 15,-5-6-5-15</inkml:trace>
  <inkml:trace contextRef="#ctx0" brushRef="#br0" timeOffset="453443.9722">16796 15072 251 0,'-52'5'109'0,"-8"-8"-3"16,30 15-4-16,1-7-75 0,29-5-9 16,22 16 0-16,20-6-3 15,20-8-5-15,20 3 0 16,11-7-1-16,13 2-1 15,5-5-2-15,2 3-8 16,3 4-16-16,-19-7-27 16,10 19-62-16,-27-2-5 0,0 19-5 0,-25-7-4 15</inkml:trace>
  <inkml:trace contextRef="#ctx0" brushRef="#br0" timeOffset="453819.1431">16450 15557 180 0,'-9'-26'88'16,"9"26"1"-16,0 0-17 15,0 0-11-15,-24 47-18 16,20 3-12-16,-11 6-14 31,13 15-4-31,-3 7-5 0,1 0-4 16,4-2-2-16,0-7-8 15,4-10-3-15,1-10-11 16,7-4-11-16,-12-23-33 0,0-22-31 16,0 0-2-16,31 7-3 15,-20-38 1-15</inkml:trace>
  <inkml:trace contextRef="#ctx0" brushRef="#br0" timeOffset="454019.1775">16710 15628 246 0,'0'0'107'0,"0"23"2"31,-21 10-8-31,7 31-60 0,-12 2-21 16,9 15-5-16,1-3-3 16,4 2-12-16,7-4-11 15,5-17-19-15,22-2-37 16,-13-34-37-16,29 1 0 15,-14-29-4-15,16-2-4 0</inkml:trace>
  <inkml:trace contextRef="#ctx0" brushRef="#br0" timeOffset="454537.426">17032 15647 242 0,'0'0'108'16,"-21"-5"-7"-16,11 26 1 16,-13 5-64-16,13 26-19 15,-2 5-7-15,8 9-10 16,4 0-2-16,4 1-4 0,13-11 1 16,-1-11-4-16,10-12 3 15,0-16-4-15,7-17 3 16,-7-14-1-16,3-15 1 15,-3-13 4-15,0-1-2 16,-5-2 3-16,-4 5-2 16,-6 2 3-16,-1 17-3 15,-10 21 5-15,0 0-3 0,0 0-3 16,-17 50 4-16,13-13-3 16,-1 4 3-16,10 1-3 15,-1-6 3-15,13-1-4 16,4-14 3-16,0-4 1 0,8-12-1 15,2-10 2-15,-1-12 3 16,-1-9-2-16,1-14 3 31,-4-12 3-31,3-14-3 0,-3-5 5 16,-10-5-2-16,1 1 1 16,-12 6-4-16,-1 10 3 15,-13 12-4-15,-8 18-2 16,-4 22-7-16,-5 12-14 0,9 26-42 15,-11-10-44-15,23 19-3 16,-11-9-10-16,23 14-5 16</inkml:trace>
  <inkml:trace contextRef="#ctx0" brushRef="#br0" timeOffset="455000.5962">17710 15573 249 0,'0'0'106'0,"0"0"4"16,0 0-7-16,-12 43-59 15,3-10-17-15,9 19-8 16,-7 9-6 0,2 15-7-16,-4 2-2 0,9 3-5 15,-5-3 0-15,5-5-9 0,9-9-3 16,-4-22-10-16,16-9-6 16,-21-33-16-16,48 10-35 15,-29-36-25-15,16 0-1 16,-14-24 3-16,8 1 4 15</inkml:trace>
  <inkml:trace contextRef="#ctx0" brushRef="#br0" timeOffset="455222.6021">18003 15587 195 0,'0'-23'103'16,"-4"2"-3"-16,4 21 3 0,0 0-49 15,9 23-16-15,-9 3-8 31,7 26-6-31,-7 5-7 16,5 19-3-16,-10 9-3 0,5 12-8 16,-7 2-3-16,-2-4-18 15,9 2-39-15,-12-26-54 16,17-5-5-16,-10-31-13 16,5-35-6-16</inkml:trace>
  <inkml:trace contextRef="#ctx0" brushRef="#br0" timeOffset="456947.8831">18734 15169 196 0,'0'0'94'16,"-36"-31"1"-16,36 31-1 16,0 0-57-16,0 0-7 0,0 0-6 15,26 3-3-15,-4 1-5 16,11 3-3-16,2 0-4 15,12 1-3-15,3 1-10 16,9-2-9-16,10 7-11 16,-10-4-21-16,16 11-52 15,-15-4-4 1,8 16-2-16,-25-10-4 16</inkml:trace>
  <inkml:trace contextRef="#ctx0" brushRef="#br0" timeOffset="458070.6813">18755 15602 195 0,'-26'-7'93'16,"26"7"1"-16,-38-10-3 15,38 10-48-15,0 0-12 16,0 0-6-16,22-16-7 15,11 13-5-15,4 1-5 16,11 4-3-16,6 3-13 16,10-3-28-16,16 15-58 0,-2-8-9 15,7 15-5-15,-2-8-9 16</inkml:trace>
  <inkml:trace contextRef="#ctx0" brushRef="#br0" timeOffset="458740.3771">19604 15197 203 0,'0'-23'91'16,"0"23"-2"-16,21 21-4 15,-5 22-60-15,-4 16-12 16,2 14 0-16,-2 7-5 16,0 3-1-1,-2 0-2-15,-3-10-1 16,2-18-1-16,-4-13 1 0,-5-42-1 15,21 10 0-15,-9-36-1 16,2-15 0-16,3-11-1 16,4-9-2-16,0-8 1 15,0-4-2-15,5 4 2 16,-2 13-1-16,2 4 3 0,-5 16 1 16,-4 15 2-16,-17 21 1 15,26 16 0-15,-26 20 2 16,0 6-1-16,-5 8 0 15,-7 4-1-15,8 3-1 16,-1-9-2-16,0-11 0 16,10-11-2-1,-5-26 0-15,31 3-1 16,-5-27 0-16,7-9 0 16,0-14-1-16,5-3 0 15,2-4-1-15,0 6 0 16,-5 11 0-16,-1 15 1 0,-8 20 0 15,-26 2 0-15,30 47 1 16,-23 0 1-16,-7 15 1 16,0-1-1-16,-4 6 1 0,4-6-4 15,0-9-5-15,4-7-9 16,1-24-23-16,12 1-53 16,-17-22-6-16,37-5-1 15,-22-16-5-15</inkml:trace>
  <inkml:trace contextRef="#ctx0" brushRef="#br0" timeOffset="458943.9003">20646 15431 239 0,'0'0'105'0,"-21"22"0"0,21-22-6 16,-12 56-55-16,2-13-24 15,15 7-5-15,-5-1-8 16,5 1-13-16,2 0-14 16,-2-22-28-16,9 5-50 0,-14-33-3 15,21 5-1-15,-14-36-6 16</inkml:trace>
  <inkml:trace contextRef="#ctx0" brushRef="#br0" timeOffset="459137.9992">20608 15001 258 0,'0'0'109'0,"-38"-12"-2"0,38 12-4 16,-21 12-71-16,21-12-23 16,7 28-33-16,-7-28-73 15,40 31-8-15,-18-12-8 16,15 9-6-16</inkml:trace>
  <inkml:trace contextRef="#ctx0" brushRef="#br0" timeOffset="460047.5388">21020 15219 113 0,'0'-26'87'0,"0"26"4"16,0 0 2-16,0 0-27 15,0 0-19-15,-22-3-10 0,22 3-8 16,0 0-9-16,0 0-8 16,0 0-5-16,-21 33-4 15,26-7-2-15,-1 10-2 31,1 4 2-31,2 14-2 0,3 1 2 16,-6 2 0-16,4-5 0 16,-8-5 0-16,4-7 1 15,-4-7-1-15,5-7 1 16,-5-26 0-16,0 29 0 16,0-29-1-16,0 0 0 15,12-29 0-15,-3-6-1 0,8-17 1 16,4-10-3-16,5-6 2 15,2-3-2-15,8 4 1 16,-8 6-1-16,3 14 1 16,-3 14 0-16,-2 16 2 15,-4 19 3-15,-1 20 2 0,-5 13 3 32,-4 12 2-32,7 20 3 15,-12 1 1-15,7 13 1 16,-11-1-3-16,6-2-1 0,1-5-11 15,-10-23-29-15,16 2-82 16,-16-31-9-16,0-21-17 16,0 0-5-16</inkml:trace>
  <inkml:trace contextRef="#ctx0" brushRef="#br0" timeOffset="462336.4401">22513 15058 127 0,'5'-21'96'16,"-5"-8"3"-16,7 8-2 15,-12-8-50-15,5 29-7 0,10-21-5 16,-10 21-7-16,-7 33-7 15,2 17-5-15,-9 19-6 16,2 18-2-16,0 8-10 0,3 2-9 16,4 2-17-16,-2-28-37 15,24-7-40-15,-10-38-5 16,19-26-3-16,-5-33-3 16</inkml:trace>
  <inkml:trace contextRef="#ctx0" brushRef="#br0" timeOffset="462535.267">22832 14862 225 0,'-2'42'111'0,"-10"5"-3"0,0 27-15 15,-4 4-71-15,6 14-3 0,-6 0-10 16,6-4-16-16,10-1-30 15,-11-23-50 1,15 0-14-16,-4-29-6 0,12-11 1 16</inkml:trace>
  <inkml:trace contextRef="#ctx0" brushRef="#br0" timeOffset="463295.308">23192 14932 217 0,'0'0'111'0,"0"0"-2"16,0 0-17-16,-12 62-50 15,2-12-15-15,10 18-5 16,-4 3-10-16,13 2-3 16,3-2-6-16,7-9-2 15,9-15-5-15,3-14-4 0,12-19-3 16,-10-21-3-16,9-12-3 0,-16-16-1 15,7-10 1-15,-11-9 2 16,-6 4 7-16,-6 5 7 16,-10 10 5-16,0 35 3 15,-10-26 3-15,10 26 2 32,-21 35-1-32,14 1 1 0,2 4-5 15,12 0-2-15,7-2-2 16,10-3-2-16,7-4 0 15,2-7 0-15,7-8 0 16,-2-9-1-16,0-9 1 16,-5-8-1-16,2-18 1 15,-6-10-2-15,-3-14 2 0,0-9-2 0,-5-8 1 16,-9 3 0-16,-3 4 3 16,-9 8-1-16,-5 11 1 15,-6 15 0-15,11 28-5 16,-41-16-10-16,41 16-29 15,-42 30-64-15,30-4-3 32,0-4-4-32,15 8-4 0</inkml:trace>
  <inkml:trace contextRef="#ctx0" brushRef="#br0" timeOffset="463577.8864">24092 14845 187 0,'0'0'117'16,"-9"26"0"-16,-1 12-4 31,-1 0-63-31,-1 21-25 0,-5 7-7 15,3 14-3-15,2 6-12 16,-4-6-9-16,11 3-17 16,-9-24-29-16,23 0-55 15,-13-31-4-15,4-28 0 16,26-2-6-16</inkml:trace>
  <inkml:trace contextRef="#ctx0" brushRef="#br0" timeOffset="463913.052">24388 14710 158 0,'0'0'113'0,"0"0"-2"0,0 0 3 15,31 12-58-15,-36 14-18 16,14 21-4-16,-13 5-9 16,8 19-6-16,-13 7-7 15,4 10-4-15,-7 6-9 16,-4-4-9-16,2 2-18 15,-8-21-35-15,15 0-50 0,-7-21-7 16,12-10-2-16,2-40-6 0</inkml:trace>
  <inkml:trace contextRef="#ctx0" brushRef="#br0" timeOffset="466657.6176">24778 15285 55 0,'0'0'82'0,"0"0"5"15,-7-26 1-15,7 26-28 16,0-29-13-16,0 29-2 15,4-35-5-15,-4 35-7 16,17-36-7-16,-17 36-4 0,28-37-4 16,3 11-6-16,-5 0-3 15,17-3-4-15,-1 6-3 16,8-1-2-16,-3 7 0 16,3 8 0-16,-3 9 0 15,-4 9 1-15,-10 13-1 0,-7 8 2 31,-5 4-2-31,-7 6 3 16,-2 5-4-16,-3-3 3 16,8-2-1-16,-1-9 1 0,6-10-1 15,11-13-1-15,5-13 1 16,9-9-2-16,5-10 3 16,2-4-3-16,-6-1 1 15,-6 3-2-15,-4 10-9 0,-12 1-16 16,2 20-33-16,-28-5-49 15,31 3-3-15,-31-3-3 16,21 4-4-16</inkml:trace>
  <inkml:trace contextRef="#ctx0" brushRef="#br0" timeOffset="467061.1882">25518 15022 165 0,'-19'-35'103'16,"19"35"0"-16,14-24-2 0,-14 24-61 15,54-16-22-15,-11 9-3 16,14-1-3-16,9 1-6 15,7 3-3-15,7 4-2 16,-11 4-1-16,-3 11 2 0,-14 6-2 16,-14 12 1-16,-17 10 3 15,-16 4 3-15,-14 7 4 16,-20 1 3-16,-2 4 3 16,-6-3 0-16,-1 4 4 15,-9-13-1-15,4 10-1 16,-9-15-5-1,9-2-3-15,3-7-10 16,5-16-21-16,9 2-93 0,-3-24-11 16,29 5-6-16,-14-26-11 15</inkml:trace>
  <inkml:trace contextRef="#ctx0" brushRef="#br0" timeOffset="470047.6669">27524 14843 109 0,'5'23'98'0,"-5"-23"3"16,0 0 4-16,0 0-52 15,-21 0-7-15,21 0-6 31,-10-28-8-31,10 4-6 0,-9-16-8 16,9-7-3-16,-2-10-8 16,4-7 1-16,3-4-5 15,4-8 0-15,3-2-3 16,2 2 2-16,10 5-3 16,-3 7-1-16,0 10 2 15,1 9-1-15,-6 12 1 0,1 9-1 16,-17 24 1-16,21-14 0 15,-21 14 1-15,-2 24 0 16,-8-1 1-16,-11 3 1 16,-7 8 1-16,-15 3 1 15,-9 4 1-15,-2 1 2 0,-15-4-2 32,5 0 2-32,0-7-2 15,10-1-1-15,0-6 0 16,11-5-2-16,12-7-3 0,5-5-8 15,26-7-17-15,0 0-29 16,0 0-62-16,0 0-8 16,57-3 0-16,-19 3-8 15</inkml:trace>
  <inkml:trace contextRef="#ctx0" brushRef="#br0" timeOffset="470394.6186">27078 15058 216 0,'-50'5'114'16,"15"6"-2"-16,6-8 0 16,29-3-77-16,0 0-10 0,0 0-1 15,33 14-1-15,22-12-5 16,13-9-4-16,22 7-3 16,12-5-2-16,9 5-4 15,7 3-7-15,-7-6-12 0,12 15-25 16,-21-16-62-16,-5 18-21 15,-17-17-3-15,-9 18-3 16</inkml:trace>
  <inkml:trace contextRef="#ctx0" brushRef="#br0" timeOffset="470995.7294">27158 15481 116 0,'-21'-2'101'15,"21"2"6"-15,-43 0 0 16,43 0-30-16,-28-3-34 16,28 3-11-16,0 0-7 15,42-21-8-15,1 4-8 31,16 3-5-31,10 2-3 0,6 5 0 16,6 5-1-16,-6 4-1 16,-1 10-1-16,-11 7-1 15,-8 7-1-15,-13 3 1 16,-16 4-1-16,-9 2 1 16,-12 5-1-16,-15-2 3 0,-11 2 4 15,-12 1 0-15,-10-4 5 0,-4 6 3 16,-7-5 2-1,2 2-2-15,2-7 2 0,12 3-3 16,7-8 0-16,20 0-3 16,11-6-2-16,21-1-6 15,17-12 2-15,11-4-1 32,25-3-9-32,-4-11-16 0,25 9-31 15,-15-14-57-15,10 9-6 16,-19-7-2-16,-7 10-7 15</inkml:trace>
  <inkml:trace contextRef="#ctx0" brushRef="#br0" timeOffset="471853.1526">26250 14961 161 0,'-7'-33'107'0,"7"33"0"0,-4-22-1 15,4 22-56-15,0 0-15 16,-10 22-6-16,-2 4-8 16,3 12-8-16,2 7-8 15,2 9-2-15,-4 3-1 32,4 2 1-32,5-5-1 0,2-2 0 15,5-12-1-15,-2-7 0 16,5-11-2-16,-10-22 1 15,28 2-1-15,-7-26-1 16,0-6 0-16,1-13 0 16,-1-2-1-16,-4-4 1 15,-1 6 1-15,-2 5 1 0,-9 15 2 0,-5 23 1 16,0 0 1 0,0 0 1-16,-31 49 0 15,19-4 1-15,3 0-3 0,0 0 0 16,4-5-1-16,7-4 0 15,5-8-2-15,-7-28-2 32,33 9-2-32,-11-32-2 0,8-8 0 15,-4-14-1-15,3 0 1 16,1-4-1-16,-4 4 1 16,-4 4 2-16,-6 11 3 15,-16 30 2-15,22-22 2 16,-22 22 1-16,0 0 2 15,4 34-1-15,-8-8 2 0,4 11-1 16,-5 11-1-16,0 4 1 16,-2 4-3-16,2 4-3 15,1-4-7-15,-6-6-13 16,15 0-28-16,-8-27-60 16,3-23-3-16,0 0-4 15,41 12-2-15</inkml:trace>
  <inkml:trace contextRef="#ctx0" brushRef="#br0" timeOffset="472100.1319">26657 15290 164 0,'-21'11'103'0,"21"-11"1"15,-12 45 2-15,0-23-63 16,12 20-9-16,-5-6-3 16,5 9-6-16,-4-10-16 15,4-2-17-15,4 0-29 0,-4-33-67 16,0 0-2-16,0 0-6 16,17-21-1-16</inkml:trace>
  <inkml:trace contextRef="#ctx0" brushRef="#br0" timeOffset="472285.1486">26655 14940 224 0,'-26'-15'116'0,"4"11"-5"15,1-6-2-15,21 10-78 16,0 0-31-16,-26-7-29 15,26 7-70-15,0 0-8 0,5 38-5 16,-5-38-1-16</inkml:trace>
  <inkml:trace contextRef="#ctx0" brushRef="#br0" timeOffset="472616.739">26773 15051 188 0,'0'0'116'0,"-5"30"0"0,5-30 0 16,-12 50-55-16,-4-19-30 15,6 21-2 1,-6-2-8-16,-1 16-7 16,1-5-7-16,6 3-1 0,-4-7-5 0,7-10-3 15,2-11-4-15,5-36-3 16,12 21-3-16,-12-21-2 15,35-43 1-15,-18 5-2 16,9 3 3-16,-9-3 2 16,-1 14 5-16,-16 24 3 15,0 0 3-15,-7 29 2 0,-14 18 0 16,-5 15 3-16,-5 16-28 16,-2-3-76-16,12 3-9 15,4-16-8-15,22-10-9 16</inkml:trace>
  <inkml:trace contextRef="#ctx0" brushRef="#br0" timeOffset="474157.0063">28685 14521 204 0,'-24'21'111'0,"8"24"-6"15,-10 10-4 1,9 16-80-16,-2 7-5 0,12 14-2 16,-7 2-6-1,14 8-9-15,10-3-15 16,-6-16-16-16,22 2-32 15,-4-28-36-15,6-19-1 0,3-29-5 16,7-21 0-16</inkml:trace>
  <inkml:trace contextRef="#ctx0" brushRef="#br0" timeOffset="474388.0617">29056 14516 179 0,'0'0'107'16,"17"33"1"-16,-17 15-4 16,-10 8-67-16,6 27-15 15,-13 5 0-15,5 18-8 16,-9 3-8-16,4 0-7 16,3-8-14-16,2-20-21 15,17-8-64 1,-3-30-4-16,17-15-3 0,-19-28-4 15</inkml:trace>
  <inkml:trace contextRef="#ctx0" brushRef="#br0" timeOffset="475225.2024">29387 14644 153 0,'-19'-24'108'0,"19"24"4"15,0 0-2-15,0 0-56 16,-7 50-19-16,7-15-7 16,5 25-7-16,-5 3-9 15,0 13-4 1,7 2-7-16,7 0-2 15,-7-5-4-15,7-13-2 16,3-15-1-16,4-24-3 16,5-16-3-16,7-22-1 0,-4-19 2 15,1-16 0-15,1-9 4 16,-7-5-1-16,2 0 6 16,-5 4 4-16,-12 12 6 0,-1 17 2 15,-8 33 2-15,0 0 1 16,-22 17-1-16,10 25 2 15,-2 10-4-15,12 10-2 16,-3 2-4-16,10-3 0 16,11-6-2-16,6-13 0 31,4-13 0-31,7-15 0 0,0-14-1 16,5-7 1-16,-3-15 0 0,3-6 0 15,-5-12 1-15,3-10-1 16,-10-4 2-16,2-5 0 15,-7-5 2-15,-4 2-1 16,-8 1 1-16,-4 11-1 16,-10 10 0-16,-9 7-7 0,14 33-13 15,-40-21-21-15,40 21-56 16,-36 30-14-16,25 1-4 16,1-3-2-16</inkml:trace>
  <inkml:trace contextRef="#ctx0" brushRef="#br0" timeOffset="475494.6467">30297 14616 161 0,'0'0'113'0,"10"-29"2"15,-10 29-2-15,0 0-54 0,21 43-24 16,-31-8-8-16,10 24-5 16,-11 12-10-16,-1 7-8 15,2 3-8-15,-6-8-12 16,11 0-14-16,-7-28-18 16,19-7-41-1,-7-38-23-15,31-16-2 16,-10-25 0-16</inkml:trace>
  <inkml:trace contextRef="#ctx0" brushRef="#br0" timeOffset="475725.8626">30633 14358 153 0,'30'9'105'0,"-18"17"5"16,-12 10-1-16,10 23-51 15,-24-5-19-15,14 22-10 0,-12 2-4 16,2 10-11-16,-2-6-3 16,3-4-7-16,7-9-11 15,-3-17-14-15,12-5-25 0,-7-47-63 16,0 0-6-16,35-12-1 16,-9-23-3-16</inkml:trace>
  <inkml:trace contextRef="#ctx0" brushRef="#br0" timeOffset="475945.4626">30905 14429 249 0,'0'0'114'15,"0"47"0"-15,-8-14-22 16,8 26-65-16,-9 3-1 0,4 21-3 0,-7 2-9 15,-4 7-17-15,6 7-21 16,-11-21-43-16,14 3-46 16,-2-27-4-16,13-9-4 15,-4-45-3-15</inkml:trace>
  <inkml:trace contextRef="#ctx0" brushRef="#br0" timeOffset="477450.7694">30824 14036 176 0,'-5'-23'112'15,"5"23"1"-15,5-50 1 16,-5 50-67-16,17-50-12 15,-17 50-3-15,21-52-7 0,0 26-9 16,1-7-7-16,8 7-2 16,3 0-3-16,10 7-1 15,0 0-2-15,4 12 2 16,-2 10 0-16,2 11 0 0,-9 5 1 16,-3 14 0-16,-13 12-2 15,-6 4 2-15,-11 11 0 16,-10 3-1-16,-9 4-2 15,-7 4 2-15,-8-1-2 16,-4-3 3-16,-7-11-1 0,2-4 1 16,0-7-2-16,5-7 1 15,-5-9 1-15,12-6 0 16,0-4-1-16,5-2-1 16,21-17 0-16,-28 35 0 15,28-35 0-15,7 38-3 16,14-19 3-1,12-5-3-15,15-2 3 0,15-3-2 16,13-4 2 0,9-10-10-16,17 10-41 15,-8-14-78-15,8 11-12 0,-12 7-8 16,2 17-9-16</inkml:trace>
  <inkml:trace contextRef="#ctx0" brushRef="#br0" timeOffset="480168.8466">25763 16666 188 0,'-9'-24'78'16,"9"24"2"-16,-17-24 1 0,17 24-28 16,0-21-21-16,0 21-5 15,22-19-4-15,-1 15-5 16,0-1-4-16,17 12-4 15,5 0-4-15,9 10-1 16,12-3-2-16,11 2-1 16,6-2-2-16,4-4 1 0,16-5-2 15,1-5 1-15,4 0 1 16,3-3-1-16,2 3 0 0,7 0 0 16,10 3-1-16,9 1 3 15,2-1 1 1,6-6 2-16,-1-6 0 15,9-8 1 1,-1-9 2-16,6 3-1 0,-9-13 2 16,7 3-3-16,-7-2 0 15,2 4-3-15,-2 0 0 16,-5 15-2-16,-4 4 0 16,-3 5-1-16,-2 7 0 15,-15 7-1-15,3 5 0 16,-5 2 1-16,0-2-1 0,-4-1 1 15,-3-1 0-15,-9-5 0 16,-1-3 0-16,-6-7 0 16,-5-2 1-16,-3-2-1 15,-2 2 0-15,-4 0-3 16,-6 2-1-16,-6 2 0 0,-1 6-2 31,-9 4 0-31,-4 0-2 16,-13 0-4-16,-1 10-9 15,-18-10-22-15,8 14-51 0,-31-21-6 16,0 24-8-16,-26-17-8 16</inkml:trace>
  <inkml:trace contextRef="#ctx0" brushRef="#br0" timeOffset="480957.8237">25546 17098 218 0,'0'0'91'0,"-17"-21"-3"16,17 21 1-1,0-38-38-15,0 38-21 0,38-37-6 16,-7 22-5-16,2 1-4 0,14 7-5 16,12 5-4-16,15 4-3 15,18 8-2-15,14-1-1 16,13 3 0-16,20-5-1 15,19-5 2-15,15-4-1 16,33-8 2-16,13-6-1 31,11-3 1-31,11-2 0 0,19-3 1 16,12 3-2-16,11 4 0 16,-11 5-1-16,-10 5-1 15,-16 3 0-15,-5-1 0 0,-7 0 0 16,-21-2 1-16,-24-5-1 15,-14-4-2-15,-9-6-1 16,-22 1 1-16,-12 2-3 16,-26 5-5-16,-20 4-10 0,-16 20-34 15,-27 2-42-15,-22 14-5 16,-25 2-14-16,-25 5-6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203" units="cm"/>
          <inkml:channel name="Y" type="integer" max="23472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000.22729" units="1/cm"/>
          <inkml:channelProperty channel="Y" name="resolution" value="1000.08521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13T16:46:54.3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600 6161 192 0,'0'-16'82'16,"0"16"2"-16,0 0-3 15,19-7-38-15,-19 7-12 0,13 17-6 16,-9-2-3-16,5 5-3 15,-7 3-5-15,1 6-3 16,-4 7 0 0,-2 6-4-16,-6 4 0 0,-1 6-4 15,-4 3 0-15,-4 7-1 16,0 4 1-16,-1 2-2 16,0-5-2-16,2-2 2 15,1-6-2-15,2-5 1 16,1-8 1-16,4-9 1 15,0-12 1-15,5-6-1 16,4-15 1-16,-6 15 1 0,6-15-2 16,0 0 1-16,22-2-1 15,-5-2 0 1,5 3-2-16,4-1 1 16,7 2-1-16,4-1 0 15,4 1 0-15,1 1-1 0,1-1 1 16,2-1-2-16,-1-1 1 15,-2-2-1-15,-1-2 2 16,-4-4-5-16,-1 1-12 16,-5-8-41-16,3 7-44 15,-9-7-8-15,1 11-8 16,-10-1-9-16</inkml:trace>
  <inkml:trace contextRef="#ctx0" brushRef="#br0" timeOffset="607.2644">5600 6480 148 0,'0'0'88'0,"0"0"1"16,0 0-2-16,-9-19-16 16,9 19-37-16,0 0-9 15,25-1-5-15,-11-1-6 16,9 2-4-16,2-1-2 0,5 1-5 15,3 1-7-15,2 1-8 16,2 3-19-16,-6-3-42 16,3 11-24-16,-12-3-1 15,-1 12-9-15,-10-5-1 16</inkml:trace>
  <inkml:trace contextRef="#ctx0" brushRef="#br0" timeOffset="858.5338">5603 6678 192 0,'-16'-6'105'15,"16"6"-2"-15,0 0-5 16,17 3-40-16,-4-5-35 0,13 5-9 15,3-1-3 1,5 3-9-16,10-2-17 16,1-4-36-16,15 11-48 15,-1-7-10-15,8 8-11 0,-8-5-6 16</inkml:trace>
  <inkml:trace contextRef="#ctx0" brushRef="#br0" timeOffset="1548.3418">7154 6206 180 0,'3'-13'101'16,"-8"-7"-6"-16,8 4-2 15,-4-10-48-15,5-2-20 16,0-9-8-16,6-1-6 15,2-5-2-15,1 1-4 16,1 0 1-16,1 2-3 0,-1 4 0 16,-1 6-1-16,-3 8 1 15,-1 3 0-15,-3 6 1 16,-6 13 0-16,1-14 0 16,-1 14 1-16,-16 1 0 15,2 6 0-15,-9 5-1 16,-5 4 0-16,-5 3-2 15,-6 2 1-15,-4 2-2 16,0-1 1-16,-2 0 0 16,5-4 0-16,3-3-1 15,9-5 0-15,6-3-3 16,5-3-7-16,17-4-9 16,0 0-23-16,16 6-56 15,1-13-7-15,15 13-9 0,-6-5-8 16</inkml:trace>
  <inkml:trace contextRef="#ctx0" brushRef="#br0" timeOffset="1929.8709">6846 6428 168 0,'0'0'107'16,"-29"-16"-4"-16,29 16-1 15,-13-17-31-15,13 17-38 16,13-12-16-16,9 12-7 16,6 2-1-16,8-1-3 15,7 5-1-15,7 0-6 16,7-2 1-16,0-3-4 16,7 4-14-16,-6-7-18 15,7 4-64-15,-15-5-3 16,5 3-11-16,-15-4-2 0</inkml:trace>
  <inkml:trace contextRef="#ctx0" brushRef="#br0" timeOffset="2420.3495">6823 6747 196 0,'5'-28'99'0,"13"10"-5"16,1-8-5-16,16 11-62 15,-1-1-15-15,10 5-9 0,0 6-5 16,3 5-7-16,-3 9-6 16,-3 4 0-16,-7 12-2 15,-8 1 1-15,-6 10 0 16,-9-2 6-16,-9 2 6 16,-6 0 9-16,-10-2 7 15,-4 0 7-15,-6-11 3 16,1 3 5-16,-6-10 0 15,6 3-3-15,0-9-4 16,5 2-3-16,5-5-4 16,13-7-5-16,0 0-3 15,12 16-4-15,8-12-2 0,5-1 0 16,6 1-4-16,6-1-7 16,6 0-13-16,-1-6-23 15,7 6-55-15,-9-10-6 16,9 8-4-16,-10-8-10 15</inkml:trace>
  <inkml:trace contextRef="#ctx0" brushRef="#br0" timeOffset="5401.097">8253 6108 151 0,'0'0'81'0,"2"13"4"0,-7 4-4 16,4 15-47-16,-4-1-11 15,4 8-2-15,-3 5-7 16,2 3-4-16,-2-1-3 15,1 3-6-15,-1-2 1 16,-1-1-4-16,2-4-1 16,-1-3-5-16,1-2-5 15,0-9-7-15,3 0-14 16,-2-12-17-16,4 0-38 16,-2-16-3-16,0 0 0 15,0 0 1-15</inkml:trace>
  <inkml:trace contextRef="#ctx0" brushRef="#br0" timeOffset="5683.8336">8532 6174 131 0,'0'0'99'16,"0"0"-1"-16,1 13 0 15,-1-13-47-15,-6 23-18 16,3-7-8-16,6 6-5 16,-4 2-5-16,2 6-7 15,-4 5-1-15,0 8-6 0,-5 2 0 16,-1 7-4-16,-1 0-3 16,-4 3-7-16,4 1-9 15,-3-8-16 1,8 4-62-16,-2-16-5 0,11-2-4 15,-5-15-5-15</inkml:trace>
  <inkml:trace contextRef="#ctx0" brushRef="#br0" timeOffset="6646.8639">9073 6240 96 0,'0'0'93'0,"-10"-23"-3"16,10 23 4-1,-16 6-37-15,7 8-21 0,-4 4-11 16,0 9-8-16,-6 3-1 16,3 8-6-16,-2 0-2 15,3 3-6-15,1-2 0 16,4 2-4-16,5-4 1 16,7-6 2-16,6-6-4 15,7-6 1-15,5-9-2 16,5-8 0-16,4-7-1 15,2-8 0-15,1-4 1 0,-2-2 0 16,-2-1 1-16,-7 3-2 16,-2 5 4-16,-19 12 0 15,19-5 0-15,-19 5 0 16,1 18 1-16,-5 0 0 16,0 3-1-16,2 1 2 15,1 1-2-15,4-1 0 16,4-4 1-16,4-3-1 15,7-2 0-15,3-5 1 16,4-3-1-16,2-5 1 16,2-5 1-16,1-2-1 15,-1-3 1-15,3-4-1 16,-2-6 2-16,-1-5 2 0,-3-2 2 16,0-2 2-16,-4-3 3 15,-1 2 1-15,-5-1 1 16,-3 5 4-16,-5 2-4 15,-4 5 2-15,-6 0-6 16,-2 5 1-16,-5 1-6 16,9 13-5-16,-20-17-13 15,7 7-21-15,13 10-67 0,-20-3-9 16,20 3-6 0,0 0-5-16</inkml:trace>
  <inkml:trace contextRef="#ctx0" brushRef="#br0" timeOffset="6993.1439">9132 6021 153 0,'-19'-4'99'16,"19"4"-1"-16,-22-2-2 16,22 2-53-16,0 0-9 15,0 0-8-15,21-1-7 16,5 5-6-16,7-1-5 15,12 0-3-15,6 1-6 16,9-1-11-16,6 4-20 16,-4-8-50-16,10 10-22 0,-5-9-8 15,-3 7-5-15</inkml:trace>
  <inkml:trace contextRef="#ctx0" brushRef="#br0" timeOffset="7629.1092">10029 6282 95 0,'0'0'85'0,"0"0"2"16,0 0-11-16,-13-6-30 0,13 6-5 16,0 0-7-16,0 0-4 15,0 0-5-15,-1 22-6 16,-2-9-5-16,0 9-8 16,-3 4 2-16,1 5-7 15,-3 5-1-15,-2 5-7 16,3 4 1-16,-3-2-4 15,4-1-3-15,0-8-3 16,5 1-12-16,-2-13-9 16,12-4-13-16,-9-18-44 15,20 2-4-15,-4-18 0 16,8-1 2-16</inkml:trace>
  <inkml:trace contextRef="#ctx0" brushRef="#br0" timeOffset="7945.3395">10397 6214 151 0,'0'0'101'15,"0"0"0"-15,15-1-22 16,-15 1-34-16,-2 27-9 16,-5-5-9-16,0 16-12 15,-5 0-4-15,1 12-7 16,-4 0-3-16,1 2-4 16,1-2-3-16,0-5-7 15,6 1-9-15,-2-10-9 16,10 5-40-16,-3-17-36 15,9-1-3-15,-7-23-3 0,19 9 19 16</inkml:trace>
  <inkml:trace contextRef="#ctx0" brushRef="#br0" timeOffset="8573.5445">10684 5796 160 0,'18'-26'96'0,"-2"-3"-1"16,9 6-14-16,-3-4-49 15,8 5-2-15,-1 3-13 16,4 9 3-16,-4 3-11 16,0 5-4-16,-3 4-1 15,-6 5-5-15,-4 3 5 16,-9 8-5-16,-7 0 6 0,-8 5-7 15,-8 0 7-15,-1 3 0 16,-5 2-1-16,-1-1 1 16,0-1-1-1,4-1 0-15,5-2 0 0,6-2 0 16,7-3-2-16,7-4 1 16,7-4-2-16,8-1 0 15,7-3-2-15,5-5-6 16,3 4-13-16,-1-8-28 15,4 8-56-15,-8-3-7 16,1 9-4-16,-12 0-7 16</inkml:trace>
  <inkml:trace contextRef="#ctx0" brushRef="#br0" timeOffset="10820.8514">11756 6304 91 0,'-20'6'86'0,"20"-6"-4"16,-16 5 5-16,16-5-49 16,0 0-8-16,0 0-7 15,16-1-4-15,3-2-3 16,10 2-4-16,3-1-4 0,6 2-1 16,6-1-8-16,5 1-9 15,7 3-18-15,0-5-39 16,11 6-26-16,-2-4-10 15,5 2-2-15</inkml:trace>
  <inkml:trace contextRef="#ctx0" brushRef="#br0" timeOffset="19622.0304">13874 5688 38 0,'0'0'60'0,"0"0"1"15,0 0 6-15,0 0-18 16,0 0-9-16,0 0-4 16,0 0-3-16,13-7-3 15,-13 7-3-15,0 0-3 16,0 0-3-16,0 0-4 0,0 0-2 16,0 0-3-16,-5-15-1 15,5 15-2-15,0 0-6 16,-21-20 6-16,7 13-8 15,-5 2 3-15,-4 4 0 16,-4 2-1-16,-6 2-1 16,-5 6-3-16,-5 1 5 15,-5 6-7-15,-5-3 9 16,-3 0-4-16,1-3 1 0,1 0 0 16,2-1 0-1,3-4 1-15,3 1 1 16,6-1-2-16,5-1-1 15,5 3-1-15,2 0-1 0,5 3 0 16,2 1 0-16,3-1 0 16,4-2-1-16,14-8 1 15,-16 15 0-15,16-15-1 16,0 0 1-16,-1 16-1 16,1-16 0-16,13 10 1 15,-13-10-1-15,23 17 0 16,-9-8 0-16,2-1 0 15,1 2 0-15,2 3 0 16,1 2 0-16,0-1 0 16,5 2 0-16,1 0 0 15,4 3-1-15,6 1 1 16,2-1 0-16,1-2 0 0,3-1 0 16,-2 0 0-16,-1-2 0 15,-1 2 0-15,-4 0 0 16,-4 1 0-16,-2-1 0 15,-4 3-1-15,-1 1 0 16,-2-1 1-16,-1 0 0 16,-1-1-1-16,-3 1 1 15,-1-3-1-15,0-2 1 16,-1-2 1-16,-14-12 0 16,22 16 1-16,-22-16 0 15,14 7 0-15,-14-7 0 16,0 0 0-16,0 0 0 0,-23 16-1 15,-1-3 1-15,-8 6 0 16,-14 2 3-16,-15 8-5 16,-11 4 4-16,-7 8-3 15,-5 1 2-15,-1-1-3 16,1 1 2-16,5-3-4 16,8-1-1-16,13-4 3 15,14-3-2-15,8-7 0 16,10-2 1-16,5-3 1 15,10-2-1-15,5-4 1 16,6-13-1-16,7 19 2 16,8-14-1-16,8-2 1 15,7 0-1-15,8-3 1 0,6-1 1 16,8-2 0-16,12-1 0 16,5-1 2-16,5 1-1 15,2 0 0-15,-1-1 1 16,-1 4-1-16,-5 1 0 15,-3 3 0-15,-9 2-1 16,-10 3-1-16,-8-1-2 16,-7-1-2-16,-6 4-9 15,-6-7-17-15,0 5-72 16,-20-8-7-16,19 10-7 16,-19-10-9-16</inkml:trace>
  <inkml:trace contextRef="#ctx0" brushRef="#br0" timeOffset="21760.0208">15022 6178 93 0,'0'0'78'16,"0"0"2"-16,0 0 4 16,-19 0-41-16,19 0-10 15,-13 15-9-15,13-15-3 16,-19 21-5-16,8-5-3 16,-7 3-6-16,1 3-3 15,-6 2-4-15,-2 5 1 0,-2 0 5 16,-1 0-5-16,1-3 4 15,-2 0-3-15,2-5 3 16,-1-2-1 0,1-7 3-16,1-5-4 0,1-6-1 15,1-5 1-15,-1-6-6 16,4-6 7-16,-1-6-7 16,5-2 3-16,1-5-3 15,4 0 2-15,5-6-2 16,3 4 2-16,5-4 4 15,6 0-5-15,4 2 5 16,4 2-2-16,6 3 1 0,3 5-2 16,1 9 0-16,1 9-1 15,0 10-1-15,-3 12 0 16,-3 9-1-16,-1 9 0 16,-8 5-1-16,1 2 3 15,-4 3 4-15,0-4 0 16,-1 1 1-16,2-6-1 15,2-5 3-15,2-4-2 16,3-5 3-16,3-4-4 16,4-3-8-16,1-5-8 15,8-1-23-15,-3-9-58 16,8 2-7-16,-5-7-5 16,1-1-10-16</inkml:trace>
  <inkml:trace contextRef="#ctx0" brushRef="#br0" timeOffset="22503.9591">15349 6416 129 0,'0'0'88'0,"0"0"0"0,-13 12-3 16,10 5-52-16,-4 2-13 16,1 7-7-16,-1 0 1 15,1 3-10-15,-1 0-3 16,1-2-1-16,2-1 1 15,2-4-1-15,2-4 0 16,3-5-1-16,2 0-6 16,-5-13-12-16,17 12-28 0,-17-12-42 15,26-9-4-15,-13-4-3 16,6-3-5-16</inkml:trace>
  <inkml:trace contextRef="#ctx0" brushRef="#br0" timeOffset="22770.0364">15333 6126 211 0,'0'0'108'0,"-20"-16"-5"16,20 16-4-16,0 0-69 16,0 0-13-16,-1 15-20 15,1-15-35-15,13 10-59 16,-13-10-12-16,18 13-8 16,-18-13-9-16</inkml:trace>
  <inkml:trace contextRef="#ctx0" brushRef="#br0" timeOffset="25244.4413">16050 5631 129 0,'-3'-18'82'0,"5"3"3"15,-6-2-6-15,4 17-42 16,0-17-14-16,0 17-1 15,0 0 4-15,2 30-10 16,-3-6-1-16,1 11-7 16,-3 11 0-16,2 12-4 15,-4 14 0-15,0 7-4 0,-1 4-7 16,-3 2 2 0,2 4 4-16,-3-4 0 15,3-4 3-15,-4-9-2 16,3-8 2-16,-1-8 0 15,1-8 1-15,-1-6-1 0,2-8-7 16,-1-6 1-16,3-8-6 16,5-20-10-16,0 0-20 15,0 0-54-15,1-25-4 16,6-6-1-16,3-6-5 16</inkml:trace>
  <inkml:trace contextRef="#ctx0" brushRef="#br0" timeOffset="25699.0748">16058 5502 110 0,'0'0'85'15,"0"0"4"-15,-16 5-2 16,16-5-38-16,0 0-15 16,13-3-5-16,-13 3-4 15,21-4-5-15,-6 3-6 16,6 1-4-16,5 0-3 16,8 1-1-16,3 2-4 0,6 1 0 15,6 1-6-15,5-2-7 16,8 4-16-1,-6-4-26-15,5 7-41 0,-11-4-10 16,1 9 0 0,-17 0-8-16</inkml:trace>
  <inkml:trace contextRef="#ctx0" brushRef="#br0" timeOffset="26110.9148">15894 6885 74 0,'0'0'92'16,"0"0"3"-16,19-4 2 15,0-9-53-15,10 7-8 16,-2-2-6-16,8 5-7 15,-2 3-8-15,6 1-14 16,4 6-28-16,-1-1-68 0,12 3-5 16,3-1-6-1,11-5-4-15</inkml:trace>
  <inkml:trace contextRef="#ctx0" brushRef="#br0" timeOffset="27005.6344">16967 6132 69 0,'-3'-20'88'16,"3"6"3"-16,-3-2-2 15,3 16-47-15,-7-15-7 16,7 15-5-16,0 0-8 16,-18 28-5-16,10-10-6 15,-1 11-4-15,-1 3-3 16,0 5 0-16,1 2-5 0,3 3 3 15,2-3 4 1,1 0-3-16,5-6 4 16,2-5-3-16,6-8 4 15,3-6-3-15,4-6 5 0,3-14-7 16,6-7-11-16,5-7 6 16,0-8-4-16,1-5 4 15,0-4-3-15,-2 1 3 16,-5 2-4-16,-4 8 4 15,-8 5 5-15,-5 5-1 16,-8 16 0-16,0 0 0 16,0 0-1-16,0 0 0 15,-21 13 0-15,21-13-1 0,-17 27 0 16,10-9-1-16,0 0 0 16,2 4 0-1,1 0-1-15,3 2 4 16,1 2 4-16,2-1-3 0,1 1 3 15,3 0-4-15,1 1 1 16,1 2-3-16,0 1 2 16,-2 0-6-16,-2 5-3 15,-4 4 1-15,-3 4 0 16,-5-1 1-16,-2 4 4 16,-6-4 4-16,-3-4 1 15,-1-5 5-15,-5-9 1 0,4-9 2 16,-4-11-1-16,3-5 1 15,1-14-2 1,4-2-6-16,2-3-8 0,4-5-17 16,8 6-32-16,0-7-54 15,14 6-6-15,2-3-2 16,9 9-4-16</inkml:trace>
  <inkml:trace contextRef="#ctx0" brushRef="#br0" timeOffset="27349.6529">17467 6439 157 0,'0'0'92'0,"-23"29"-1"16,12-3-21-16,-8 2-38 15,6 6-3-15,-7 2-10 16,7 3-4-16,-2 0-5 0,5 2-1 16,1-4-5-1,7-1-2-15,0-4-3 16,6-7-5-16,11-4-9 15,-2-9-16-15,11-1-32 16,-1-11-36-16,6-5-4 0,0-11-3 16,0-7 1-16</inkml:trace>
  <inkml:trace contextRef="#ctx0" brushRef="#br0" timeOffset="27552.8368">17525 6261 150 0,'-25'-25'108'0,"25"25"-2"0,-17-17-17 16,17 17-91-16,0 0-80 15,0 0-18-15,17-3-9 16,-17 3-10-16</inkml:trace>
  <inkml:trace contextRef="#ctx0" brushRef="#br0" timeOffset="28146.5745">18305 5618 143 0,'-18'24'96'16,"-8"9"-2"-16,-15 10-6 15,5 21-55-15,-10 3-19 16,0 14 0-16,-5 3-10 16,7 2 2-16,2 4 3 15,3-2-3-15,7-3 1 0,6-6-3 16,6-2 1-16,6-4-3 15,9-2 3-15,7-5-3 16,6-8-7-16,8-9-1 16,10-5-7-16,4-16-12 15,12-5-24-15,2-14-51 16,9-10-3-16,0-7-5 16,2-6-3-16</inkml:trace>
  <inkml:trace contextRef="#ctx0" brushRef="#br0" timeOffset="29513.9351">18616 6282 131 0,'0'-21'99'16,"0"21"2"-16,-8-24-3 15,8 24-57-15,-14 2-17 16,14-2-7-16,-20 22-6 0,8 5 0 16,-5 6 0-16,1 6-7 15,2 7 2-15,2 2-4 16,4 1 4-16,3-4-4 16,7-3 4-16,3-11-8 15,8-5-1-15,3-11 1 16,4-11 1-16,4-8 1 15,3-11 0-15,0-5 1 16,1-5 0-16,-1-3 0 16,-4-1 1-16,-3 7-1 15,-4 6-2-15,-16 16-1 16,13-4 1-16,-13 4-2 16,-1 30-1-16,-5-4 1 0,3 2-1 15,0 0 1-15,5 0 1 16,2-5 1-16,5 0-1 15,4-4 2-15,4-8 0 16,3-3 0-16,5-4 1 16,-1-6-1-16,2-2 1 15,0-2 1-15,2-5-1 16,-1-2 0-16,1-4 1 16,-1-2 0-16,-1-4 3 15,0-5 2-15,-3-3 4 0,0-4-1 16,-9-3-6-16,-2 4 4 15,-13 1-2-15,-5 2 1 16,-10 5-5-16,-3 8 1 16,-4 0-10-16,-3 10-4 15,4 3-14-15,-1-5-37 16,23 10-45-16,0 0-9 16,0-16-1-16,0 16-8 15</inkml:trace>
  <inkml:trace contextRef="#ctx0" brushRef="#br0" timeOffset="29989.8666">18689 5822 176 0,'0'0'98'0,"-14"-2"1"16,14 2-5-16,0 0-59 15,27 19-15-15,-7-16-9 0,11 6-4 16,5-3-6-16,9 2-17 15,15 5-48 1,1-6-34-16,9 2-6 0,-3-3-8 16,-1-2-6-16</inkml:trace>
  <inkml:trace contextRef="#ctx0" brushRef="#br0" timeOffset="30548.1529">19578 6594 222 0,'-11'-19'124'0,"11"19"-5"15,-8-14-5-15,8 14-79 16,0 0-18-16,0 0-20 16,10 16-35-16,-10-16-72 15,22 20-9-15,-9-13-6 16,6 3-6-16</inkml:trace>
  <inkml:trace contextRef="#ctx0" brushRef="#br0" timeOffset="30958.7524">19984 6271 217 0,'0'0'110'16,"0"0"-6"-16,14 13-29 16,-1 4-54-16,6 6-3 15,-1-1 4-15,7 9-4 16,0-2-1-16,-1 4-7 0,-5 1-2 16,0-3-5-16,-1 1-5 15,-2-6-12-15,4 4-21 16,-10-9-24-16,8 5-53 15,-11-8-1-15,5 5-2 16,-11-8-2-16</inkml:trace>
  <inkml:trace contextRef="#ctx0" brushRef="#br0" timeOffset="31226.1402">19988 6666 123 0,'0'0'104'16,"7"-27"3"-16,6 18 0 16,0-8-54-16,12 1-18 15,1-12-7-15,11 4-9 0,6-8-21 16,4-3-20-1,4 8-42-15,-3-5-42 16,1 14-5-16,-8-1-1 16,-4 13-7-16</inkml:trace>
  <inkml:trace contextRef="#ctx0" brushRef="#br0" timeOffset="31640.7893">20558 6620 166 0,'1'-19'107'0,"-1"19"1"16,0 0-3-16,-21 0-68 15,10 16-13-15,-3 0-8 0,1 7-5 16,-1 3-3-1,1 1-4-15,3 4-3 16,7 2 1-16,6-4-1 16,7-6 1-16,4-5-1 0,5-2-3 15,8-3-14-15,1-10-18 16,12-1-69-16,-4-14-6 16,3 2-4-16,-4-10-4 15</inkml:trace>
  <inkml:trace contextRef="#ctx0" brushRef="#br0" timeOffset="32117.6063">20028 5862 183 0,'0'0'106'0,"0"0"1"0,9-17-4 16,15 18-62-16,2-2-19 15,10 7-13-15,6 5-29 16,3-3-73-16,14 3-11 16,3-2-10-16,8 2-7 15</inkml:trace>
  <inkml:trace contextRef="#ctx0" brushRef="#br0" timeOffset="32818.6472">21574 6336 177 0,'0'0'104'0,"0"0"-4"16,-18 15 2-16,18 20-70 16,-10 1-12-16,7 6-10 0,0 4 0 15,5 5-6-15,1-5 1 16,0-6-10-16,4-4-13 16,-6-11-16-16,8-2-31 15,-9-23-36-15,4 16-4 16,-4-16-2-16,0 0-2 15</inkml:trace>
  <inkml:trace contextRef="#ctx0" brushRef="#br0" timeOffset="33006.2082">21354 6571 167 0,'-21'-19'120'0,"21"19"-4"16,-13-17 0-16,13 17-49 15,0 0-35-15,24 3-13 16,2 1-17 0,10-1-23-16,15 7-58 0,1-9-32 15,10 8-9-15,-6-8-5 16,6 2-5-16</inkml:trace>
  <inkml:trace contextRef="#ctx0" brushRef="#br0" timeOffset="33586.8494">22058 5888 230 0,'0'0'112'0,"-20"-10"-4"15,20 10-4-15,-11 33-79 16,9 1-10-16,1 6-8 0,2 10-2 16,1 10-4-16,-1 7-2 15,-1 8 1 1,-1-4-2-16,2-4 2 16,-1-8-2-16,0-10 3 0,1-9-3 15,1-10 5-15,1-9-3 16,-3-21-1-16,0 0 1 15,14 4 0-15,-4-20-1 16,6-8-3-16,4-8 8 16,4-3-7-16,1 1 2 15,6 2-3-15,2 4 2 16,0 11-3-16,0 7 3 16,1 11 5-16,-3 10-9 0,4 3 8 15,-2 5-3 1,-1 4 3-16,-3 1-2 15,-3 2 3-15,-3 2-2 16,-7-2 0-16,-6 0 1 0,-7 0 2 16,-9 1 1-16,-9-4 2 15,-5 3 2-15,-12-6 0 16,-5 2 2-16,-9-9-1 16,-2-2 1-16,-5-5-2 15,2-6-2-15,2-6-5 16,4-7-10-16,12 1-29 15,4-12-77-15,22 4-7 16,4-6-5-16,12 6-8 16</inkml:trace>
  <inkml:trace contextRef="#ctx0" brushRef="#br0" timeOffset="34491.6155">22774 5823 131 0,'7'-16'94'0,"2"-4"5"16,-9 20 0-16,17-30-53 16,-4 24-7-16,-13 6-3 15,22-3-6-15,-22 3-7 16,20 29-4-16,-8-3-8 15,3 13-1-15,1 7-6 16,3 9 0-16,-2 7-4 16,-1 5 1-16,-1 6 0 15,-2 1-1-15,-6-1 2 16,-6 4-4-16,-6-8 3 16,-7-4-2-16,-1-7 4 15,-3-6-2-15,-1-11-1 0,-5-4 1 16,3-7 0-16,1-7 1 15,2-7-2 1,16-16-3-16,-19 17-11 0,19-17-20 16,0 0-72-16,-3-16-12 15,16 5-4-15,-1-10-7 16</inkml:trace>
  <inkml:trace contextRef="#ctx0" brushRef="#br0" timeOffset="35096.9222">23338 6481 233 0,'0'0'115'0,"0"0"-3"15,-13-10-20-15,13 10-54 16,0 0-9-16,26-1-7 16,-7-5-7-16,10 2-4 15,3-1-5-15,4 2-12 16,7 5-19-16,2-5-37 15,9 7-56-15,-3-2-3 16,8 5-8-16,-8-3-4 0</inkml:trace>
  <inkml:trace contextRef="#ctx0" brushRef="#br0" timeOffset="35694.791">24253 5965 198 0,'6'-18'106'0,"-8"1"1"15,2 17-2-15,0 0-65 0,9 15-9 16,-9-1-8-16,4 16-5 15,-5 8-6-15,5 12 0 16,-4 5-5-16,-1 7-2 16,-4 5 1-16,0 2-4 15,-6-1 0-15,0-5-3 16,1-5-1-16,0-9-8 16,3-6-4-16,-2-11-15 15,10 0-27-15,-5-19-58 16,4-13-5-16,14 11-4 15,-1-11-3-15</inkml:trace>
  <inkml:trace contextRef="#ctx0" brushRef="#br0" timeOffset="36829.9632">24619 5806 151 0,'0'0'102'16,"-17"-13"2"-1,17 13 0-15,0 0-46 0,0 0-20 16,0 0-7-16,0 0-6 15,22-7-4-15,2 10-5 16,5-5-3-16,10 2-2 16,6-1-4-16,4 1-2 15,4-3-2-15,2 0 0 16,1-3-2-16,-4 2 1 16,-6 0 1-16,-4-1 0 15,-7-2 2-15,-5 1 0 0,-7-1 1 16,-4 3 1-1,-19 4 0-15,19-7 1 0,-19 7-2 16,0 0-1 0,0 0-1-16,0 0-1 0,0 0-1 15,-7 21-1-15,1-6-1 16,-1 5-1-16,-1 6 0 16,0 10-1-16,-2 10-1 15,0 7 2-15,-3 8-3 16,-2 5 2-16,1 7-1 15,-1 0-3-15,2 1 2 16,0-2-3-16,5-6 1 0,-2-4-3 16,5 3 3-1,1-3-2-15,2-3 1 0,0-1 2 16,0-2 0 0,1-1 1-16,-1-4 1 0,1-5 1 15,-1-7 1-15,1-5 0 16,-1-5 0-16,2-4 1 15,-1-6 0-15,1-4 0 16,0-2 1-16,0-13-1 0,0 19 0 16,0-19 2-16,0 0-1 15,0 0 0 1,0 0 2-16,0 0 0 16,-4-13 0-16,4 13 0 0,-7-16 1 15,7 16-1-15,-12-13 0 16,12 13 1-16,-22-10-1 15,6 9 0-15,-4 1 1 16,-3 1 1-16,-9 1 0 16,-2 1-1-16,-11-2 2 15,-3 2 0-15,-6 0-1 16,-3-3 1-16,0 0-2 0,0 1 0 16,5-1-1-1,6 2-1-15,10-1-3 16,4-1-7-16,12 3-12 15,1-6-32-15,19 3-76 0,0 0-10 16,31 4-6-16,-1-8-10 16</inkml:trace>
  <inkml:trace contextRef="#ctx0" brushRef="#br0" timeOffset="86649.6152">3821 8708 207 0,'-19'3'82'0,"19"-3"6"0,-32 10-2 31,32-10-45-31,-24-2-7 16,24 2-6-16,-16-11-4 15,16 11-4-15,-2-23-4 0,10 7-6 16,0-6-2-16,8 2-3 0,4-5-1 16,5 2-2-16,4 0 0 15,1 3-1-15,3 5 0 16,0 5 0-16,-1 9 0 16,0 4-1-16,-3 7 0 15,-2 6-2-15,-1 5-1 16,-1 5 1-16,-4 2-1 0,1 4 1 15,-3-1-2-15,-2 4 2 16,-1 0 4-16,-5-1-2 16,-2 4 3-16,-3 1-3 15,-3 1 3-15,-3 3-4 16,-5 1 4-16,0 3-4 16,-7 4-1-16,0-1 1 15,-5 1 1-15,-3-4 1 16,-3-2-1-16,0-6 3 15,-5-6 0-15,1-7 0 16,-3-8 2-16,-2-7-1 16,0-9-2-16,0-7 0 15,-2-6 2-15,2-7-3 0,0-3 0 16,5-5 0-16,5-3 0 16,6-3-1-16,8 0 1 15,9 2-2-15,8 1 2 16,8 2-1-16,8 2 1 15,4 1-1-15,7 6 1 16,1 1 0-16,2 7 0 16,1 4-3-16,1 8-3 15,-5 1-5-15,0 11-13 16,-7-2-21-16,3 12-61 16,-14-9-7-16,4 3-13 15,-22-18-7-15</inkml:trace>
  <inkml:trace contextRef="#ctx0" brushRef="#br0" timeOffset="87665.1608">4660 8617 142 0,'11'-18'88'0,"-9"-6"-2"15,7 5 2-15,-7-10-14 16,3 11-34-16,-3-6-6 0,-2 24-6 16,5-23-5-1,-5 23-8-15,6 13-5 16,-4 13-3-16,-2 12-5 0,-2 8-1 15,1 9-4-15,-1 1 4 16,-1 5 0-16,-2-2-2 16,-1-3 4-16,-1-3-4 15,-3-6 3-15,1-4-1 16,-3-6 5-16,1 1-4 16,-1-6 1-16,4-2 0 15,0-7-1-15,4 0 2 16,3-4-1-16,4-3-2 15,5-2 0-15,5-2-2 16,6-4 0-16,4-2 1 16,4-4 0-16,5-5-1 15,4 0 1-15,3-3-4 16,3 3-9-16,-1-4-17 0,8 13-59 16,-9-9-21-16,8 13-6 15,-11-7-9-15</inkml:trace>
  <inkml:trace contextRef="#ctx0" brushRef="#br0" timeOffset="88276.2617">3717 9687 230 0,'-15'0'91'0,"-3"-4"-1"0,18 4-6 15,-21 3-54-15,21-3-7 16,0 0-5-16,0 0-3 16,11 16-3-1,7-9-2-15,7-1-2 0,9 2 0 16,7-2-1-16,6 3-2 15,11-2-3-15,7-1-2 16,9 0-1-16,6-2 1 16,10-1-3-16,4 1-3 15,4 2-4-15,-3-3-7 16,-3 5-7-16,-9-5-19 16,0 7-57-16,-16-7-4 15,-7 7-4-15,-16-8-2 16</inkml:trace>
  <inkml:trace contextRef="#ctx0" brushRef="#br0" timeOffset="89587.1404">3858 10228 93 0,'-20'2'71'16,"-3"-6"4"-16,6 4 6 15,-4-11-17-15,21 11-14 16,-24-14-11-16,24 14-7 15,0 0-5-15,-2-13-7 0,2 13-6 32,22 0-5-32,-3 4-5 0,5 2-1 0,5 3-2 15,3-1 0-15,3 4-1 16,-2 1 0-16,0 1 1 16,-3 4 0-16,-4 0-1 15,-1 6-1-15,-6 1 5 16,-7 9-2-16,-3 0 4 0,-5 4-3 15,-4 2 1-15,-4 2-1 16,-2 0 1-16,-5-3 1 16,-4 0-3-16,1-6 0 15,-3-3-2-15,-4-4 2 16,-2-4 0-16,-1-6 1 16,-5-8 0-16,-3-5 0 15,-4-7 1-15,0-8-1 16,-1-6 0-16,1-7 0 15,2-2-1-15,7-5-1 16,7 0 1-16,10 2-2 16,7-2 1-16,10 3-1 15,9 3 0-15,7 3-1 0,6 6 1 16,3 3-1-16,2 5 0 16,1 3 0-16,-1 12-1 15,-2 1-2-15,0 6-9 16,-6 0-14-16,3 9-66 15,-11-9-6-15,6 4-13 16,-7-10-6-16</inkml:trace>
  <inkml:trace contextRef="#ctx0" brushRef="#br0" timeOffset="90479.3708">4333 10350 127 0,'0'-15'84'0,"0"15"6"0,-2-13-2 32,2 13-23-32,0 0-26 0,-11 13-7 15,11-13-8-15,-16 29-6 16,4-6-2-16,5 5-6 15,-3 2-2-15,3 2-5 16,1 1 1-16,3-3-2 0,3-3 2 0,5-3-4 16,2-9 0-16,-7-15 0 15,29 16-2-15,-9-16-1 16,4-5-1-16,1-7-1 16,4-4 1-16,-3-1-1 15,0-1 2-15,-6 1-2 31,-3 4 3-31,-17 13 1 16,19-11 1-16,-19 11 1 0,0 16 1 16,-4-1-1-16,-1 7 0 15,4 3 1-15,-1-1-2 16,5 2 2-16,5-3-2 16,2-3 0-16,4-2 0 15,5-4 0-15,0-4 0 16,2-5 0-16,1-3 1 15,1-3-1-15,-1-3 1 16,-1-4 0-16,1-2 0 16,-3-1 2-16,-1-2 1 15,0-2 2-15,-4-1 2 16,1 1 1-16,-4-6 2 16,-1 4 0-16,-4-5 1 15,1-2-2-15,-5-5-4 0,-1 3 0 16,-2-1-4-16,-4 1-1 15,1 3-8-15,-2 0-8 16,3 10-31-16,-7 0-61 16,10 13-4-16,0 0-9 15,0 0-8-15</inkml:trace>
  <inkml:trace contextRef="#ctx0" brushRef="#br0" timeOffset="120257.1688">10223 9407 8 0,'-6'-20'74'16,"6"20"3"-16,-7-13 4 15,7 13-31-15,0 0-9 16,-19-8-7-16,19 8-6 16,-15 8-4-16,15-8-5 15,-20 25-5-15,7-5-3 16,0 3-4-16,-1 6-1 15,-1 6 1-15,4 1-1 16,1 3-2-16,3 0 0 16,4-3-1-16,4 0 0 15,6-5-1-15,5-5 1 16,5-7-4-16,3-4-2 16,2-7 2-16,4-5 0 0,-1-6 1 15,-1-4-1-15,-1-5 2 16,-4-2-2-16,-3 0 2 15,-3-1 0-15,-13 15-1 16,16-21-2-16,-16 21 2 16,0 0-1-16,0 0 0 15,4 17 0-15,-4-1 0 16,0 4 0-16,1 3 1 0,4 2-1 16,1-1 0-1,4-2 0-15,1-2 0 16,4-1 1-16,0-6-1 15,3-3 0-15,1-6 0 0,1-4 1 16,3-4 0-16,0-8 1 16,0-1-1-16,2-7 1 15,-4 1-1-15,1-2 0 16,-3-2 1-16,-2 1 0 16,-4 0 0-16,-2 2 3 15,-2-4 2-15,0-2-1 16,-2-5 1-16,-1 2 0 15,-2-5 1-15,-1-1-1 16,-3-2 0-16,-3 3-3 0,-1 4-7 16,-6 4-7-16,1 10-22 15,-5 2-66-15,14 14-3 0,-25 3-10 16,15 10-5-16</inkml:trace>
  <inkml:trace contextRef="#ctx0" brushRef="#br0" timeOffset="121841.6602">10329 9009 12 0,'-20'-17'74'0,"20"17"1"15,-17-9 3-15,17 9-38 16,0 0-9-16,0 0-5 16,-13-1-3-16,13 1-5 15,0 0-5-15,20 14-3 16,-5-11-3-16,5 1 0 0,3-2-2 16,4-1-2-1,6-4-1-15,5 2 0 16,-2-3 0-16,2 1-1 0,-1 1-7 15,-2 1-10-15,1 4-19 16,-7 0-51-16,-2 5-5 16,-5 0-7-16,-2 2 2 15</inkml:trace>
  <inkml:trace contextRef="#ctx0" brushRef="#br0" timeOffset="184535.4939">11319 9660 114 0,'-16'-16'90'0,"16"16"4"16,0 0-24-16,-17-13-27 0,17 13-8 15,0 0-6-15,0 0-4 16,0 0-4-16,25-3-5 15,-8-3-1-15,7 6-2 16,5-5-2-16,10 2-4 16,6-4-2-16,8 2-4 15,8 2-6-15,2-1-10 16,8 4-34-16,-7-7-59 0,5 1-6 16,-7-4-6-1,-2-5-4-15</inkml:trace>
  <inkml:trace contextRef="#ctx0" brushRef="#br0" timeOffset="186367.0991">13199 8866 62 0,'15'2'73'15,"-15"-2"1"-15,0 0-23 16,16-5-9-16,-16 5-6 0,0 0-5 16,0 0-3-16,0 0-4 15,-6-17 0-15,6 17-1 16,-16-16-7-16,16 16 3 15,-25-18-5-15,9 10 2 16,-5 0-5-16,-1 3 2 0,-10 2-9 16,2 9 2-16,-7 1 6 15,-1 6-8-15,-2 0 3 16,-2 3-4-16,1 0 3 16,1 0-4-16,4-3 5 15,1-4-3-15,5-4-2 16,1-2 1-16,5-1-1 15,-1-4 0-15,1 1 0 16,2-1-1-16,-1 2 0 16,1 2-1-16,4-1 0 15,0 5 0-15,5 3 0 16,13-9-1-16,-16 23 0 16,13-9 0-16,6 2-1 0,3 3 2 15,6-2-2-15,2 0 1 16,5 2 0-16,4-1 1 15,4-4-1 1,5 2 0-16,3-3 1 0,2 0-1 16,4-3 1-16,0-1 0 15,1-1 0-15,-1-2 0 16,-1 0 1-16,-2-2-1 16,-7 2 0-16,-2 0 1 15,-7 2-1-15,-5 1 1 16,-17-9-1-16,15 23 2 15,-20-9-2-15,-5 4 1 0,-4-2-1 16,-6 1 1-16,-4 2-1 16,-3 1 1-16,-3 0-2 15,-5 2 1 1,-2-1 0-16,-5 3 0 0,-3-1-1 16,-3 0 1-16,-1 0 0 15,0 0 0-15,2-1 2 16,3-4-2-16,5 1 2 15,5-2-2-15,6-2 1 16,7 2 0-16,3-2 0 16,4-1 0-16,14-14-2 15,-16 20 1-15,16-20 0 16,-4 16 0-16,4-16-1 0,0 0 0 16,27 13 1-16,-7-12-1 15,11 1 0 1,6-1 1-16,8-1-1 15,5-1 0-15,7-1 1 0,0 2 1 16,3-1-1-16,-3 1 1 16,0 0-1-16,-7 1 0 15,-4 2 0-15,-2 2 0 16,-7-4 0-16,-1 2 1 16,-3 0-1-16,-2-3 0 15,-4 1 0-15,0-1 1 16,-2 0-1-16,-3 0 1 0,-4 0-2 15,-2 2-2 1,-3-1-7-16,-13-1-12 16,22 6-34-16,-22-6-54 15,0 0-6-15,0 0-1 0,13 7-5 16</inkml:trace>
  <inkml:trace contextRef="#ctx0" brushRef="#br0" timeOffset="187666.1443">14000 9387 45 0,'12'-26'80'0,"-2"2"4"16,-3 4 1-16,-1 7-34 0,-8-2-14 16,2 15-5-1,0 0-6-15,0 0-4 16,0 0-7-16,-11 22-3 0,2-5-5 0,2 5-2 15,-6 4-1-15,-2 3-1 16,-5-1-2-16,-1 4 2 16,-7-3 0-16,-1-2-1 15,-1-4 1-15,0-1 0 16,-1-2 3-16,2-5 0 16,2-9 2-16,3-5-2 15,3-7-2-15,4-4 2 16,3-7-2-16,2-6 0 15,5-8-3-15,4-2-2 0,4-3 0 16,5 2 0-16,3 3 0 16,4 2-1-16,3 8 1 31,1 3-1-31,3 8 0 16,0 9 0-16,2 7 0 15,0 5 2-15,-2 4 1 16,0 5 0-16,-1 4 1 15,-3 4 1-15,-3 1-1 16,-2-1 3-16,-2 1-1 0,-2-1 0 16,0-1-1-1,1-2 0-15,-1-4 0 16,4-3-1-16,5-4-2 16,3-10-12-16,10 5-25 0,-5-12-64 15,15 0-7-15,-4-7-6 16,4 4-4-16</inkml:trace>
  <inkml:trace contextRef="#ctx0" brushRef="#br0" timeOffset="188094.6186">14400 9493 111 0,'0'0'97'16,"-18"20"-3"-16,14-6 1 15,-8 2-52-15,10 10-8 0,-7-6-9 16,3 6-8-16,-1-1-6 16,3 2-5-16,-1-2-2 15,2-1-3 1,3-7-2-16,2-1-1 0,-2-16-6 15,17 18-10-15,0-13-22 16,1-10-46-16,5-3-17 16,-1-6-1-16,4-5-4 15</inkml:trace>
  <inkml:trace contextRef="#ctx0" brushRef="#br0" timeOffset="188345.3717">14420 9272 184 0,'0'0'119'16,"-19"-20"-3"-16,19 20-2 15,-14-12-72-15,14 12-14 16,0 0-12-16,0 0-18 15,0 0-45-15,7 19-65 16,2-2-7-16,-7 0-9 16,3 7-2-16</inkml:trace>
  <inkml:trace contextRef="#ctx0" brushRef="#br0" timeOffset="189689.206">15061 9309 51 0,'1'-16'72'0,"-1"16"3"16,-1-17-27-16,1 17-7 16,-19 4-4-16,1 8-5 15,3 11-2-15,-7 3-6 16,5 7-4-16,-2 0-6 16,4 5-1-16,1-2-6 15,8-3-3-15,5 0-1 16,4-4-1-16,4-3 0 15,3-4 0-15,7-6 2 16,3-5-2-16,5-11 0 16,5-4 0-16,2-11-1 15,6-6 0-15,-1-8-1 16,2-6 0-16,-4-2 0 0,-4-6 0 16,-5 4-1-16,-5 4 2 15,-8 5 2-15,-8 5 1 16,-5 9 2-16,0 16-1 15,-14-10 2-15,14 10-1 16,-23 23 1-16,11-3-1 16,2 2-2-16,2 4-1 15,0 0-1-15,4 3 0 0,0 1 0 16,-1 1 0-16,2 0 0 16,1 5-1-16,-3-2 2 15,1 0 0-15,-3-1 1 16,1-1 0-16,-1-3-1 15,-1 0 1-15,-2-8 1 16,0-3 2-16,-3-2 0 16,-1-2 1-16,-5-4-1 15,0-1 1-15,-4-5-1 16,0-2 0-16,-1-4-1 16,-1-2-3-16,5-5-4 15,1-2-9-15,6-1-19 0,-1-7-55 16,14 19-32-16,0-27-4 15,0 27-6-15</inkml:trace>
  <inkml:trace contextRef="#ctx0" brushRef="#br0" timeOffset="190207.5263">15434 9570 133 0,'0'0'94'16,"9"-15"5"-16,-9 15-31 15,0 0-25-15,0 0-8 16,-6 20-5-16,0 1-7 16,-4 1-7-16,2 4-2 15,-3 1-4-15,3 4-1 16,-1-2-4-16,3-1-1 16,2-3-3-16,4-5-1 0,1-1-3 15,4-6-4-15,-5-13-10 16,26 7-23-16,-5-11-64 15,1-12-3-15,5-3-4 16,1-8-2-16</inkml:trace>
  <inkml:trace contextRef="#ctx0" brushRef="#br0" timeOffset="190441.8531">15511 9335 168 0,'0'0'108'15,"-19"-20"-3"1,19 20-32-16,-10-13-35 16,10 13-11-16,0 0-17 0,0 0-25 15,13-4-66-15,-13 4-23 16,20 16-7-16,-20-16-7 15</inkml:trace>
  <inkml:trace contextRef="#ctx0" brushRef="#br0" timeOffset="191598.6293">15958 9302 82 0,'0'0'93'0,"-16"-20"-1"15,16 20 3-15,0 0-45 16,0 0-11-16,0 0-8 0,6 24-6 16,4-11-5-16,6 6-2 15,-2-2-5-15,6 5-1 16,-1-2-5-16,0 2-1 16,-2 0-2-16,-1 1-1 15,-1 0-3-15,-2 1-2 16,1-1-6-16,-4 0-9 15,6 5-21-15,-7-6-30 16,9-2-38-16,-6-7 1 16,5-2-7-16,-17-11 3 15</inkml:trace>
  <inkml:trace contextRef="#ctx0" brushRef="#br0" timeOffset="191885.5167">15853 9715 134 0,'0'0'97'15,"-13"-13"2"-15,18-2-3 16,4-5-53-16,13-2-10 15,2-3-10-15,12-3-6 16,2-4-5-16,5-1-5 16,2 0-6-16,2 3-13 15,3 7-26-15,-7 0-64 16,0 8-2-16,-7 5-6 16,-1 7-2-16</inkml:trace>
  <inkml:trace contextRef="#ctx0" brushRef="#br0" timeOffset="192529.1423">16548 9576 53 0,'0'0'81'0,"0"0"5"16,-13 3 2-16,13-3-35 0,-7 13-18 16,7-13-8-16,-10 32-2 15,3-15-4 1,1 8-1-16,-1-4-6 0,1 5 0 15,-1-1-5-15,4-1-1 16,0-3-3-16,4-4-1 16,5-3-3-16,-6-14 0 15,26 18-2-15,-3-17-5 16,7-4-15-16,-1-8-25 16,9-2-53-16,-4-6-1 15,4-3-6-15,-6-2-1 16</inkml:trace>
  <inkml:trace contextRef="#ctx0" brushRef="#br0" timeOffset="192841.6511">16609 9174 162 0,'0'0'107'0,"-26"3"-5"15,26-3-4-15,0 0-65 0,0 0-15 16,0 0-23-16,0 0-39 15,24 1-56-15,-8 5-5 16,3 2-7-16,-3 4-7 16</inkml:trace>
  <inkml:trace contextRef="#ctx0" brushRef="#br0" timeOffset="195272.119">17297 9410 101 0,'0'0'99'0,"-16"-7"-2"16,16 7 1-16,-13-4-55 15,13 4-9-15,0 0-7 16,0 0-6-16,16 1-6 15,0 1-5-15,5-4-2 16,10 1-2-16,3-1-2 16,7 1-3-16,2-1-8 15,0 0-11-15,5 4-17 0,-8-3-37 16,1 7-30-16,-8-2-6 16,-1 2 1-16</inkml:trace>
  <inkml:trace contextRef="#ctx0" brushRef="#br0" timeOffset="195571.5119">17287 9589 112 0,'0'0'100'0,"-20"-4"1"16,20 4 2-16,0 0-60 15,0 0-10-15,0 0-11 16,26 4-3-16,1-4-6 0,8 2-5 16,9-2-8-16,7-2-11 15,8 4-20-15,-3-8-63 16,14 2-8-16,-4-1-9 15,0 1 2-15</inkml:trace>
  <inkml:trace contextRef="#ctx0" brushRef="#br0" timeOffset="196324.4056">18539 9436 134 0,'9'-13'100'15,"-6"0"-5"-15,4-1 0 16,-1-6-66-16,5-2-10 15,-2-4-6-15,1 0-3 16,-3-4-2-16,0 1-1 16,-4 0 2-16,-3 2-1 0,-7-1 2 15,-3 7-2-15,-7 2 0 16,-6 6-2-16,-11 7-1 16,-3 6-3-16,-9 6-1 15,-6 10-1-15,-3 10-1 16,-3 8 1-16,2 11-1 15,1 7 2-15,6 4-3 16,7 3 3-16,9 5 0 16,10-1 3-16,9-5-3 15,8-3 2-15,10-7-2 16,11-7 0-16,12-6 0 16,9-5 0-16,13-12-2 15,7-7 0-15,9-9 0 0,3-8 1 16,3-10 0-1,0-11 1-15,-2-8-2 16,-6-5 1-16,-8-10 1 16,-6-3 1-16,-8-6 3 0,-8 1 0 15,-12-5 3-15,-6 4-1 16,-15 2 4-16,-9 8-3 16,-15 7 1-16,-8 12-4 15,-10 10-2-15,-7 10-8 16,-3 18-13-16,-1 5-22 15,11 15-72-15,0 4-5 16,17 4-4-16,8 0-6 0</inkml:trace>
  <inkml:trace contextRef="#ctx0" brushRef="#br0" timeOffset="200712.5621">19969 9449 61 0,'-14'-7'86'16,"14"7"5"-16,0 0 1 0,0 0-39 15,-19-19-10-15,19 19-7 16,0 0-6-16,0 0-6 31,10-14-8-31,3 12-4 0,4 0-4 0,6 0-3 16,6 2-2-16,7-1-2 16,5 1-3-16,5 0-5 15,6 1-11-15,0-4-17 16,4 5-30-16,-5-7-38 0,-5 5 1 15,-9 2-5-15,-8-1 2 16</inkml:trace>
  <inkml:trace contextRef="#ctx0" brushRef="#br0" timeOffset="201025.0651">20035 9625 94 0,'0'0'92'0,"0"0"-5"16,0 0 7-16,0 0-42 15,0 0-18-15,13-11-7 16,3 2-9-16,7 6-5 16,2-3-4-16,4 4-11 15,5 4-16-15,2-2-26 16,8 0-48-16,-1 0-8 16,6 0 2-16,-1-2-7 15</inkml:trace>
  <inkml:trace contextRef="#ctx0" brushRef="#br0" timeOffset="201545.9619">20168 9241 37 0,'0'0'74'0,"13"-21"1"0,6 18 2 16,7 3-48-16,1-1-6 15,8 8-2 1,4 1-2-16,4 10-2 16,0 2-5-16,5 6-3 0,-5 1-5 15,-1 5 0-15,-1 0-4 16,-7 1 3-16,-5-3-3 16,-9 1 2-16,-2-1 4 15,-11-4 1-15,-9 0 3 16,-6 1 1-16,-10-2 4 15,0 1 1-15,-11-3 3 16,0 0-1-16,-7-6-2 0,3 3 1 16,-6-5-4-1,4-1-1-15,-5-2-4 16,-1-2-2-16,4-1-10 0,2-2-12 16,8 3-31-16,2-3-54 15,9 3-5-15,16-10-4 16,-3 15-7-16</inkml:trace>
  <inkml:trace contextRef="#ctx0" brushRef="#br0" timeOffset="223568.6001">21790 9344 100 0,'0'0'91'0,"-13"-7"6"0,13 7-17 16,-13-8-34-16,13 8-8 16,-17-8-7-16,17 8-5 15,-21 3-6-15,7 5-6 16,0 10-3-16,-4 5-7 16,-2 6-1-16,0 5-2 15,1 4 4-15,3 5 0 16,3-1-1-16,9-2 2 15,5-4-2-15,10-2 2 16,4-7-4-16,7-5 3 16,4-5-5-16,3-10 0 15,1-5 1-15,0-4-2 0,1-5 0 16,-1-5 1-16,-3-1 0 16,-3 0 0-16,-4 0 0 15,-4 3-1-15,-16 10-1 16,20-11 1-16,-20 11 1 15,0 0-1-15,4 17 1 16,-4-17-2-16,3 22 1 16,-3-22 1-16,12 23-1 15,-12-23 0-15,24 20 1 16,-5-13-1-16,1-1 1 16,3-2 0-16,2-4 0 15,4-3 0-15,-2-2 1 16,3-7 0-16,2-2 0 15,0-5 1-15,-2-6-2 0,-5-1-1 16,-4-1 3-16,-5 0-1 16,-6 1 2-16,-8 0-1 15,-7 3 1-15,-6 0-2 16,-4 4 3-16,-2 1-1 16,0 1-4-16,-1 3-8 15,1-4-17-15,17 18-36 16,-14-26-49-16,14 26-2 0,7-18-7 15,-7 18 0-15</inkml:trace>
  <inkml:trace contextRef="#ctx0" brushRef="#br0" timeOffset="223975.2439">21802 9080 132 0,'0'0'96'15,"-16"-9"1"-15,16 9-17 16,0-14-41-16,0 14-7 16,14-12-6-16,1 6-6 15,9 4-4-15,6-1-4 0,9 1-5 16,9 2-9-16,4-1-17 15,14 8-31-15,1-4-53 16,0 6-6 0,-3 1-4-16,-4 1-6 0</inkml:trace>
  <inkml:trace contextRef="#ctx0" brushRef="#br0" timeOffset="226133.5034">23060 9423 88 0,'-16'-3'95'0,"16"3"4"0,-25-5-5 16,25 5-34-16,0 0-31 15,0 0-10-15,0 0-8 16,25 1-4-16,1 2-3 15,7 0-3-15,7 1-3 16,5-1-6-16,7 3-10 16,-3-5-12-16,6 4-24 15,-6-5-40-15,-4 0-2 16,-6-2-5-16,-9 4 5 0</inkml:trace>
  <inkml:trace contextRef="#ctx0" brushRef="#br0" timeOffset="226383.5327">23065 9598 160 0,'-21'-4'100'0,"21"4"3"16,-17-8-6-16,17 8-63 0,21-8-14 15,1 5-4-15,7-2-6 16,5 3-10-16,11 0-21 16,1-4-40-1,12 5-36-15,1-3-10 16,5-1-2-16,-2-2-8 0</inkml:trace>
  <inkml:trace contextRef="#ctx0" brushRef="#br0" timeOffset="228374.0079">24546 8950 79 0,'17'-12'82'16,"0"5"2"-16,-4-3 2 0,3 4-41 16,-16 6-6-16,16-13-6 15,-16 13-2 1,0 0-3-16,5-15-4 16,-5 15-4-16,0 0-4 0,0 0-3 15,0 0-3-15,-21-9-3 16,8 10-1-16,-3 1-3 15,-2 1 0-15,-7 1-1 0,-2 2 0 16,-6 2 0 0,-5 1-1-16,-2 1 1 15,-4 2-1-15,0 1 0 16,-3 1 0-16,1 1 0 16,3-2 0-16,6-2 0 0,2 2 0 15,3-3-1-15,5 0 1 16,4-3-1-16,2 1 0 15,3-1 0-15,2-1 0 16,1 1 0-16,15-7-1 16,-20 10 0-16,20-10 1 15,0 0 0-15,-11 16 0 0,11-16-1 16,14 9 1-16,0-5 0 16,5 0 0-1,4 2 1-15,5 4-2 16,2 2 1-16,5 2 0 15,1 2 0-15,3 0-1 0,1 3 1 16,3-1 0-16,1 1 0 16,-2-2 0-16,1-1 0 15,-3-3 0-15,-1 0 1 16,-3-1-1-16,-4-2 1 16,-7-2 0-16,-5 0 0 15,-4-3 1-15,-16-5-1 16,13 8 1-16,-13-8 0 15,-13 7-1-15,-5-3 0 16,-6 3-1-16,-8 2 1 16,-8 3-1-16,-7 2 0 0,-6 5-1 15,-5 0 1-15,-2 2-1 16,-4 2 1-16,1 0-1 16,4-1 3-16,2-2 2 15,7 2-2-15,8-2 2 16,7-4-2-16,9 0 2 15,8-3-2-15,18-13 2 16,-16 21-5-16,16-21 0 16,11 13 0-16,5-8 0 15,6-1 1-15,8-1 0 0,8 0 0 16,6-3 0-16,8-2 0 16,6 1 1-16,3-3 0 15,4-1-1-15,1 0 1 16,2-1 0-16,-2 1 0 15,0 1-1-15,-1 3-1 16,-5 1-4-16,-9 1-7 16,-4 5-11-16,-14-3-24 15,0 5-63-15,-16-2-3 16,-1 6-6-16,-16-12-2 16</inkml:trace>
  <inkml:trace contextRef="#ctx0" brushRef="#br0" timeOffset="231012.7121">24192 10029 62 0,'0'0'79'16,"6"-14"6"-16,-6 14-1 16,0 0-35-16,0 0-9 15,0 0-5-15,-13 17-7 16,10 2-5-16,-4-2-8 31,0 8-4-31,0-2-5 16,-1 3-2-16,0-2-2 0,2-2 1 15,2-2-2-15,1-2 1 16,3-6 0-16,0-12 0 16,13 21-1-16,-13-21-4 15,31 10-11-15,-9-15-22 16,13 3-56-16,1-9-7 16,7 1-2-16,-1-4-8 15</inkml:trace>
  <inkml:trace contextRef="#ctx0" brushRef="#br0" timeOffset="233686.5331">25606 9250 82 0,'12'-13'86'15,"-9"-1"2"-15,-3 14 3 16,0 0-28-16,0 0-22 16,0 0-6-16,-15-6-6 15,15 6-7-15,-18 14-5 16,3-2-6-16,1 4-2 15,-6 3-4-15,-1 4-2 16,-3 1-3-16,-4 2 0 16,-2 2-1-16,-3-2 0 0,0-2 0 15,-2-1 1 1,2-4 0-16,-2-2 1 0,1-4-1 16,2-4 2-16,4-3-1 15,4-5 2-15,2-5-1 16,5-2 1-16,1-6-1 15,7-2-1-15,4-3 1 16,3-2-1-16,4-1 1 16,2-3-3-16,8 1 2 15,2-1-1-15,5 0 0 16,2 1 0-16,2 2 0 16,3 1 0-16,0 5 0 0,-2 5 0 15,-3 5 0-15,-2 8 0 16,-5 5-1-16,1 8 1 15,-4 5-1-15,-2 4 1 16,0 3 0-16,-1-1 1 16,-2 1-1-16,3-1 1 15,-2-1 0-15,0-4 0 16,2-3 0-16,-1-2 1 16,5-5-2-16,3-3-6 15,5-3-8-15,-3-6-19 16,13 2-62-16,-8-7-9 15,8 1-2-15,-5-6-8 16</inkml:trace>
  <inkml:trace contextRef="#ctx0" brushRef="#br0" timeOffset="234344.8911">25869 9433 120 0,'0'0'95'0,"0"0"0"0,0 0 3 16,-19 8-33-16,19-8-22 15,-17 20-12-15,8-3-8 16,-5-1-8-16,1 4-4 16,-2-3 1-1,2 2-6-15,0 1 1 0,2 1-4 16,2-4 0-16,2 0-2 16,1-1 1-16,3-3-4 15,5 0-7-15,-2-13-2 16,7 17-6-16,-7-17-8 15,27 5-17-15,-12-14-44 16,15 3-16-16,-7-7-3 16,7-1 3-16</inkml:trace>
  <inkml:trace contextRef="#ctx0" brushRef="#br0" timeOffset="234580.9286">25945 9162 233 0,'-23'-13'111'16,"23"13"-3"-16,-18-10-4 0,18 10-69 15,0 0-13-15,0 0-19 16,0 0-29-16,0 0-71 15,2 16-9-15,-2-16-9 16,15 24-5-16</inkml:trace>
  <inkml:trace contextRef="#ctx0" brushRef="#br0" timeOffset="237708.5013">26714 9185 166 0,'0'0'89'0,"2"-21"2"15,-2 21 0-15,0 0-49 16,-13 0-9-16,13 0-8 16,-16 24-7-16,4-2-6 15,2 7-5-15,-3 5-4 0,0 5-1 16,0 0-2-16,2 2-1 16,4-5-1-16,1-3 2 15,6-6-1-15,6-5 2 0,5-8-1 16,8-5 2-1,7-6-1-15,7-5 2 0,5-6-1 16,2-7 0-16,2-3 1 16,1-6-1-16,-2 1 0 15,-5-1 0-15,-9 1 1 16,-7 3-1-16,-8 2 1 16,-12 18-1-16,4-20 1 15,-4 20 0-15,-17-4-1 16,4 7 0-16,0 1-2 15,0 5 1-15,1 4-2 16,4 1 1-16,0 3-2 16,6 4 1-16,0 2-1 0,4 1 1 15,0 1 0-15,1 2 3 16,0 0 2-16,0 5-2 16,-1 1 1-16,-4 2-1 15,-1 1 1-15,-3 2-2 16,-2-1 2-16,-2 2-4 15,-3-6 0-15,0-2 3 16,-3-5 2-16,0-5 3 16,-4-8 0-16,1-4 4 15,-3-11-1-15,4-3 0 16,-1-10 0-16,3-2-3 16,2-6-5-16,1-2-7 15,7 2-9-15,0-1-18 0,13 9-26 16,-4-4-51-16,12 14-3 15,-1-4-4-15,8 10 0 16</inkml:trace>
  <inkml:trace contextRef="#ctx0" brushRef="#br0" timeOffset="238054.6414">27241 9517 166 0,'0'0'100'15,"0"0"-3"-15,0 0 3 16,-24 13-38-16,12 4-28 15,-8 2-8-15,1 7-8 0,-3-1-3 16,4 3-6-16,0 0-1 16,4-1-5-16,4-2 1 15,5-4-4 1,8-3-3-16,5-5-5 16,7-3-8-16,1-9-16 0,15 1-63 15,-7-11-5-15,12-1-6 16,-4-10-1-16</inkml:trace>
  <inkml:trace contextRef="#ctx0" brushRef="#br0" timeOffset="238276.407">27342 9317 250 0,'-24'-12'106'0,"24"12"-2"15,-19-7-5-15,19 7-68 16,0 0-19-16,0 0-27 0,8 16-76 16,-8-16-11-16,24 18-8 15,-24-18-11-15</inkml:trace>
  <inkml:trace contextRef="#ctx0" brushRef="#br0" timeOffset="240132.9742">28064 9259 212 0,'-16'-28'92'16,"16"28"2"-16,-16-17-1 15,16 17-50-15,0 0-8 16,0 0-8-16,-6 16-7 16,15 3-6-16,-1 2-5 15,8 8-2-15,1 3-4 16,5 1 0-16,3 2-2 15,1 1-1-15,1-4-5 16,-1-2-2-16,1-1-2 16,-3-6-9-16,4 4-13 0,-7-9-25 15,5 3-40-15,-11-12 0 16,6 4-2-16,-21-13 0 16</inkml:trace>
  <inkml:trace contextRef="#ctx0" brushRef="#br0" timeOffset="240431.1434">27935 9604 252 0,'0'0'100'0,"-22"-10"-3"15,22 10-1-15,0 0-62 16,5-18-5-16,-5 18-11 0,29-19-2 16,-5 6-2-16,11 2-6 15,7-2-1 1,4 0-4-16,6-1-2 16,3 1-8-16,5 2-13 0,-4-3-22 15,9 8-54-15,-8-8-7 16,5 8-6-16,-13-7-7 15</inkml:trace>
  <inkml:trace contextRef="#ctx0" brushRef="#br0" timeOffset="240933.4987">28886 9537 191 0,'0'0'90'0,"0"0"3"15,0 0-3-15,0 0-20 16,-30 15-33-16,14 1-12 15,-9 2-4-15,4 4-7 16,-4-2-2-16,3 3-5 16,4-1 0-16,5 0-3 15,5-4-4-15,8 0 0 16,9-5-2-16,7-5-3 16,9-1-5-16,3-5-10 15,13 1-22-15,-4-10-51 0,11 1-6 16,-6-9-1-16,5 1-3 15</inkml:trace>
  <inkml:trace contextRef="#ctx0" brushRef="#br0" timeOffset="241167.878">28983 9257 221 0,'0'0'108'16,"0"0"-2"-16,0 0-3 15,-12-16-25-15,12 16-44 16,0 0-14-16,13 11-18 16,-13-11-50-16,16 20-52 15,-3-4-15-15,-13-16-15 16,6 24-10-16</inkml:trace>
  <inkml:trace contextRef="#ctx0" brushRef="#br0" timeOffset="252086.3893">24896 8409 1 0,'16'7'67'0,"-16"-7"11"0,13 3 2 15,-13-3-40-15,21-6-5 16,-6 6 0-16,-2-5-3 16,6 5-4-16,-4-3-6 15,2 4-5-15,2 1-6 16,2 5-3-16,1-2-2 16,2 4-3-16,4-2-1 15,4 1 1-15,4-3-1 16,6 0 1-16,1-2 2 0,6-2 0 15,4-1 1 1,4 3 2-16,0-3 1 16,4 3 1-16,-3-2 0 15,-1 5 0-15,0-3-2 0,-1 4 1 16,-4-3-3-16,1 1 0 16,-1-2 0-16,0 2 0 15,0-3-1-15,0 1 1 0,-3 0 0 16,0-2 0-16,0-1 1 15,0 3-1-15,-1-2-2 16,-1-1 0-16,1 0-1 16,1 0 0-16,-1-1-1 15,1 0-1-15,0-2 1 16,-2 0-2-16,2-3 2 16,0 2-1-16,3-2 1 15,0 2 0-15,3-2-1 0,-1 1 1 16,2 3 0-16,0-1 0 15,0 3 1-15,-1 0 1 16,-3 1-1-16,0 2 0 16,-1 0 1-16,-2 0-1 15,-3 0 0-15,1 1 0 16,-2-1-1-16,1 0 0 16,2-3 0-16,1-2 0 15,2 1 0-15,2-1 0 16,2-2 0-16,0 1 0 15,1 0-1-15,-1 2 1 16,-2 1 0-16,-2 0 1 16,-5 1 0-16,0 4 1 0,-3 0 0 15,0 1-1-15,1-1 1 16,-1-1-1-16,0 0 0 16,3-1-1-16,1 0-1 15,0-2 0-15,2-1 0 16,-1 0 0-16,0 2 0 15,-2-1 0-15,-3 2 0 16,-1 0 0-16,-3 3 0 0,-3 0-1 16,-1 1 1-16,1 0 1 15,-3 0 1 1,0 0-1-16,-3 1 0 16,-1-3 0-16,-3 1-3 0,-6-4-8 15,0 5-19-15,-20-7-37 16,21 3-49-16,-21-3-6 15,0 0-5-15,-13 17-9 16</inkml:trace>
  <inkml:trace contextRef="#ctx0" brushRef="#br0" timeOffset="253049.8581">27202 8341 126 0,'0'0'88'15,"-24"9"0"-15,24-9 1 16,-19 6-43-16,19-6-15 16,0 0-5-16,0 0-3 15,0 0-2 1,1-13-3-16,6 0-2 0,9 0-4 15,0-9-1-15,7-1-2 16,2-9-1-16,5-2-4 16,-1-7-1-16,0 4-1 15,0-1-4-15,-5-2-6 16,2 6-10-16,-7 0-11 16,4 14-17-16,-10-3-53 15,3 14-2-15,-16 9-6 0,13-9-1 16</inkml:trace>
  <inkml:trace contextRef="#ctx0" brushRef="#br0" timeOffset="253505.6759">27228 7946 192 0,'12'-15'95'16,"4"-9"-1"-16,11 4-20 15,3-15-42-15,12 3-7 16,3-11-2-16,8 3-4 0,-2-5-4 16,1 6-5-16,-6 3 0 15,-3 7-2-15,-7 10 1 16,-3 8-2-16,-8 11-2 16,-3 11 0-16,-5 8-1 15,-3 7 2-15,-2 3-1 16,-1 7 1-16,-3-2-1 15,-3 3 1-15,-5-1-3 16,-1 0 1-16,-6 0-8 16,-3-6-11-16,4 2-31 15,-7-11-60-15,11 0-5 16,2-21-6-16,0 0-4 16</inkml:trace>
  <inkml:trace contextRef="#ctx0" brushRef="#br0" timeOffset="254284.5007">27811 6588 176 0,'1'-22'94'15,"-1"22"-1"-15,-2-21-5 16,2 21-50-16,0 0-5 16,-16 16-5-16,4-3-8 15,2 8-5-15,-4 5-7 16,-1 9-1-16,-2 5-5 0,2 6 1 15,-2 5-4-15,4 2 0 16,0 2-1-16,2-1 1 16,3-1-3-1,4-7 2-15,4-3-3 0,4-9 0 0,7-6-5 16,0-10-12-16,12-1-19 16,-3-14-51-16,8 0-1 15,-2-9-4-15,4-3 2 0</inkml:trace>
  <inkml:trace contextRef="#ctx0" brushRef="#br0" timeOffset="254520.8853">28038 6978 203 0,'0'0'92'0,"-6"26"2"15,-6-9-7-15,4 9-55 16,-5-3-13-16,4 3-5 16,-3 0-11-16,4-4-9 15,3 1-19-15,5-23-26 0,-2 21-37 16,2-21-5-16,12-4 1 16,-3-9-8-16</inkml:trace>
  <inkml:trace contextRef="#ctx0" brushRef="#br0" timeOffset="254713.0303">28087 6709 242 0,'0'0'101'15,"-19"-11"-4"-15,19 11-7 16,0 0-71-16,-13-5-15 15,13 5-22-15,0 0-30 16,4 21-44-16,-4-21-3 16,6 26-4-16,-5-12-1 15</inkml:trace>
  <inkml:trace contextRef="#ctx0" brushRef="#br0" timeOffset="255134.8774">28199 6828 228 0,'17'-5'98'16,"-17"5"-1"-16,12 13-16 15,-8 6-40-15,-8 1-11 16,3 8-8-16,-8-1-9 16,0 5-5-16,1-2-4 15,0-1-1-15,3-6-2 0,2-4 0 16,4-5-1-1,-1-14 0-15,16 10 0 16,-3-13-1-16,3-5 2 16,3-7-2-16,2-3 2 0,2-6-1 15,0-1 1-15,1-1 0 16,-4 2 0-16,-2 6 1 16,-5 5 2-16,-13 13 0 15,18-6 2-15,-18 6-1 16,4 20 0-16,-5-1 1 15,-2 1-1-15,1 5 0 16,-1-4-3-16,1 1-4 16,2-2-8-16,-3-5-11 15,8 2-20-15,-5-17-34 16,12 13-28-16,-12-13-5 16,22 0 2-16,-22 0-3 15</inkml:trace>
  <inkml:trace contextRef="#ctx0" brushRef="#br0" timeOffset="255527.5421">28605 6999 224 0,'0'0'99'16,"0"0"1"-16,0 0-4 0,-5-14-50 15,5 14-25 1,15-16-6-16,-15 16-4 15,24-20-3-15,-8 8 0 16,1-1-3-16,4-3-2 0,0-1 0 16,1-5 0-16,0 2 0 15,-2-4 3-15,-2 3 2 16,-7 0 1-16,-6 6 0 16,-5 15 1-16,-16-10-1 15,-7 16 1-15,-1 9-2 16,-8 8-3-16,0 5-2 15,-2 4-2-15,3 1 1 16,4 2-2-16,5-2 1 16,8-1-4-16,4-6-1 15,11-3-7-15,7-7-7 16,10 0-13-16,0-10-16 16,15 7-35-16,-7-15-28 0,11 5 1 15,-6-9-3-15,5 3 7 16</inkml:trace>
  <inkml:trace contextRef="#ctx0" brushRef="#br0" timeOffset="256082.8603">29023 6988 236 0,'0'0'95'16,"4"-16"0"-16,-1 3-4 15,-3 13-61-15,18-20-10 16,-5 8-5-16,0-5-1 16,2 0-3-16,-2-4-1 15,2 0-2-15,-5-5 2 16,-3 4-1-16,-5-2 0 16,-4 5 1-16,-8 0-1 15,-4 9 2-15,-10 4-2 0,-1 13-1 16,-7 9-3-16,-3 9 0 15,1 8-3 1,0 6-1-16,4 7-1 0,4-1-2 16,10 1-1-16,9-6-1 15,11-6-1-15,9-10-1 16,12-8-1-16,4-12 0 16,7-8-2-16,0-10 0 15,6-8 2-15,-3-8 1 16,0-5 3-16,-6-4 0 15,-4 1 2-15,-5 4 4 16,-7 4 3-16,-4 5 2 16,-10 9-1-16,-3 16 1 15,0 0-1-15,-20 12 0 0,4 9-2 16,-1 7-2-16,0 3-3 16,1 3 0-16,3-3-6 15,3-3-5 1,8-2-10-16,-1-12-19 0,15 2-38 15,-12-16-26-15,27 4 0 16,-12-11-5-16,8 3 6 16</inkml:trace>
  <inkml:trace contextRef="#ctx0" brushRef="#br0" timeOffset="256414.3876">29369 6981 282 0,'6'18'104'16,"-6"-18"-2"-16,-4 26 1 15,4-26-69-15,-10 23-17 16,10-23-4-16,-5 19-2 16,5-19-3-16,0 0-1 15,0 0-3-15,15-17-1 16,-7-1 0-16,1-5-1 16,1-5 0-16,2-10 0 15,-2-4 3-15,-2-3 0 16,-3 1 5-16,-1 2-1 0,-4 1 3 15,2 8-1-15,-5 6 2 16,0 10-3-16,3 17-1 16,-5-16-3-16,5 16-3 15,0 0-4-15,16 16-9 16,-3-9-16-16,13 10-40 16,-3-8-52-16,13 11-5 15,-4-10-9-15,7 7-6 16</inkml:trace>
  <inkml:trace contextRef="#ctx0" brushRef="#br0" timeOffset="257394.9107">30544 6545 194 0,'-5'-13'91'0,"5"13"1"16,-26-15 3-16,6 17-42 16,-14-5-16-16,0 10-4 15,-9-5-5-15,4 6-4 0,-3-2-5 16,6 4-5-16,5 0-5 16,7 5-3-16,9 2-4 15,7 3-3 1,11 5-2-16,6 2-2 15,10 8-2-15,2-2 1 0,8 4-4 16,0 1 0-16,3-1-1 16,-3-2 2-16,-3-2-1 15,-6-2 4-15,-7-5 0 16,-10-5 5-16,-8-2 3 16,-5-5 4-16,-10-5 3 15,0 0 3-15,-8-6 0 0,2-2 1 16,-4-4 0-16,3-1-2 15,-1-3-1-15,4 1-5 16,4-1-4-16,1-2-8 16,19 9-11-1,-25-16-21-15,25 16-43 0,0 0-23 16,15-4-1-16,-15 4-6 16,27 4 1-16</inkml:trace>
  <inkml:trace contextRef="#ctx0" brushRef="#br0" timeOffset="257864.1708">30521 6923 202 0,'5'-23'100'16,"4"4"1"-1,-7-1-3-15,-2 20-18 16,2-20-50-16,-2 20-9 0,0 0-7 15,-15 13-3-15,3 2-3 16,2 6-2-16,-2 3-3 16,5 1 0-16,3-1-3 15,5 1 0-15,7-7-1 16,4-3 1-16,7-6-1 16,4-7 0-16,3-7 0 15,2-4 0-15,2-5 4 16,-3-5 0-16,-2-1 1 0,-5-1 2 15,-4 3 2-15,-3 0 0 16,-6 5 2 0,-7 13 1-16,2-14-6 0,-2 14 1 15,-13 7 0-15,13-7-1 16,-18 28-2-16,10-10 0 16,-1 4-3-16,2 1 0 15,4-1 1-15,6-1 4 16,3-3-3-16,4-5-2 15,4-3-8-15,1-9-9 16,8 5-24-16,-9-15-61 16,9 8-7-16,-10-12-8 0,6 7 0 15</inkml:trace>
  <inkml:trace contextRef="#ctx0" brushRef="#br0" timeOffset="258439.5131">30949 6871 322 0,'2'-13'107'16,"-2"13"0"-16,0 0-12 15,-10 19-60-15,10-19-13 16,-11 28-7-16,9-12-7 16,2 2-3-16,4-4-5 0,-4-14-3 15,11 19-3-15,-11-19 0 16,24 3-2-16,-10-8-1 15,3-2 0-15,2-4-1 16,3 1 2-16,-2-3 1 16,2 1 3-16,-5 3 3 15,-3 4 3-15,-14 5 3 16,16 0 3-16,-16 0 2 16,-4 18 0-16,-1-5 1 15,5-13 0-15,-13 25-2 16,13-25-3-1,-7 17-1-15,7-17-2 0,0 0-1 16,22 3-2-16,-9-6-1 16,4-3 0-16,-1 1-1 15,4-3-1-15,-1 0 0 16,1-2 0-16,0 0-1 16,4-2 1-16,-1-4-2 15,4 0 0-15,0 0 0 16,4 2 0-16,-4-2-1 15,1 7 2-15,-4 4 3 16,-5 3 4-16,-5 11 5 0,-14-9 1 16,13 27 2-16,-16-9 1 15,2 6 1-15,-6-4 0 16,2 2-4-16,1-2-8 16,1-4-15-16,6 7-42 15,-3-23-63-15,0 28-3 16,0-28-11-16,-9 21-2 15</inkml:trace>
  <inkml:trace contextRef="#ctx0" brushRef="#br0" timeOffset="259413.7721">28586 7708 160 0,'1'-18'97'0,"-1"18"2"0,-1-20-1 16,1 20-22-16,-5-20-37 15,5 20-7-15,-7-16-7 16,7 16-7-16,-11-13-7 16,11 13-3-16,-19-9-4 0,6 9-1 15,-3 2-1-15,-4 4 0 16,-2 4 0-16,-2 3-1 16,-1 4-1-1,1 5-1-15,5 1-1 0,3 3 1 16,9 0-1-16,5 0 1 15,8-2-1-15,4-2 1 16,8-2 1-16,5-4 0 16,3-6 0-16,4-4 0 15,-1-6 1-15,3-4 1 16,-4-5-1-16,1-6 0 16,-3-3 1-16,-3-7-1 15,-5-1 4-15,-7-1-1 0,-6-2 2 16,-4 2-1-1,-4 1 2-15,-4 4-1 16,-5 6 0-16,-4 9-1 16,-4 2-3-16,0 8-1 0,3 6-5 15,-2 3-6-15,6 3-7 16,0-3-9-16,12 7-22 16,1-19-57-16,8 23-3 15,-8-23-5-15,31 13 2 16</inkml:trace>
  <inkml:trace contextRef="#ctx0" brushRef="#br0" timeOffset="260011.4843">28942 7698 324 0,'16'-3'111'15,"-16"3"-5"-15,22-10-7 16,-9 0-84-16,1 4-4 16,1-4-2-16,0-2-2 0,-2-5-1 15,-1-3-2-15,-2-3 0 16,-1-2-1 0,-4-1 0-16,0-1 0 15,-4-1 1-15,-1 5 1 0,-3 0 2 16,-1 7 0-16,4 16 0 15,-14-16 0-15,14 16-2 16,-25 16 1-16,12 6-3 16,-1 8-1-16,-1 9-2 15,2 3-1-15,0 7 0 16,5-1 0-16,0-1 0 16,4-2 0-16,3-5-1 0,1-5-1 15,4-5-3-15,-1-7-4 16,3-2-7-16,-5-8-4 15,5 4-10-15,-6-17-12 16,4 13-11-16,-4-13-11 16,0 0 0-16,-20-19 10 15,20 19 19-15,-25-23 18 16,8 4 21-16,-2 5 20 16,-4-8 18-16,7 13 17 15,-8-6 7-15,24 15-3 16,-30-18-12-16,30 18-13 15,-15-7-11-15,15 7-6 16,0 0-7-16,16-1-5 0,1 2-4 16,5-1-4-16,7 3-11 15,0-4-20 1,14 6-72-16,-7-6-9 16,10 8-4-16,-10-5-7 0</inkml:trace>
  <inkml:trace contextRef="#ctx0" brushRef="#br0" timeOffset="260683.428">29791 7758 181 0,'13'-19'97'15,"-8"-2"2"-15,5 5 1 0,-10-6-30 16,0 22-25-16,-8-27-6 16,8 27-6-16,-32-13-8 15,12 10-7-15,-6 0-6 16,-2 5-3-16,0-1-4 15,0 5-2-15,4 0-3 16,3 4-1-16,6 1 1 16,6 4-2-16,8 2-1 15,5 2 0-15,12 1-2 0,5 2-2 16,7 1-2 0,2-2-1-16,3 4-1 15,-2-5 1-15,-3 0-1 16,-5-2 3-16,-4 2 2 0,-7-4 4 15,-9-3 4-15,-3 0 4 16,0-13 2-16,-23 11 2 16,4-12 2-16,-3-1 0 15,-7-6 0-15,0-1-3 16,-4-4-2-16,2 0-3 16,2-1-3-16,4 3-9 15,9 4-11-15,0-6-26 16,16 13-59-16,0 0-8 15,29 6-2-15,-9-3-8 16</inkml:trace>
  <inkml:trace contextRef="#ctx0" brushRef="#br0" timeOffset="261218.1475">30079 7878 268 0,'13'-13'103'0,"-3"-4"-9"16,6 4 0-16,-4-2-68 0,4 5-16 15,-3-1 3 1,0 3 2-16,-13 8 1 16,10-17 0-16,-10 17 2 0,-8-20-2 15,-3 7-1-15,11 13-4 16,-29-22-1-16,9 15-1 15,-5 3-2-15,-4 5-2 16,-2 6-2-16,-1 6-1 16,2 8-2-16,2 2-1 15,8 6-2-15,7-1 0 16,9 0 0-16,9-1 3 16,10-1-2-16,5-6 1 15,8-7-1-15,3-5 0 16,2-7-1-16,1-5 1 15,-1-8 1-15,-4-2-2 16,-3-8 1-16,-5-1 2 16,-3 1 5-16,-8 4 0 0,-6 2 2 15,-3 3 1-15,-1 13 0 16,-13-9 0-16,13 9 0 16,-24 20-2-16,11-2-3 15,3 0-2-15,3 3-6 16,2-1-5-16,7 4-11 15,-2-24-18-15,16 32-47 0,-16-32-27 16,30 12 0-16,-17-18-5 16,13 1 6-16</inkml:trace>
  <inkml:trace contextRef="#ctx0" brushRef="#br0" timeOffset="261766.0063">30424 7748 342 0,'0'0'116'15,"0"0"-3"-15,0 0 0 16,0 0-78-16,-7 29-14 16,-6-10-6-16,3 5-4 15,-3-1-7-15,3-1-2 16,1-2-3-16,5-4-1 16,4-3-2-16,0-13 1 0,14 10-1 15,-1-13-2-15,4-1 1 16,4-5 0-16,3-1 0 15,-1-3 1-15,0 0 1 16,-1 0 0-16,-5 3 2 16,-1 3 2-16,-16 7 3 15,17-4 1-15,-17 4 1 16,0 0 1-16,2 14-1 16,-2-14 1-16,-4 23-2 15,4-23-1-15,-5 23-1 16,5-23-2-16,3 20 0 15,-3-20-1-15,0 0 0 0,20 10-2 16,-7-12 0-16,3-6 0 16,3-3-1-16,3-4 4 15,2 1 0-15,-1-3 0 16,0 1 0-16,0 1 1 16,-2 4 3-16,-3 2 0 15,-2 6 1-15,-3 5-1 16,-13-2 0-16,15 13 0 15,-15-13 1-15,1 27 0 16,-4-10-2-16,0 1-2 16,0 2-7-16,-1-3-9 15,3 3-19-15,1-20-55 16,-3 22-32-16,3-22-4 0,5 13-6 16,-5-13-1-16</inkml:trace>
  <inkml:trace contextRef="#ctx0" brushRef="#br0" timeOffset="262438.7814">31017 7846 301 0,'-4'-21'109'0,"11"8"3"15,-11-5-1-15,4 18-62 16,11-14-18-16,-11 14-7 16,17 3-4-16,-6 10-4 15,-7 4-5-15,2 10-2 16,-5 5-4-16,-1 7-2 15,-1 2 0-15,-2 2-2 16,-2-1-1-16,0-2 0 16,-1-4 0-16,-1-6-1 15,2-5-1-15,0-8 2 0,5-17-2 16,-12 16 1-16,12-16 1 16,0 0-1-16,-10-27 2 15,8 2-1-15,4-11 0 16,-1-6 0-16,5-4 1 15,3-3-1-15,4-1-1 16,3 3 0-16,2 1 0 16,3 7 0-16,2 9 0 15,3 5-1-15,0 8 1 16,0 6-1-16,1 3 0 16,-2 7 1-16,-4 4-1 15,2 5 0-15,-5 7 1 0,-3 5 1 16,-4 3 2-16,-6 6 1 15,-3 4 0-15,-8 3 1 16,-6 2 2-16,-3-2 0 16,-6-3 1-16,0-3-1 15,-2-7-1-15,1-7-1 16,0-6-3-16,5-10-4 16,17 0-10-16,-16-24-15 15,25 8-36-15,-6-17-59 16,17 7-3-16,-7-12-7 15,11 11 1-15</inkml:trace>
  <inkml:trace contextRef="#ctx0" brushRef="#br0" timeOffset="262877.9461">31480 7810 283 0,'13'-1'112'0,"-13"1"-2"16,0 0-2-16,2-16-84 16,-2 16-5-16,0 0 1 15,0 0-2-15,10-17-4 16,-10 17 1-16,24-13-5 16,-8 2-2-16,1-3-2 0,2-3 1 15,4-5-2-15,-4-2 1 16,3-4 1-16,-8 1-5 15,-1 1 2-15,-3 0 0 16,-5 3 3-16,-4 5-1 16,-5 4 1-16,4 14 1 15,-21-3-1-15,6 16 0 16,-11 9-8-16,0 11 1 16,-3 9-2-16,1 7 0 0,-1 6-2 15,4 5 1 1,1-2-1-16,6-5-1 15,8-5 4-15,5-8-3 16,8-7-3-16,4-11-7 0,9-5-10 16,-1-15-20-16,14 4-20 15,-5-18-52-15,8 3-1 16,-8-11-1-16,7 7 2 16</inkml:trace>
  <inkml:trace contextRef="#ctx0" brushRef="#br0" timeOffset="263271.4073">31710 7941 296 0,'0'0'105'16,"0"0"-3"-16,13 0 2 15,-13 0-73-15,0 0-12 16,7-13-2-16,-7 13-4 16,0 0 0-16,16-10-4 15,-16 10-1-15,17-11-3 16,-17 11-3-16,25-16-2 0,-11 4-1 15,3-1-1 1,-2-1 1-16,-1 0 0 16,-1-4 1-16,-7 2 1 15,-3-1 3-15,-6 4 3 16,3 13 1-16,-28-13 3 0,8 16 1 16,-4 10 0-16,-7 6 1 15,3 10 0-15,-1 2-4 16,4 7-2-16,4-2 0 15,5 0-4-15,4-4 0 16,8-3-7-16,7-6-6 16,4-9-10-16,10 2-12 15,3-16-26-15,14 7-54 16,-3-13-13-16,4 2-3 16,-3-10 2-16</inkml:trace>
  <inkml:trace contextRef="#ctx0" brushRef="#br0" timeOffset="263680.6211">32024 7907 247 0,'4'-15'105'15,"-1"-3"2"-15,0 0 2 16,-9-6-70-16,4 8-11 16,-6-4 1-16,8 20-4 15,-21-23-1-15,5 20 1 16,-4 3-5-16,1 8-3 0,-1 4-7 15,4 5-3-15,3 2-4 16,3 1-2-16,8 0-4 16,8 1-2-16,9 0-4 15,0-3 1-15,7 0-1 16,-5-2-3-16,4 2 4 16,0-4-1-16,-5 0 5 15,0 2 3-15,-16-16 5 16,13 28 1-16,-13-28 6 15,3 26 5-15,-3-26 3 16,-10 24 2-16,10-24 0 0,-28 20 1 16,8-12-2-16,-2-1-1 15,-4-4-4-15,2 0-4 16,-1-2-7-16,2-8-12 16,6 4-30-16,-2-17-97 15,16 5-11-15,-5-11-9 16,0 5-9-16</inkml:trace>
  <inkml:trace contextRef="#ctx0" brushRef="#br0" timeOffset="274353.9156">28177 9038 148 0,'0'0'103'0,"-24"-7"2"0,24 7 2 16,-17-7-32 0,17 7-38-16,0 0-7 15,0 0-4-15,0 0-4 0,0 0-3 16,0 0-3-16,26-6-4 16,-5 6-2-16,10 3-2 31,5-3-1-31,10 1-2 15,6 1-7-15,5-4-14 16,11 8-40-16,-7-9-60 0,10 6-8 16,-15-5-8-16,-3 5-10 15</inkml:trace>
  <inkml:trace contextRef="#ctx0" brushRef="#br0" timeOffset="276572.0586">32492 7871 177 0,'66'-22'102'0,"-66"22"6"16,0 0-2-16,0 0-49 15,0 0-14-15,0 0-7 16,0 0-10-16,0 0-5 15,0 0-7-15,-33 69-3 16,33-69-3-16,66 38-7 16,-66-38 1-16,78 39-5 0,-78-39 2 15,88 39-5-15,-88-39 6 16,75 32-6-16,-75-32-1 16,67 26-9-16,-67-26-17 15,72 18-29-15,-72-18-60 16,0 0 3-16,70 13-6 15,-70-13 3-15</inkml:trace>
  <inkml:trace contextRef="#ctx0" brushRef="#br0" timeOffset="277042.0032">32470 8249 148 0,'0'0'98'16,"0"0"3"-16,0 0 1 15,0 0-48-15,0 0-15 16,0 0-7-16,0 0-5 15,0 0-4-15,79-72-5 16,-79 72-7-16,100-51-1 16,-100 51-5-16,105-53-1 15,-105 53-1-15,100-52-6 16,-100 52 0-16,98-46-12 0,-98 46-10 16,85-36-32-16,-85 36-50 15,68-19-4-15,-68 19-4 16,0 0 4-16</inkml:trace>
  <inkml:trace contextRef="#ctx0" brushRef="#br0" timeOffset="277451.0809">32546 7787 101 0,'0'0'97'0,"-57"13"6"16,57-13-1-16,0 0-23 15,0 0-31-15,0 0-4 16,0 0-7-16,79-36-9 16,-79 36-10-16,75-13-6 15,-75 13-3-15,120-7-6 16,-44 5-13-16,8-2-22 15,14 7-58-15,-4-2-27 16,-5-1-2-16,-14 5-3 16</inkml:trace>
  <inkml:trace contextRef="#ctx0" brushRef="#br0" timeOffset="278077.497">33481 8204 173 0,'0'0'111'16,"0"0"1"-16,0 0 0 15,0 0-65-15,0 0-12 16,0 0-6-16,0 0-7 16,0 0-4-16,0 0-4 15,-70 65-3-15,70-65-2 16,0 0-3-16,0 0-2 16,-59 71-2-16,59-71-3 15,0 0-5-15,0 0-8 0,0 0-8 16,47 60-22-16,-47-60-54 15,58-8-24-15,-58 8-3 16,60-21 0-16</inkml:trace>
  <inkml:trace contextRef="#ctx0" brushRef="#br0" timeOffset="278314.664">33523 8077 196 0,'0'0'121'0,"0"0"2"16,0 0-7-16,0 0-60 15,0 0-75-15,0 0-85 16,0 0-9-16,0 0-13 15,0 0-1-15</inkml:trace>
  <inkml:trace contextRef="#ctx0" brushRef="#br0" timeOffset="286381.081">21739 8576 29 0,'0'0'56'16,"0"0"-3"-16,0 0 3 15,0 0-22-15,0 0-12 16,-13-3-3-1,13 3-1-15,0 0-1 0,0 0 0 16,0 0-2-16,18 3 0 16,-18-3-4-16,19 2-3 15,-5-2-3-15,2 3 0 16,1-3 0-16,3 1 1 16,1 1 0-16,0-1 0 15,2-1 0-15,2 0 1 16,-4 0 0-16,4 1-1 15,-3 1-3-15,2-1 1 0,-1 1-2 16,5-1 1 0,-5 2 0-16,4-1-1 15,6-1 1-15,3 0 1 16,5-2 1-16,2 0 0 0,0-2 2 16,2 1-2-16,1-1 0 15,-2 2 0-15,-5-2 0 16,-3 3-3-16,-2 0 0 15,-2 1-1-15,1-1-1 16,-1 2 1-16,3 1 0 16,-1 0-1-16,1 0 0 15,1-2 1-15,-3 2 0 0,5 0-1 16,-2-2 0-16,3 1 1 16,1-4-1-16,0 1 1 15,2-1 0-15,0 1-1 16,1-2 1-16,-4 3-1 15,0 0 1-15,-3 1-1 16,-4 2 0-16,1 2 1 16,-2-1-1-16,0 0 1 15,4-1 0-15,2-1 0 0,0-2 1 16,0-3 0-16,1-2 1 16,1 1 1-1,-3-3 0-15,3 1 1 16,-6 0 0-16,3 3-1 0,0-1 1 15,3 4-2-15,0 0 1 16,1 2-2-16,2-1-1 16,1 2 0-16,1-2 0 15,-1 1 0-15,0-2 0 16,-1-2 1-16,-3 2-1 16,0-3 0-16,0 3 0 15,-2-1 0-15,-2 2 0 0,1 2 0 16,-3 3-1-16,0 0 0 15,2-2 1 1,-2 3 0-16,3-1-1 16,2-2 1-16,4 1 0 0,0-4 1 15,2 1-1-15,1-1 0 16,0-2 0-16,2 1-1 16,-3 0 1-16,-2 0 1 15,-1 1 1-15,0-1-1 16,-1 2 1-16,1-2 1 15,-2 1 0-15,-2 2-1 16,-1-3 0-16,0 1 0 16,-1-1 0-16,-1 0-1 0,0 0 0 15,0-1-1 1,4-1 1-16,-1 0 0 16,4 0 0-16,-1 1 1 15,0-1-1-15,4 1 0 0,-1 1 0 16,-1 1 1-16,1 1-1 15,0-1 0-15,2 1-2 16,0 0 1-16,0-2 0 16,-1 2 0-16,1-2 1 15,0 0-1-15,-3 0 1 16,4 0 0-16,-1 0 1 16,2 0-1-16,2 0 0 15,3 0 0-15,2 0 0 16,0 1-1-16,6-1 0 15,0 0 0-15,1 0 0 16,-1 0-1-16,-1 0 1 0,1 0 0 16,-3 2-1-16,3-2 1 15,2 0 0-15,0 0 0 16,3 0 0-16,2-2 0 16,4 2 1-16,1-1-1 15,3 1 0-15,-4 0-1 16,-2 1 1-16,-2 1-1 15,-4-1 1-15,2 2 0 16,-2-1-1-16,1-1 1 0,-1 0-1 16,1-1 2-16,-2 2-2 15,-3-2 1-15,3 1 1 16,-4 1-1-16,-2 1 0 16,-1 0 0-16,-2-1 0 15,1 1 0-15,-1 0 0 16,2 0 0-16,-2 0 0 15,1-2 0-15,-1 1-1 16,-1-1 1-16,-1-1 0 16,-4 2 0-16,2-1-1 15,-3 1 2-15,-1-1 0 16,-2-1 1-16,-1 0-1 0,0 0 0 16,1-1 0-16,-1-1 0 15,2-1 0-15,-4-1-1 16,-1 1 0-16,0 0-1 15,1 0 1-15,-1 2-1 16,0-1 1-16,2 1-1 16,-1 1 0-16,-1 1 0 15,1-1 1-15,-2 2-1 16,-2-1 0-16,-4 1 1 16,-4-2-2-16,1 1 4 15,-3 1-1-15,-1-1 0 16,-1-1 1-16,-1 2-1 15,2-2 0-15,-2 0 0 0,-3 0 1 16,-1 0-3-16,-3-3 1 16,-2 1 1-16,-1-1-1 15,-13 3 1-15,19-5-1 16,-19 5 1-16,13-6-1 16,-13 6 0-16,0 0 0 15,0 0-1-15,0 0-1 16,13 0 1-16,-13 0 0 15,0 0-1-15,0 0 1 16,0 0 0-16,0 0 0 16,0 0 0-16,0 0 0 15,0 0-1-15,0 0 1 0,4 13 0 16,-4-13-1-16,0 0 0 16,3 21 0-16,-3-21 0 15,2 26 0 1,-2-8 1-16,-2 3 3 0,1 2-4 15,-2 5 4-15,-3 4-4 16,0 4 3-16,-1 4-3 16,-3 6 2-16,0 5-3 15,0 2-1-15,-3 5 1 16,0 4-1-16,0-2 1 16,0 3-2-16,1-3 3 15,-1 2 1-15,2-1-1 16,-1-4 1-16,1 1 0 0,1-2 0 15,1 1 1-15,2-1-1 16,-2 3 0-16,3 0-3 16,-1-1 3-16,0 0-4 15,1-2 3-15,-1-1-3 16,1-2 2-16,-2-4-2 16,0-4 2-16,1-6-1 15,0-4 1-15,3-4 4 16,-4-5-5-16,4 0 6 15,-2-4-3-15,2-2 1 16,0-3-8-16,2 1-4 16,-2-5-22-16,8 6-35 0,-4-19-29 15,-4 18-11-15,4-18-5 16,-18-6-9-16</inkml:trace>
  <inkml:trace contextRef="#ctx0" brushRef="#br0" timeOffset="288059.8286">21618 8622 74 0,'0'0'65'16,"13"-15"-4"-16,-13 15-10 16,12-15-23-16,-12 15-8 0,0 0-3 15,14-10-4-15,-14 10-4 16,0 13-2-16,-1 0-2 15,-2 4 1-15,-3 4-2 0,0 5 1 16,1 4 2-16,-4 4-5 16,0 4 4-16,-4 5-4 15,-3 6 2 1,-2 5-3-16,-4 6 2 0,-3 7-3 16,0 1-2-16,0 2 2 15,-1 2-2-15,1-1 2 16,0 4 4-16,3-3 0 15,-1-7 0-15,3 2 0 0,-2-3 1 16,0 0-2-16,2 2 2 16,-2 2 0-16,4-3-6 15,-4 0 3 1,2 0-2-16,-2-3 2 0,3-3-2 16,1-3 3-16,0-4 1 15,5-3-2-15,2-7 3 16,2-1-3-16,2-5 4 15,3-2-3-15,-1-2 4 16,2 0-1-16,1-9 3 16,0-3 2-16,1-5 2 15,2-2 2-15,-1-13 1 0,0 0 0 16,0 0-1-16,16 2-3 16,-16-2-2-16,16-13-3 15,-16 13-3-15,24-14-1 16,-8 8-2-16,0 0-1 15,1 4 0-15,2-1 0 16,0 1 0-16,1-1 1 16,2 0 0-16,1 1 0 15,1 0-1-15,1 1 0 16,7-1 1-16,4 1-1 16,4 1 1-16,5 1-1 15,3 1 0-15,3 1-1 16,1-1 1-16,5 3 1 15,0-2 1 1,4 1 0-16,0 0 0 0,4-1 0 16,7 2 0-16,10-3 1 15,10 1-1-15,9 0 0 16,7 0-1-16,6 0-1 16,9 0 0-16,11-2 1 15,8 1-1-15,3 1 1 16,4-2 0-16,10 2 0 15,10-3 1-15,7 1-1 16,10-1 2-16,6 0-1 16,8 0 1-16,8-1 0 15,5 1 0-15,10 0 0 0,3 0 0 16,6 3 0 0,4 1 0-16,2 2 0 15,1 1 0-15,1 2-1 16,9-2 1-16,-2 0 1 0,-6 0-1 15,7 1 0-15,0-1 0 16,-5-1 0-16,-7 1 0 16,-3 0-1-16,-10 2 1 15,-9-3 0-15,-12-1-1 16,-12 0 2-16,-16-3-2 16,-16 0 0-16,-16-1-3 0,-23-2-9 15,-19 10-25-15,-35-4-60 16,-19 18-10-1,-42-5-17-15,-28 3-12 16</inkml:trace>
  <inkml:trace contextRef="#ctx0" brushRef="#br0" timeOffset="290096.4848">3772 11745 190 0,'-21'-7'89'0,"21"7"2"16,-24 3-1-16,24-3-47 16,-30 5-8-16,30-5-3 15,-28 2-6-15,28-2-5 16,-20-7-6-16,20 7-5 15,-7-24-3-15,10 7-3 16,2-6-1-16,7-2-2 0,4 0 1 16,4-1 0-16,2 0 0 15,2 2 1-15,1 4 0 16,1 6 0-16,-2 4 0 16,-1 5 0-16,-1 3-1 15,-2 3 1-15,0 2-1 16,1 3-1-16,-3 1 1 15,0 3-1-15,-1 3-1 16,-1 4 1-16,0 6-1 0,-3 5 0 16,0 4 0-16,-3 2 1 15,-3 4-1-15,0 1 0 16,-1 1 0 0,-3 0 1-16,-2-2-2 0,-1-3 2 15,0-2-2-15,-1 0 2 16,-3-1 0-16,-1-3-1 15,-2-2 1-15,-2-1-1 16,-1 0 1-16,-3-2-2 16,-1-1 3-16,-2-4-4 15,-1-1 2-15,-2-3 1 16,-1-6 0-16,-2-5-1 16,-3-4 1-16,1-4 0 0,-1-6 0 15,-1-4 0-15,0-2-1 16,3-7-1-1,3 0 1-15,3-2 1 0,5-1-2 16,5 1 2-16,6 2-2 16,6 0 2-16,7 3-2 15,4 1 3-15,6 3-2 16,1 2-1-16,3 3 1 16,1 2 0-16,0 2 0 15,-2 5-2-15,-2 4-3 16,-3 3-4-16,0 7-8 15,-5-2-13-15,2 9-42 0,-17-19-36 16,22 20-2-16,-22-20-10 16,16-3 0-16</inkml:trace>
  <inkml:trace contextRef="#ctx0" brushRef="#br0" timeOffset="291071.2181">4314 11461 146 0,'6'-23'73'0,"-2"1"2"16,-4 22 1-16,12-23-35 0,-12 23-12 15,11-15 0 1,-11 15 2-16,0 0 1 16,18-11-3-16,-18 11-2 15,0 0-5-15,0 0-5 0,11 23-5 16,-11 0-5-16,0 9-1 15,0 7-4-15,-1 5 1 16,-1 10-2-16,-1 2 0 16,1 0-2-16,-1-1 3 15,0-4-3-15,0-4 2 16,1-5-1-16,2-4 1 16,0-8 0-16,2-3 0 0,1-5 0 15,3-5 1-15,-6-17 1 16,17 25 1-16,-17-25-1 15,26 10 2-15,-7-10-1 16,4-3 0-16,3-1 0 16,2-2-1-16,4 2 0 15,3-4-2-15,1 4 0 16,0 1-3-16,-1 3-4 16,-4-1-8-16,3 4-12 15,-10-8-25-15,6 11-54 16,-12-10-9-16,6 8-4 15,-24-4-4-15</inkml:trace>
  <inkml:trace contextRef="#ctx0" brushRef="#br0" timeOffset="291588.7348">3751 12344 247 0,'-21'-10'104'16,"8"11"-4"-16,-3-7-3 0,16 6-58 31,0 0-9-31,0 0-6 16,0 0-7-16,14 6-6 15,5-2-3-15,10 1-2 16,4-2-2-16,8 2 0 16,8 1-3-16,7-2-2 15,7-1-2-15,7-1 1 16,5-1 0-16,7-2 1 16,6 1-1-16,1 1-4 15,1-1-2-15,-6-1 0 16,-5 1-6-16,-10-6-5 15,0 6-15-15,-18-10-32 16,-5 7-39-16,-16-10-3 0,-2 12-4 16,-15-5-3-16</inkml:trace>
  <inkml:trace contextRef="#ctx0" brushRef="#br0" timeOffset="292930.4147">3855 12862 207 0,'-29'-6'90'0,"29"6"6"16,-27-7-4-16,27 7-41 16,-19-10-22-16,19 10-1 15,-8-18-13-15,8 18 1 16,7-19-6-16,-7 19-4 15,26-18-2-15,-6 8-3 16,5-1 1-16,1 3-1 16,1 1 2-16,2 1-2 15,-3 0 1-15,0 2-1 16,-3 2 2-16,-3 4-1 16,-1 2-1-16,0 2-2 15,-2 4 0-15,-1 4 0 0,-2 5 0 16,-1 4 4-16,-3 3-1 15,-1 3-2-15,-2 0 2 16,-3 3 0-16,-2-1 1 16,-2 1-2-16,0 0 3 15,-3-3-6-15,-1 0 5 16,-4-1 0-16,-2 1 0 0,-1 0 0 16,-4-1 0-16,-1-2-1 15,-2-2 2-15,-1-2-2 16,-1-8-1-16,1-1-1 15,-1-9 1-15,1-4-1 16,-1-7 1-16,3-6 0 16,-2-4 0-16,4-2-1 15,1-1 0-15,1-3 0 16,3 1 0-16,3-1 0 16,2 2 0-16,4 0-1 0,2 3 0 15,5-1 0-15,4 3 0 16,3 4 0-16,3 2 0 15,3 6 0-15,2 3 1 16,3 2 0-16,-1 3-1 16,0 5 1-16,-2 1 0 15,1 2-2-15,-2 2-2 16,-3 0-2-16,1 4-7 16,-4-7-9-16,2 5-31 15,-16-16-47-15,26 7-9 16,-26-7-5-16,23-18-7 15</inkml:trace>
  <inkml:trace contextRef="#ctx0" brushRef="#br0" timeOffset="293788.2411">4393 12807 237 0,'0'0'111'0,"0"0"-8"15,0 0-1-15,-14-5-58 16,14 5-19-16,0 0-8 16,0 19-2-16,0-1-4 15,2 5-7-15,0 4 0 16,3 8-3-16,-2 4 2 0,1 5-3 15,-1 7 2-15,0 1-6 16,0-6 2-16,-1-3 1 16,0-7-1-1,-1-4 1-15,1-10 1 0,-2-9 1 16,0-13 0-16,0 0 1 16,-5-31 0-16,4 7-1 15,1-9 2-15,1-5-3 16,5-1 2-16,4-1-3 15,3 2 2-15,5 5-1 16,2 4 0-16,3 8-1 16,0 6 0-16,3 8 0 15,0 5 0-15,-2 5 1 0,1 5-1 16,-3 3 1-16,-1 5-1 16,-2 4 2-1,-5 5-1-15,-1-1 1 16,-5 7 0-16,-5 2 2 0,-6-2 1 15,-3 4 2-15,-6-5-1 16,-5-1 0-16,-6-6 1 16,-2-1 0-16,-6-6 0 15,-2-5-2-15,1-3-3 0,0-5-4 16,5-3-8-16,1-9-18 16,26 9-67-1,-23-25-13-15,31 8-10 0,-1-13-10 16</inkml:trace>
  <inkml:trace contextRef="#ctx0" brushRef="#br0" timeOffset="318751.2406">7742 11917 127 0,'0'0'78'15,"0"0"0"-15,0 0 4 16,8-13-28-16,-8 13-13 0,13 1-6 16,-13-1-2-16,15-1-4 15,-15 1-4-15,13-9-2 16,-13 9-4-16,5-16-1 16,-5 16-5-16,-15-22 0 15,2 12-4-15,-7-3 2 16,-3 3-1-16,-6-3-1 15,-4 3-1-15,-3 0-1 16,-2 4-1-16,-1 0-2 16,0 6 0-16,-2 3-3 15,0 5 0-15,2 0 0 16,3 1-1-16,2 2 1 16,2 0-2-16,3-3 2 0,4-1-2 15,5-1 3-15,4 0-2 16,3-2 0-16,13-4-1 15,-15 9 0-15,15-9 1 16,-3 13-1-16,3-13 0 16,10 23-2-16,0-10 3 15,3 4-2-15,3 1 2 16,2 2-1-16,7-1 2 16,4-1-2-16,1 0 3 15,2-1-3-15,3 0 3 0,-2 1-3 16,1-3-1-16,0 1 2 15,-6 0-2-15,-2 2 1 16,-3-3-3-16,-4 4 4 16,-4-4-2-16,-5 2 2 15,-5-4 1-15,-6 0-1 16,-6 0 2-16,7-13-1 16,-32 19 1-16,8-11-1 15,-7 2 1-15,-5-1-1 16,-3 3 0-16,-1-1 0 15,-1 6-2-15,4 2 1 0,1 1 0 16,4 2 0-16,5 1-1 16,4 0 0-16,4 0 1 15,3-1-1-15,3-3 1 16,3-2-1-16,1 0 1 16,2-2-1-16,3-1 1 15,2-1-1-15,4 0 0 16,2 0 0-16,-4-13 0 15,19 23 1-15,-3-14 0 16,4 0 0-16,3-4 1 16,6-2 1-16,3-1 0 15,2-4 1-15,4 1-1 0,2-1 0 16,5 1 0-16,1-1 0 16,3 2-1-16,-3 2 0 15,2 1 0-15,-2 1-1 16,-3 0 0-16,-5 2 1 15,-5 0-2-15,-6 0-1 16,-4-2-4-16,1 2-8 16,-10-8-18-16,8 8-75 15,-22-6-12-15,26-1-4 16,-26 1-10-16</inkml:trace>
  <inkml:trace contextRef="#ctx0" brushRef="#br0" timeOffset="320534.6298">8809 12097 1 0,'-18'-23'4'0,"18"23"28"15,-16-25-11-15,16 25-6 16,-14-16 4-16,14 16 5 0,0 0 13 15,-19-10 3-15,19 10 11 16,0 0-3-16,0 0 1 16,0 0 2-16,-10 22 1 15,10-22-6-15,-4 22-7 16,-3-9-6-16,4 7-9 16,-7-1-4-16,2 5-7 15,-5-1-1-15,2 3-5 16,-6-1 1-16,-2 1 0 0,-3-3-2 15,-1-3 1-15,-4-3-1 16,1-4 0-16,0-1 0 16,0-6-1-16,0-5 0 15,1-4-2-15,4-6 0 16,-1-2-2-16,3-4 1 16,2 0-2-16,1-6 1 15,3 0-1-15,1-2 1 16,5 0-1-16,3-2 0 0,3 1 2 15,3-2-1 1,6 2 1-16,2 1-1 16,4 5 0-16,2 2-1 15,1 3 2-15,2 7-3 0,4 6 0 16,-1 4 0-16,2 8 1 16,-1 5-2-16,1 6-1 15,-1 5 2-15,0 5-2 16,-2 1 2-16,1 4-2 15,-2 0 2-15,-1-1-3 16,0-1 2-16,1-3 2 16,0-5 0-16,-1-5 0 0,2-3-1 15,0-6-1-15,-1 1-8 16,-3-12-17-16,6 5-53 16,-8-15-31-16,11 4-6 15,-10-11-8-15,4 1-5 16</inkml:trace>
  <inkml:trace contextRef="#ctx0" brushRef="#br0" timeOffset="321121.5042">9135 12284 228 0,'4'-20'99'0,"-4"20"-1"0,0 0-1 16,0 0-63-16,-7 26-11 15,2 0-8-15,-3 3-4 16,1 7-2 0,-3 2-4-16,1 1 0 0,2-3-3 15,2-3 1-15,2-3-2 16,5-5 1-16,2-5-1 15,3-6 0-15,5-1-2 16,2-5-4-16,7-3-6 16,-3-8-10-16,10 1-19 15,-8-14-59-15,7 3-4 16,-8-15-7-16,3 2-1 16</inkml:trace>
  <inkml:trace contextRef="#ctx0" brushRef="#br0" timeOffset="321356.0781">9166 12015 215 0,'0'0'124'15,"0"0"-9"-15,0 0-1 16,2-13-63-16,-2 13-26 0,0 0-6 15,0 0-6-15,0 0-14 16,0 0-25-16,11 16-77 16,-11-16-9-1,2 15-10-15,-2-15-8 16</inkml:trace>
  <inkml:trace contextRef="#ctx0" brushRef="#br0" timeOffset="324677.4438">9770 12005 179 0,'5'-25'83'0,"-5"25"8"16,6-14-17-16,-6 14-31 0,0 0-6 15,0 0-4-15,0 0-4 16,2 18-5-16,-2-18-6 15,-8 31-2-15,1-11-5 16,1 7-6-16,-2 5-1 16,0 6-5-16,1 2 0 15,3 2-1-15,0 1 1 16,1-3-3-16,3 1 4 16,3-7 0-16,2-5 0 15,7-4 1-15,1-8 0 0,3-10 1 16,3-8 0-16,4-11 0 15,1-8 0 1,5-7 0-16,0-6 0 0,0-3-1 16,-2-3 1-16,1 1-2 15,-5 5 2-15,-2 1-2 16,-2 8 1-16,-5 5-2 16,-1 4 2-16,-13 15-1 15,19-11 2-15,-19 11-1 16,0 0 0-16,9 20 1 15,-12-7 0-15,-1 4 0 16,-2 4-1-16,2 5 1 16,-2 2-1-16,-1 7-1 0,2 5 0 15,2 5 0-15,2 6 0 16,2 1 0-16,2 1-1 16,2-1 1-16,-1-2-2 15,-1-5 3-15,0-3 0 16,-5-6 4-16,-4-6 1 15,-2-4 3-15,-7-5 0 16,-2-4 2-16,-5-7-2 16,-1-3 2-16,-1-7-3 15,-2-4-5-15,3-5-2 16,0-1-5-16,4 0-7 16,2-3-13-16,17 13-22 0,-16-22-66 15,16 22-1-15,0 0-8 16,30-5-4-16</inkml:trace>
  <inkml:trace contextRef="#ctx0" brushRef="#br0" timeOffset="325118.7416">10399 12443 151 0,'0'0'93'0,"5"-21"2"0,-5 21 2 15,0 0-26-15,0 0-27 16,-1 13-10-16,2 4-9 16,-5-1-6-16,3 10-4 15,-4 0-4-15,2 5-1 16,-1 1-5-16,3 0-1 16,-2-2-3-16,3-1 1 15,3-3-3-15,2-6-1 16,4-5-6-16,-9-15-8 15,28 11-19-15,-16-21-34 16,12 4-35-16,-9-15-6 16,7 2 0-16,-10-10-4 15</inkml:trace>
  <inkml:trace contextRef="#ctx0" brushRef="#br0" timeOffset="325322.2207">10490 12208 286 0,'0'0'118'0,"-13"-9"-5"0,13 9-6 16,0 0-80 0,0 0-13-16,0 0-21 31,-13-8-62-31,17 21-39 0,-4-13-15 0,-3 27-13 0,-3-11-6 31</inkml:trace>
  <inkml:trace contextRef="#ctx0" brushRef="#br0" timeOffset="330454.2716">11185 12058 144 0,'-19'-23'89'15,"19"23"5"-15,-17-12-2 0,17 12-24 16,-16-5-32-16,16 5-2 15,0 0-11-15,0 0-3 16,0 0-3 0,0 0-4-16,0 0-2 0,23 10-2 15,-6-6-2-15,5 0-2 16,3 5-3-16,2 0-7 16,2-1 0-16,3-2-9 15,1 1-3-15,-6-5-12 16,8 2-10-16,-13-8-22 15,5 4-39-15,-13-8 2 16,5 8-1-16,-19 0 4 16</inkml:trace>
  <inkml:trace contextRef="#ctx0" brushRef="#br0" timeOffset="330752.6853">11159 12321 185 0,'0'0'98'16,"0"0"-1"-16,0 0 0 15,0 0-52-15,0 0-14 0,14 2-7 16,-14-2-5-16,29 8-3 15,-11-5-7-15,5 2-8 16,6 3-11-16,1-4-16 16,10 7-30-16,-2-11-42 15,9 9-4-15,-2-10-4 16,7 5-5-16</inkml:trace>
  <inkml:trace contextRef="#ctx0" brushRef="#br0" timeOffset="331427.0981">12286 12025 140 0,'3'-20'95'15,"3"1"2"-15,-5-6-3 0,6 8-22 16,-5-6-44-16,1 1-8 15,-3-5-5-15,0-1-3 16,-6 0-1-16,-1 0-3 16,-6 2 2-16,-6 6-1 15,-4 3 1-15,-2 9-2 16,-4 8-2-16,-2 11-1 0,-4 6-2 16,-1 12 0-16,-3 5-3 15,4 8 2-15,2 9-2 16,1 3-2-1,4 4 2-15,4 4-2 16,10 0 2-16,7-1-3 0,10 1 2 16,10-4-4-16,5-9 3 15,11-9 0-15,6-8-1 16,5-15 1-16,8-13 1 16,0-12 0-16,-1-14 1 15,1-10 1-15,-5-11 3 16,-1-4-1-16,-6-10 3 15,-4 0 1-15,-12-3-1 0,-6 3 2 16,-9-1-1-16,-8 5-1 16,-10 2-2-16,-6 5 2 15,-7 8-4 1,-6 8-1-16,-2 8 0 0,-1 8-6 16,5 11-10-16,-1 5-20 15,14 16-65-15,0 3-8 16,15 12-11-16,4 4-3 15</inkml:trace>
  <inkml:trace contextRef="#ctx0" brushRef="#br0" timeOffset="343478.689">6771 12126 150 0,'0'0'60'0,"-17"1"6"15,17-1-1-15,-13 3-27 16,13-3-6-16,0 0-4 16,0 0-3-16,-16 2-4 15,16-2-5-15,0 0-3 16,0 0-3-16,0 0-4 0,17 5-1 15,-17-5 0-15,22 0 0 16,-9 0 1-16,2 0-1 16,2-1 0-1,2 1-3-15,1 0 0 16,1 0-1-16,0 1 0 16,0 1-1-16,-2-1 1 15,1 1-1-15,-1-2 1 16,-3 1 0-16,-2-1 0 0,-14 0 0 15,19-1 1-15,-19 1 0 16,0 0 0-16,0 0-1 16,0 0 1-16,0 0-1 15,-16-8 0-15,2 7 0 16,-5-2-1-16,-3 0 0 16,-1-1-1-16,2 1 1 15,0 2-1-15,0-1 1 16,2 1 0-16,2 2-1 15,2 2 0-15,15-3 1 16,-18 7 0-16,18-7 0 16,0 0 0-16,-12 15 1 15,12-15-1-15,0 0 1 0,14 10 0 16,-14-10 1-16,25 4-2 16,-8-3 1-16,1 1 0 15,0-1-1 1,1-1 1-16,0-1 0 0,1-2 0 15,-3 0-1-15,-2 0 0 16,-2-2-7-16,-13 5-22 16,16-9-52-16,-16 9-12 15,0 0-11-15,0 0-14 16</inkml:trace>
  <inkml:trace contextRef="#ctx0" brushRef="#br0" timeOffset="355553.6744">12999 12067 206 0,'0'0'94'0,"-18"-13"-3"16,18 13 0-16,0 0-53 0,0 0-8 15,0 0-10-15,0 0 2 0,0 0-9 16,23-5-2-16,-7 10-4 16,5 3-5-16,2-1 1 15,4 1-6-15,3-1-2 16,2 0-9-16,7 2-6 16,-1-5-22-16,8 5-50 15,-9-8-3-15,4 8-3 16,-11-6-1-16</inkml:trace>
  <inkml:trace contextRef="#ctx0" brushRef="#br0" timeOffset="355861.5924">13012 12263 236 0,'-16'-2'95'0,"16"2"-3"16,-16 2-2-16,16-2-56 16,0 0-8-16,23 0-9 15,-7 0-5-15,6 3-5 16,2 0-5-16,6 1-6 15,8 2-12-15,-2-5-17 16,12 6-28-16,-5-8-32 16,9 4-3-16,-8-8-5 15,4 5-1-15</inkml:trace>
  <inkml:trace contextRef="#ctx0" brushRef="#br0" timeOffset="356350.0979">13131 11909 170 0,'0'0'72'16,"15"-14"4"-16,-2 8-4 0,8 6-44 15,4-1-6-15,8 4-2 16,5 1-2-16,4 5-6 16,-1 4-3-16,4 1-3 15,-3 3-1-15,1 3-1 16,-4 5-3-16,-4 0-4 15,-6 1 3-15,-5 2-3 16,-5 1 2-16,-7 2-2 16,-8 0 5-16,-6 1 0 0,-8-2 5 15,-6 1 6-15,-8-5 3 16,-6-2 2-16,-11-5 0 16,-2-2 1-16,-6-8-3 15,1-1-2-15,-2-5-3 16,4-1-7-16,5 1-14 15,7-5-23-15,15 11-61 16,4-8-8-16,15-1-9 0,16 16-9 16</inkml:trace>
  <inkml:trace contextRef="#ctx0" brushRef="#br0" timeOffset="358995.9619">14825 11743 107 0,'0'0'75'16,"19"-2"3"-16,-19 2 3 15,20 4-14-15,-20-4-29 16,13-3-4-16,-13 3-4 16,0 0-2-16,9-20-4 15,-9 20-4-15,-4-18-3 16,4 18-4-16,-19-23-1 0,3 13-3 15,-6 0 0 1,-4 3-1-16,-3 0 1 16,-4 1 0-16,-4 0-1 15,1 5 0-15,0-1-2 0,0 2 1 16,0 0-2-16,2 3 0 16,1 0-4-16,6 4 1 15,2-1-1-15,2 0-1 16,4 1 0-16,5 0 0 15,14-7-2-15,-20 15 2 16,20-15-1-16,-5 13 0 16,5-13 0-16,9 17-1 0,-9-17 1 15,26 20 0 1,-6-7 0-16,3 2 0 16,6-2 0-16,6 1 0 15,2 0 1-15,4-1 0 16,1 0-1-16,-1-2 1 0,0 0 0 15,-1-2-1-15,-2 1 1 16,-5-3 0-16,-6 2 0 16,-5-1-1-16,-6 2 1 15,-16-10-1-15,10 25 1 16,-19-11 1-16,-7-1-1 16,-5 3 2-16,-8 0-1 15,-6 0 2-15,-4-3-2 16,-4 0 3-16,0 3-3 15,-2-2-2-15,-1 1 2 16,1-1-3-16,2 2 2 16,1 1-3-16,4-1 4 15,5 1-5-15,3-5 4 0,5 1 0 16,5-3-1-16,6 0 1 16,14-10 0-16,-16 18-1 15,16-18 0-15,3 17 0 16,-3-17 0-16,23 19 1 15,-6-9-1-15,6-3 0 32,3 2-1-32,5-5 2 15,3-1-1-15,2-3 2 0,6-2-1 16,1-3-1-16,1-3 2 16,2 3 0-16,0-3 1 15,2 7-2-15,-1-1 1 16,-1 5-1-16,-2 3 1 15,-2 4 0-15,-2 2-2 16,-4 2-3-16,-3 1-11 16,-7-5-18-16,2 9-51 15,-13-12-18-15,3 4-8 16,-18-11-6-16,0 0-4 16</inkml:trace>
  <inkml:trace contextRef="#ctx0" brushRef="#br0" timeOffset="360521.4883">15936 11904 205 0,'0'0'85'15,"0"0"0"-15,6-16-1 16,-6 16-47-16,0 0-9 16,4 16-4-16,-4-16-1 15,-4 17-4-15,4-17-5 16,-13 27-1-16,-1-11-5 15,-4 3-1-15,-8 1-2 16,-2 3-1-16,-7-1-2 16,0-1-2-16,-2-2 2 15,1-4-2-15,1-5 2 16,3-3-2-16,6-4 2 16,2-6-3-16,1-6 2 15,3-2 2-15,1-5-3 0,4-1 1 16,2-4-2-16,6-3 1 15,3-4-2-15,5 0 1 16,8-1-2-16,5 0 0 16,7 3 0-16,2 3 0 15,3 8 1-15,2 7 0 16,0 9 0-16,-2 9 2 16,-5 9-1-16,-3 8 2 15,-5 4 1-15,-3 3 1 16,-4 1 0-16,-2 1-2 15,-3-6 4-15,1 1-2 16,1-5 0-16,3-5-2 16,2-3 2-16,5-4-3 0,4-5-5 15,5-6-10-15,7-2-27 16,1-13-53-16,6 4-6 16,-4-9-7-16,3 5-5 15</inkml:trace>
  <inkml:trace contextRef="#ctx0" brushRef="#br0" timeOffset="360932.3255">16177 12085 225 0,'3'-14'97'15,"-3"14"2"-15,0 0-7 16,0 0-46-16,0 0-12 16,-7 19-4-16,7-19-10 15,-7 29-7-15,1-11-3 16,2 5-6-16,-2 0-1 16,0 1-4-16,3-3-4 0,0-1-5 15,5-2-11-15,-2-18-19 16,11 18-56-16,-11-18-5 15,23-7-5-15,-8-9-3 16</inkml:trace>
  <inkml:trace contextRef="#ctx0" brushRef="#br0" timeOffset="361151.9509">16248 11791 281 0,'-25'-25'109'0,"25"25"-3"15,-24-18-8-15,24 18-68 16,0 0-21-16,-16-6-25 16,16 6-71-16,0 0-14 0,16 22-8 15,-16-22-13-15</inkml:trace>
  <inkml:trace contextRef="#ctx0" brushRef="#br0" timeOffset="362621.9549">16754 11955 133 0,'0'-12'76'15,"-1"-6"2"-15,1 18 3 16,-1-24-37 0,1 24-7-16,-3-15-3 0,3 15-2 15,0 0-6-15,-3 18-5 16,-2-4-8-16,4 6-2 16,-3 2-4-16,1 4-1 15,-2 3-1-15,3 0-2 16,-1-1-1-16,1 0-2 15,2-4 2-15,3-1-3 16,1-4 2-16,2-2-2 16,-6-17 2-16,23 22 0 0,-8-19 1 15,2 0 0-15,2-5-2 16,4-3 1-16,0-5-1 16,2-6 0-16,0-3-1 15,-1-3 3-15,-1-1-4 16,-3-1 4-16,-4 2-3 15,-5 2 3-15,-4 3-3 16,-7 17 4-16,3-18-3 16,-3 18-1-16,0 0 3 15,-18 2-2-15,18-2 0 16,-15 13-1-16,15-13 2 16,-13 21-2-16,9-5 1 0,1 1-2 15,2 5 1-15,2 3-2 16,0 2 2-16,4 5 0 15,-1 2 1-15,0 4 0 16,2 2-1-16,0 2 2 16,-2 0-1-16,-1 0 1 15,-1-3-1-15,-4-3 2 16,-4-6 2-16,-2-2 3 16,-5-11 2-16,-5-4 0 15,-5-10 2-15,-1-3-2 16,-5-9 1-16,-3-2-1 15,-1-7-3-15,1 1-5 16,3 0-7-16,3-4-8 0,11 8-17 16,0-7-31-16,15 20-39 15,9-21-8-15,12 18-6 16,3-9-6 0</inkml:trace>
  <inkml:trace contextRef="#ctx0" brushRef="#br0" timeOffset="363073.8556">17233 12208 148 0,'0'0'83'15,"11"-20"3"-15,-11 20-1 16,0 0-32-16,0 0-10 15,0 0-6-15,-19 26-5 0,7-7-9 16,4 5-6-16,-4 2-5 16,3 7-1-1,1-1-3-15,2 1-3 16,3 0-2-16,2 1-1 0,2-7-2 16,3-1-2-16,5-2-6 15,1-9-6-15,9-4-15 16,-2-16-26-16,14 2-41 15,-8-17-6-15,13-2-4 16,-7-11-5-16</inkml:trace>
  <inkml:trace contextRef="#ctx0" brushRef="#br0" timeOffset="363314.07">17313 11997 226 0,'-16'-8'110'0,"16"8"-6"0,-27-12-1 16,27 12-58-16,-15-3-15 16,15 3-13-16,0 0-19 15,0 0-43-15,0 0-55 16,19 18-8-16,-3-4-14 15,-2-1-6-15</inkml:trace>
  <inkml:trace contextRef="#ctx0" brushRef="#br0" timeOffset="363945.4109">17749 12075 230 0,'0'0'97'16,"-18"-6"1"-16,18 6-5 15,0 0-51 1,0 0-15-16,0 0-8 0,0 0-7 16,0 0-7-16,26-7-1 15,-7 12-4-15,5 0-1 16,4 0-6-16,2 2-7 16,1-4-16-16,3 8-30 15,-8-6-34-15,3 3-4 16,-9-3-5-16,-4 5-2 15</inkml:trace>
  <inkml:trace contextRef="#ctx0" brushRef="#br0" timeOffset="364164.1806">17718 12218 261 0,'-16'-7'99'0,"16"7"-2"16,0 0-3-16,0 0-62 16,22 1-14-16,-3 5-5 15,2-2-3-15,8 2-6 16,4 3-18-16,2-8-33 0,13 8-47 16,-4-10-7-16,13 3-8 15,-7-6-7 1</inkml:trace>
  <inkml:trace contextRef="#ctx0" brushRef="#br0" timeOffset="364768.3348">18515 12039 218 0,'0'0'90'0,"17"-6"-4"0,-17 6-4 16,23-21-58-16,-11 5-8 15,2 0-4-15,-2-4-1 16,-2-2-3-16,-5-1 2 15,-2 1-1-15,-7-1 2 16,-3 5-3-16,-8-1 2 16,-3 6-1-16,-8 4 0 15,-5 9 0-15,-9 9-2 0,-5 8 2 16,-7 9-4-16,3 9 2 16,2 10-3-16,2 8-2 15,6 6 0-15,10 3-1 16,12-1-1-16,10-1-1 15,15-2 1-15,10-5-1 16,9-9 0-16,9-11 2 16,7-11-2-16,6-14 1 15,5-11 0-15,2-10 0 16,0-11 0-16,-1-8 0 16,-4-8 0-16,-7-7 0 15,-3-2 1-15,-10-1 4 16,-7-3 1-16,-10 2 1 0,-13 2 0 15,-11 3 0-15,-11 2-1 16,-8 8 1-16,-10 8-2 16,-6 6-5-16,-2 9-9 15,-1 3-21-15,12 13-72 16,0 1-9-16,17 10-6 16,6-3-15-16</inkml:trace>
  <inkml:trace contextRef="#ctx0" brushRef="#br0" timeOffset="366572.3876">14258 11029 190 0,'0'0'82'0,"-13"-10"-3"16,13 10-2-16,0 0-45 16,0 0-6-16,0 0-3 15,9 17-3-15,-9-17-5 16,26 8-5-16,-7-4-4 0,8 3-1 16,2 0-1-16,6 1 0 15,1-1-2-15,8 0 0 16,3-1 0-16,3-2-2 15,6-1 0-15,5-2 1 16,10 1-1-16,7-1 0 16,4 1-1-16,0-1 0 15,-1 4 1-15,-2-3 1 16,1 3 0-16,-3-2 1 16,-6-2 0-16,-2 1 0 15,4-2 1-15,4 1-1 16,4-1 0-16,4 1-1 15,1-1 0-15,-1 2-1 0,3 2 0 16,0-1 0-16,-5 0 0 16,-2 1 1-16,3 2-1 15,-2-2 1-15,2 2-1 16,1-2 1-16,-6-1-1 16,1 0 1-16,-1-1 0 15,2-4 0-15,-8-2 0 16,4-2 0-16,-1-3 5 15,2-1 0-15,2-3 2 16,-3 0 1-16,-1-2 1 16,-3-3-1-16,-2-2 1 0,1 0-1 15,-4-5-3-15,0-1-3 16,-3 2 0-16,2-1-3 16,1 5 1-16,-1 4-2 15,-3 5 2-15,-6 6-1 16,-6 5-1-16,-4 8 2 15,-4-1-2-15,-2 3 2 16,-4 0-1-16,-2-1 0 16,0 1-1-16,3-2 3 15,3 4-1-15,0-1-1 16,-1 2 0-16,3-1 1 16,0 0-1-16,4-4 1 15,4-1 0-15,1-1-2 16,4-3 1-16,0-3 0 0,3 2 0 15,-1-1 0-15,-6 3 0 16,-1 2 0-16,-6 4 0 16,-7 0 1-16,-6 0 0 15,-1 0 2-15,-5-1-1 16,-2-2 0-16,-3-2 2 16,-2-2 1-16,-3-5-1 15,-2 1 0-15,-15 1 0 16,17-8 0-16,-17 8-1 15,0 0-1-15,0 0 0 16,7-14-2-16,-7 14 1 16,0 0-1-16,0 0 0 0,0 0-1 15,0 0 1-15,0 0-1 16,0 0 1-16,2 20-1 16,-4-7 1-16,1 6 1 15,-2 1-1-15,1 3 0 16,-1 5 1-16,2 1-2 15,0 1 1-15,-1 6-1 16,2 4 2-16,0 8-3 16,0 7 3-16,2 10-1 15,-1 2 0-15,0 7 3 16,1 4-2-16,1 3 1 16,-2 0-2-16,-1 1 1 15,0-4-2-15,-1-2 2 0,-1 2-1 16,-2 3 0-16,0 0-1 15,-4 1 1-15,3-1 0 16,-3 4 4 0,-2 1-2-16,5 2-2 0,-3-1 2 15,0-2-3-15,1-3 2 16,4-5-3-16,0-6-1 16,-2-8-8-16,7-5-7 15,-8-18-16-15,13-4-49 16,-7-36-31-16,0 0-7 15,3-20-9-15,-6-23-6 32</inkml:trace>
  <inkml:trace contextRef="#ctx0" brushRef="#br0" timeOffset="368043.2625">14010 11094 232 0,'0'0'81'15,"0"0"-2"-15,-4-16-17 16,4 16-37-16,0 0-8 16,20-13-8-16,-20 13-5 15,16 10 0-15,-9 5-2 16,-1 6 2-16,1 7 2 15,-1 9-3-15,-2 5 3 16,2 6-3-16,0 5 2 16,1 5-2-16,2 7 1 15,-1 6-3-15,-2 2 0 16,0 4 3-16,-5 1-3 0,-2 2 3 16,-5 0-2-16,-3-1-3 15,1-5 2-15,-2-4-1 16,2 4 1-1,0-1-2-15,2 3 0 0,2-3-1 16,1 1 1-16,0-1 4 16,0-2-2-16,-1 0 2 15,-2-8-2-15,0-5-1 16,0-6 1-16,1-7-2 16,-1-4 4-16,1-3-1 15,0-5 2-15,3-3-3 16,-1-5 6-16,2-1-1 15,-2-3 1-15,3-3 1 0,0-3-2 16,3-2 0 0,-3-13-1-16,10 13-2 15,-10-13-1-15,20 11 0 16,-7-6-1-16,0 2-1 0,4 0-1 16,4 0 1-16,3 1 0 15,4-3 0-15,3 1-1 16,4-6 1-16,4 0 0 15,4-1 0-15,2-2 1 16,0 3-1-16,-1 1 0 16,4 2 0-16,-2 1 0 15,2 2 1-15,-1 1 0 0,5 1 1 16,2-4 4 0,9-1-2-16,11-2 2 15,5-1 0-15,6-3 0 16,3 3-1-16,6-1 0 0,3-1-1 15,4 1-3-15,3-2-1 16,1-1 1-16,-3-1-1 16,2 1 0-16,2-3-1 15,-2-5 2-15,4-1-2 16,3 0 1-16,0-1-1 16,0 1 1-16,-1 1 0 15,4 4 1-15,-2 2-1 16,1 3 0-16,-4 2 0 0,1 1 0 15,0 0 1-15,-2-2-1 16,3 1 1 0,0-2 0-16,5-4-1 15,2 2 1-15,3 1-1 0,-5 3 2 16,-8 4-1-16,-6 2 1 16,-5 0 0-16,0-1 0 15,-4 0 0-15,-2-4 0 16,4-3 0-16,2-2 0 15,3-1 0-15,-1 2-2 16,-1 1 0-16,-5 7-3 16,-8 0-7-16,-4 19-47 0,-25-4-52 15,-11 9-14-15,-22-13-13 16,-23-15-7 0</inkml:trace>
  <inkml:trace contextRef="#ctx0" brushRef="#br1" timeOffset="382555.3506">19297 7149 27 0,'0'0'75'0,"0"0"-3"15,-6 15-16-15,6-15-19 16,0 0-5-16,14-6-9 16,-14 6-10-16,15 7 0 0,-15-7 2 15,19 18-6-15,-8-4 4 16,-1 0 3-16,3 4-3 16,3-2 3-16,6 1-2 15,-1-4 3-15,5 1-9 16,-1-1 7-16,2 2-8 15,1 1-3-15,1-1 2 16,-2 3-1-16,0 1 1 16,1-2 2-16,2 3 1 15,3-1 1-15,3 0 0 16,0-1 0-16,2 3 0 16,1-4-3-16,1 3 0 15,1-1-2-15,1 1-1 16,-5-1-1-16,1 2-1 0,-2 0-1 15,0 0-1-15,-3 1 1 16,2 1-1-16,-1 1 0 16,-1 0 0-16,-1-1 0 15,1-2 2-15,0-1-1 16,1-1 1-16,-1-3-1 16,-1 0 1-16,-1-2-1 15,1-1 0-15,0 2 0 16,2-2-1-16,1 1-1 15,1-1 1-15,3 5 5 16,-1-1-5-16,3-1 4 16,0 0 0-16,-1-1-1 0,1 0-1 15,-2-1 2-15,-2 1-1 16,-1-4-4-16,2 1 3 16,-5 1-3-16,0-2 1 15,-3 1-1-15,1 1 2 16,-4 0-2-16,0 0 0 15,-2 1 1-15,-2 1-1 16,2-2 0-16,-4 1 1 16,4 1-1-16,-1-1 1 15,2-1 0-15,0 0 2 16,0-3-1-16,2 0 2 16,-4 0-1-16,4 0 2 15,-4-1-1-15,-1 3 1 0,-3-1-1 16,1 1-1-16,-3 1 1 15,1 0-1-15,0 1-1 16,0-1 0-16,-1 0-1 16,1 1 1-16,-2-2-1 15,1 4 0-15,-1-3 0 16,-1 0 0-16,0-3-2 16,-3 0-5-16,4 3-23 15,-17-13-87-15,22 4-4 16,-22-4-8-16,14-26-7 15</inkml:trace>
  <inkml:trace contextRef="#ctx0" brushRef="#br1" timeOffset="383481.4481">19315 7106 48 0,'0'0'89'15,"0"0"-1"-15,0 0 4 16,-15-16-45-16,15 16-9 16,0 0-9-16,0 0-4 15,0 0-6-15,5 17-5 16,-5-17-2-16,15 16-1 16,-15-16 0-16,29 19 0 15,-8-13 0-15,8 1-1 16,0-3-2-16,6-1-1 15,-1 0-4-15,5-1-7 0,3 3-12 16,-3-5-21-16,9 9-53 16,-11-7-14-16,6 6-2 15,-6-1-6-15</inkml:trace>
  <inkml:trace contextRef="#ctx0" brushRef="#br1" timeOffset="384185.7708">19248 7158 26 0,'0'0'75'15,"0"-17"-1"-15,0 17 2 0,0 0-41 16,0 0-10-16,0 0 1 15,1 14-2-15,6 3 6 16,-1 4-4-16,6 5-4 16,-2 4-3-16,4 6-5 15,2 4-1-15,3 4-5 16,1 3-1-16,0-1-11 16,6 5-6-16,0-2-13 15,2 1-21-15,-4-2-52 0,2-5-2 16,-1-2-6-16,-1-9-3 15</inkml:trace>
  <inkml:trace contextRef="#ctx0" brushRef="#br1" timeOffset="386608.6596">21719 8611 65 0,'0'0'86'0,"0"0"-1"16,0 0-23-16,-21-10-21 16,21 10-5-16,-15 0-6 15,15 0-5-15,-19 0-5 0,19 0-4 16,-24-2-1 0,9 4-1-16,-5-2-1 15,0 1-1-15,-3-2 0 16,-2 4-3-16,0-3-2 15,0 1-1 1,-4-1-1-16,2 2-1 0,-2-1-1 0,-1 2 0 16,-4-3 2-16,4 1 0 15,-5-2 2-15,-1 0 0 16,-3-4 0 0,-2 2 1-16,-6-4 0 15,-5 3-2-15,-11-1 0 16,-12 4-1-16,-7 0-2 15,-5 2 1-15,-4 0 0 16,-7 2-1-16,-4 0 0 16,-4-1 0-16,-3-1 0 15,-1-1 0-15,-3-1-1 16,-1-2-1-16,-4-2 0 16,0-2-1-16,-6-1 1 15,-3-4-1-15,1-2 2 16,-1-2-2-16,-5-2 1 0,-8 3-2 15,-12 0 2-15,-7 2 0 16,-5 2-1-16,1 0 2 16,-7 1-1-16,-8-1 1 15,1-4 0-15,2 0 0 16,8-1 1-16,-5 0-1 16,-4 1 1-16,0 1-2 15,-2 4-1-15,-2 3 0 16,-10 2 0-16,-8 5 0 15,-4 0 0-15,-4 0 1 0,-5 0 2 16,-1 2-1-16,-2-5 2 16,-1 3-1-16,3-6 0 15,6 3 0-15,-2-1-1 16,2 1-2-16,2 0 0 16,0 6-2-16,-1-2 1 15,0 4-1-15,1 2 0 16,1 2 0-16,1-2 0 15,3 1 0-15,1 0 1 16,5-4-2-16,5 2 2 16,11-2-1-16,-2 2 1 0,3 0 0 15,6 4 0-15,11-2-1 16,9 0 1-16,8-3 1 16,5-3 0-16,10-4 0 15,16-5 0-15,12-4 0 16,8-4 1-16,10-1-1 15,6 3 1-15,7 2-2 16,8 5 2-16,3 2-2 16,7 2 1-16,1 2-1 15,4 3 0-15,6-1 0 16,6 0 1-16,4 0 0 16,6-2-1-16,4 1 1 15,3-1-1-15,16 0 1 0,-21 5 0 16,21-5-1-16,-21 4 1 15,21-4 0-15,-20 4 0 16,20-4 1-16,-20 2-1 16,20-2 0-16,-19 1 0 15,19-1 1-15,-17 5-1 16,17-5 0-16,-16 7 0 16,16-7 0-16,0 0 1 15,-17 6 0-15,17-6 1 16,0 0 0-16,0 0 0 15,-13-18 0-15,13 18 0 16,-6-20-1-16,3 7 1 0,-1-4 0 16,-1-2 0-16,3-4 1 15,-3-6 1-15,1-3-1 16,-2-4-5-16,-1-3 4 16,-2-3-3-16,1-2 1 15,-1-5-2-15,-1-2 2 16,-2-5-3-16,4-3 2 15,-4-3 5-15,3-2-2 16,-1 1 1-16,2 2-2 16,0 5 2-16,1 4-2 15,3 7 1-15,0 11 0 16,1 3-1-16,1 8-1 16,2 3-3-16,0 6 3 0,2-2-4 15,-2 16 2-15,0-18-3 16,0 18-2-16,0 0-2 15,0 0-2-15,0 0-3 16,0 0-22-16,5 31-27 16,-3-18-59-16,11 10-2 15,-13-23-4-15,22 29-1 16</inkml:trace>
  <inkml:trace contextRef="#ctx0" brushRef="#br1" timeOffset="387269.0691">8787 7589 52 0,'-22'11'85'0,"22"-11"4"15,0 0-8-15,0 0-34 16,-14-9-4 0,14 9-5-16,-2-22-4 15,8 8-5-15,-3-14-4 0,10-2-3 16,-1-9-3-16,8-1-2 16,0-8-9-16,5 2 1 15,1-2-5-15,2 2 1 16,0 1-4-16,-2 5 2 15,-2 4-5-15,-1 4 1 16,-2 5 4-16,-1 4-2 16,-1 4 0-16,-5 3-1 15,2 7 0-15,-2 5 0 0,2 6-1 16,-1 5 0 0,0 6-1-16,1 3 1 15,0 5-1-15,0 2 2 16,0 3-2-16,1 5 2 0,-1-1 3 15,0 2-3-15,-2-4 3 16,-1 1-2-16,-1-1 2 16,0-4-10-16,2 2-12 15,-5-8-28-15,12 6-66 16,-8-7-5-16,9 8-8 16,-6-3-5-16</inkml:trace>
  <inkml:trace contextRef="#ctx0" brushRef="#br0" timeOffset="444947.1311">1638 14985 242 0,'-5'-15'76'16,"4"-6"0"-16,1 21 2 0,-2-20-43 16,2 20-6-16,0 0-2 15,0 0 0-15,9 20-4 16,-5 2-2-16,-1 3-5 16,3 12-2-16,-2 5-6 15,4 8-2-15,-3 7 0 0,1 3-3 16,-2 1 0-16,1 4-2 15,-4-3 1-15,1 1-1 16,-5 1 1-16,-2-5-1 0,0-3-4 16,-3-4 3-16,-3-4 0 15,-1-6 2-15,-2-5 1 16,14-37 11-16,0 0 0 16,-45 78 1-16,45-78 0 15,0 0-1-15,0 0-1 16,0 0-1-16,-46 61-1 15,46-61-10-15,0 0-9 16,15 4 0-16,2-4 0 0,7-4 0 16,7-2-1-16,3 2 2 15,5-1 0-15,3 2-1 16,0 1 10 0,0 3-1-16,-3 2-5 0,-2-2-7 15,4 5-14-15,-7-10-33 16,4 11-43-16,-8-16-8 15,3 6-6-15,-7-14-8 16</inkml:trace>
  <inkml:trace contextRef="#ctx0" brushRef="#br0" timeOffset="445541.8591">2391 15398 233 0,'-26'-4'106'0,"9"11"-11"0,-7-10-2 16,10 10-6-16,-2-8-52 15,16 1-10 1,-17 4-7-16,17-4-6 0,0 0-5 15,0 0-3-15,27 2-1 16,-8-1 0-16,6 3-1 16,6 4-7-16,4-1-1 15,0-1-4-15,2-1-3 16,-1-3-9-16,2 1-13 16,-8-9-28-16,5 9-36 15,-18-9 5-15,6 10-6 16,-23-4-1-16</inkml:trace>
  <inkml:trace contextRef="#ctx0" brushRef="#br0" timeOffset="445792.5144">2313 15641 291 0,'0'0'91'16,"-19"5"0"-16,19-5-1 16,0 0-41-16,0 0-19 15,16 8-11-15,-2-6-4 0,4 0-4 16,3-1-8-16,10 7-33 16,-2-10-63-16,12 15-10 15,-5-10-9 1,11 10-9-16</inkml:trace>
  <inkml:trace contextRef="#ctx0" brushRef="#br0" timeOffset="446627.0586">3658 15133 254 0,'-23'-16'90'16,"23"16"-3"-16,-21-20-6 16,21 20-51-16,-11-28-8 15,14 5-6-15,-2-13-3 16,8-2-4 0,2-6-2-16,5 0-1 0,2-2-1 15,2 3-2-15,0 4 0 16,-1 9-2-16,-3 8 0 15,-5 9 0-15,-11 13-1 16,0 0 1-16,0 0-1 16,0 0 0-16,-32 23 0 15,6-4 0-15,-5 4 1 16,-4 2 1-16,-3 1-1 16,0-2 3-16,0-4 0 0,3-2 1 15,2-7 0-15,4-1 0 16,-1-4 4-16,6-3-2 15,2-2-5 1,6-1-8-16,16 0-13 0,0 0-15 16,1 29-42-16,-1-29-16 15,35 31-10-15,-12-17-6 16,13 10-1-16</inkml:trace>
  <inkml:trace contextRef="#ctx0" brushRef="#br0" timeOffset="446977.3534">3446 15258 222 0,'0'0'95'16,"-25"-11"-3"-16,25 11-2 15,-14-6-34-15,14 6-25 16,0 0-8-16,0 0-8 16,14 13-7-16,2-7-4 15,6-2-2-15,6 0 0 16,10 1-4-16,7-3-4 0,7 4-15 15,1-9-20-15,8 12-44 16,-10-12-8 0,6 13-3-16,-15-10-10 0</inkml:trace>
  <inkml:trace contextRef="#ctx0" brushRef="#br0" timeOffset="447605.6902">3412 15564 193 0,'-8'-13'86'0,"-7"-9"-2"15,11 9-2 1,-3-5-33-16,7 18-25 0,4-26-8 15,-4 26-4-15,27-19-4 16,-2 13-3-16,5 3-3 16,8 2-2-16,4 4-1 15,2 1-2-15,0 5 2 16,-7 2 0-16,-5 2-2 16,-9 3 2-16,-10 4-1 15,-12 5 1-15,-9-1 2 16,-10 5 3-16,-8-1 1 0,1 1 4 15,-7-1 0 1,3-2 0-16,-3-4 2 16,6 0 0-16,3-6-3 15,7-1 0-15,2-3-3 0,14-12-1 16,-9 19-3-16,9-19 0 16,16 11 0-16,3-9-1 15,8-2 0-15,8 0 1 16,7-5-1-16,2 4 1 15,5-1-2-15,1 1-3 16,-1 2-12-16,-5-2-16 16,1 7-58-16,-13-11-6 0,1 14-4 15,-14-10-7-15</inkml:trace>
  <inkml:trace contextRef="#ctx0" brushRef="#br0" timeOffset="462227.1367">4753 14596 188 0,'0'0'80'15,"0"0"-3"-15,-20 0-1 0,20 0-20 16,-24 20-27-16,11-3-5 15,-5 4-3-15,0 7-2 16,-3 9-5-16,1 10-2 16,-4 9-5-16,3 9-1 15,-2 6-7-15,4 6 0 16,3 0 2-16,3 1-1 16,6-4 0-16,3-5-1 15,5-5 3-15,6-4-2 16,8-1 2-16,3-5-4 0,7-4-6 15,2-6-5-15,8-1-15 16,-3-14-55-16,10 1-11 16,-8-18-9-16,7-8-7 15</inkml:trace>
  <inkml:trace contextRef="#ctx0" brushRef="#br0" timeOffset="463685.7091">5059 14856 207 0,'0'0'77'16,"1"-23"-3"-16,-1 23-2 0,0 0-27 16,7 13-22-16,-4 1-7 15,3 12-4-15,-2 4-2 16,2 8 1-1,-2 4-4-15,-1 5 0 0,-1 2-4 16,-1 3 1-16,-2-3 3 16,-4 2-3-16,1-7 1 15,-2-2-3-15,1-6 4 16,0-4-3-16,1-7 3 16,0-8-6-16,4-17-5 15,-2 16-6-15,2-16-17 0,0 0-50 16,13-22-7-16,-10 2-5 15,10 1-6-15</inkml:trace>
  <inkml:trace contextRef="#ctx0" brushRef="#br0" timeOffset="463982.5993">5043 14808 223 0,'-22'-27'84'0,"22"27"-6"15,-16-16-2-15,16 16-45 0,0 0-8 16,0 0-6-16,16 18-4 16,-1-3-2-1,2-2-2-15,7 1 0 0,4-5-2 16,6-2 1-16,5-5-2 15,5-5-3-15,2-4-6 16,-1-5-8-16,1 6-19 16,-9-5-46-16,4 14-6 15,-18-1-5-15,-3 19-6 16</inkml:trace>
  <inkml:trace contextRef="#ctx0" brushRef="#br0" timeOffset="466222.7224">5412 14779 224 0,'7'-32'76'16,"2"19"1"-16,-9-4-2 15,0 17-36-15,7-26-9 16,-7 26-5-16,5-16-5 16,-5 16-5-16,0 0-5 0,0 0 0 15,-19 6-3-15,4 4 1 16,-5 0-2-16,-3 5 1 16,-7-1-2-16,-2 2 2 15,-5 1-2-15,-1 2 0 16,-1 1-2-16,2 2 1 15,-1 1-3-15,3 3 1 16,2 0-2-16,4 1 1 16,6 1-1-16,3-4 1 15,6-1-2-15,5-1 1 16,5-2-2-16,4-4 1 16,7-2 0-16,-7-14 0 15,27 21 1-15,-7-16-1 0,6-3 1 16,6-4-1-16,4-2 2 15,6-2-1-15,3-2 1 16,2-2 0-16,1 0 0 16,0-1 0-16,-5 1 0 15,-3 3 0-15,-5 1 0 16,-9 2 1-16,-7 0-1 16,-6 2 1-16,-13 2 0 0,0 0-1 15,0 0 0-15,-29 23 1 16,-3-4-1-16,-7 4-3 15,-8 5 1-15,-5 3 1 16,-2 2-2-16,-1 4 4 16,3-3 2-16,3-1-2 15,8-2 2-15,3-2 1 16,8-3 0-16,4-3-2 16,4-3 2-16,3-3-3 0,6-2-1 15,5-2-1-15,8-13 1 16,0 21-3-16,0-21 1 15,17 19 0-15,-1-12 0 16,3 2 0-16,4-3 1 16,4-4 0-16,5-3 1 15,1 0 1-15,7-7 0 16,8 1 0-16,1-2 0 16,3 1-1-16,-1 2-1 15,-2 3 0-15,-3 2-5 16,-3 4-5-16,-4 5-11 15,-10-2-14-15,4 11-47 0,-13-8-17 16,8 14-6-16,-17-7-5 16,7 16-2-16</inkml:trace>
  <inkml:trace contextRef="#ctx0" brushRef="#br0" timeOffset="467505.4577">6246 15049 202 0,'7'-17'84'15,"-7"17"-1"-15,0 0-2 16,-7 13-25-16,7-13-28 16,-17 23-9-16,7-10-2 15,1 4-3-15,-1 0-3 16,0 2-4-16,-3-2-3 15,-2 4-2-15,-3-1-2 16,-4 3 0-16,-1 0 0 16,-4-1 3-16,-1-4 4 15,-2-2-3-15,1-6-3 16,2-4 3-16,2-7-3 16,3-8-1-16,4-5 1 0,2-8-4 15,6-3-3-15,2-5 2 16,6-3 5-16,2 0-5 15,4-2 5-15,5 5-2 16,4 2 1-16,1 8-1 16,3 6 1-16,3 8 0 15,1 10-1-15,2 6 1 16,0 9-1-16,3 6 2 16,-2 2-1-16,1 3 1 15,-2 2-1-15,-3-2 2 16,0 1-1-16,-2-4 3 15,-1-2 3-15,-1-7-3 16,1-3-4-16,3-9-1 0,3-6-18 16,1-10-37-16,7 1-31 15,-6-10-12-15,5 9-9 16,-11-4-7-16</inkml:trace>
  <inkml:trace contextRef="#ctx0" brushRef="#br0" timeOffset="468089.1333">6588 15244 150 0,'0'0'60'0,"0"0"5"16,0 0 3-16,-14-19-28 15,14 19-8-15,0 0 0 0,0 0-2 16,0 0-2-16,-2 19-4 16,-1-5 0-16,3 9-7 15,-3 2-2-15,1 4-4 16,-1 2-2-16,0 0-4 16,0-2 2-16,1-5-2 15,1-2-5-15,2-6-4 16,-1-16-6-16,11 13-12 15,3-11-33-15,-2-15-31 0,9 3-6 16,-5-13-4-16,7 5-6 16</inkml:trace>
  <inkml:trace contextRef="#ctx0" brushRef="#br0" timeOffset="468280.5018">6643 14971 260 0,'-16'-20'100'0,"16"20"-3"15,-20-29-8-15,20 29-59 16,-7-14-18-16,7 14-21 16,0 0-66-16,13 11-12 15,2 5-15-15,-2-6-11 16</inkml:trace>
  <inkml:trace contextRef="#ctx0" brushRef="#br0" timeOffset="469175.931">7200 15001 168 0,'4'-17'73'16,"-7"-2"0"-16,3 19 1 0,-7-13-29 16,7 13-6-16,-17 18-11 15,5 0-5-15,-4 3-7 16,2 6-4-16,-3 0-3 16,1 4-2-16,1-2-2 0,2 1-1 15,3-6-2 1,4 1 1-16,5-3-3 15,5-5 4-15,-4-17-4 16,23 17 1-16,-2-17-1 0,2-8 0 16,4-7-2-16,1-8-3 15,2-7 0-15,-4-5-5 16,1 0 2-16,-7 1 1 16,-1 2 1-16,-6 6 1 15,-4 4 4-15,-5 9 2 16,-4 13 6-16,0 0 0 15,0 0 2-15,-13 24 0 0,4-6-1 16,5 7-1 0,-2-1-4-16,4 5 1 15,0 2-4-15,2-3 1 16,2 4-3-16,2-2 5 16,0 1 2-16,2-4-3 0,-2 1 3 15,1-1-2-15,-3-2 2 16,-2 0-3-16,-2-1 4 15,-4-3-6-15,-6-1 3 16,-4 1 3-16,-4-6 2 16,-3 0 1-16,-4-8 1 15,-2 0 0-15,0-10-2 16,2 1-1-16,3-9-9 16,4-4-10-16,13 2-19 15,1-10-41-15,18 8-25 16,-2-8-2-16,16 11-8 15,-4-5-1-15</inkml:trace>
  <inkml:trace contextRef="#ctx0" brushRef="#br0" timeOffset="469587.9347">7535 15213 220 0,'0'0'85'15,"0"0"-1"-15,0 0 4 16,-18 16-45-16,14-1-9 16,4-15-9-16,-17 27-2 15,8-11-2-15,3 3-7 16,0-3 0-16,5 1-6 16,2 0-2-16,-1-17-8 15,13 23-2-15,-13-23-13 16,31 16-13-16,-14-20-28 15,12 2-36-15,-9-9-4 32,10 1-4-32,-8-13-2 15</inkml:trace>
  <inkml:trace contextRef="#ctx0" brushRef="#br0" timeOffset="469791.0619">7628 15056 279 0,'-27'-14'103'0,"27"14"-4"0,-23-13-6 15,23 13-61-15,0 0-18 32,0 0-20-32,0 0-40 15,-7 19-45-15,17 1-11 0,-7-6-10 16,10 8-7-16</inkml:trace>
  <inkml:trace contextRef="#ctx0" brushRef="#br0" timeOffset="470819.3304">8126 15011 262 0,'-9'-23'86'0,"9"23"-3"15,-10-26-5-15,10 26-48 16,0 0-5-16,-11 22-6 15,7-2-4-15,5 6-3 16,0 3-3-16,4 3-2 16,3 0-2-16,4-2 0 15,4-1-4-15,3-5 1 16,1-2-2-16,1-2-3 16,2-3-6-16,-1-7-5 15,1 2-15-15,-10-12-53 16,5 4-4-16,-18-4-4 15,14-10-3-15</inkml:trace>
  <inkml:trace contextRef="#ctx0" brushRef="#br0" timeOffset="471022.6793">7996 15284 254 0,'0'0'78'0,"-14"-3"-7"15,14 3 3-15,0 0-48 16,22-13-10-16,-4 3-1 16,11 3-4-16,3-3 0 0,8 0-10 15,5 3-13-15,0-6-30 16,8 10-33-16,-8-5-8 16,7 10-5-16,-16-6-9 15</inkml:trace>
  <inkml:trace contextRef="#ctx0" brushRef="#br0" timeOffset="471439.6416">8608 15229 206 0,'0'0'78'16,"0"0"-3"-16,-10 22 9 0,-7-10-31 15,2 8-23-15,-5-3-1 16,4 5-6-16,-5-2 1 16,6 3-8-16,-2-4-1 15,8-1-11-15,6-2-2 16,6-1 0-16,-3-15-2 16,32 17 0-16,-6-13-4 15,4-5-9-15,9 2-21 16,-3-9-50-16,7 5-9 15,-9-12-8-15,2 4-11 16</inkml:trace>
  <inkml:trace contextRef="#ctx0" brushRef="#br0" timeOffset="471868.2308">8190 14707 225 0,'-26'-7'87'0,"26"7"-3"15,-13 0-1-15,13 0-24 16,13 4-33-16,3-1-8 15,4-3-4-15,7 3-4 0,6 1-13 16,6-1-21 0,15 7-56-16,-4-7-9 15,9 7-16-15,-5-10-8 16</inkml:trace>
  <inkml:trace contextRef="#ctx0" brushRef="#br0" timeOffset="473729.5482">9823 14642 153 0,'16'-13'63'16,"-16"13"2"-16,17-14-2 0,-17 14-7 15,17-18-27-15,-17 18-7 16,19-14-4-16,-19 14-3 15,13-9-4-15,-13 9-2 16,0 0-1 0,0 0 0-16,0 0 0 0,0 0-1 15,0 0-1-15,-14 13 1 16,14-13-1-16,-25 18 0 31,6-5 0-31,-4 1 0 0,-1 3-1 16,-6 5 0-16,-4 0-1 15,-5 4 2-15,-2 0 1 16,-4-3 1-16,3 1-1 16,-4-4 0-16,3-2 1 15,-1-5-1-15,5 0-1 16,3-5-1-16,4 1-2 16,8 1-2-16,4 3 0 15,4 0 0-15,4 4-2 16,8 1 1-16,1-2-1 15,5 1 0-15,6-1 1 16,5-3-2-16,7-5 2 16,8 0-2-16,4-4 2 0,7-1-1 15,5-2 1-15,4-1-1 16,-1 0 1-16,0-3-1 16,-4 2 1-1,0-2-1-15,-5 0 1 0,-5 0-1 16,-4 0 1-16,-8 3 0 15,-3 0 0-15,-18 0-1 16,0 0 2-16,4 19 0 16,-20-7-1-16,-5 2 1 15,-8 3-1-15,-7 1 1 16,-6 2 0-16,-7 0-1 16,-3 0 1-16,-4 2-1 0,1 0 0 15,1-2 0-15,7 1 1 16,5 1 3-16,7-5-4 15,9 1 4-15,10-2-4 16,11-3 6-16,5-13-6 16,5 18 7-16,8-12-6 15,6-2 1-15,6-1 1 16,5-1-1-16,6-2 1 16,6-2-1-16,3-1 0 15,5-2-5-15,-1 0 4 16,2 0-4-16,-1-3 1 15,-1 4-1-15,-6-2-6 16,-1 3-8-16,-7-2-17 0,2 7-51 16,-13-4-10-16,2 10-5 15,-26-8-9-15</inkml:trace>
  <inkml:trace contextRef="#ctx0" brushRef="#br0" timeOffset="474138.8944">9553 15475 169 0,'0'0'71'15,"0"0"0"-15,-13 13 0 16,13-13-16-16,-14 30-26 0,7-14-3 16,4 5-1-16,-2-5-2 15,7 6-1-15,-1-9-3 16,6 1-3-1,-7-14-3-15,22 16-3 0,-6-13-3 16,6-1-1-16,2-7-2 16,5-3-5-16,6-1-9 15,-1-7-14-15,9 7-60 16,-6-14-8-16,7 12-8 16,-9-9-10-16</inkml:trace>
  <inkml:trace contextRef="#ctx0" brushRef="#br0" timeOffset="475092.1268">10667 14938 203 0,'0'0'75'16,"-10"-32"-1"-16,10 32 2 15,-10-32-39-15,10 32-6 16,-9-21-8-16,9 21-4 16,0 0-5-16,-14 33-4 0,5-3-5 15,2 8-2 1,-5 6-4-16,1 1 1 16,-4 0-1-16,-1-6 2 15,-1-4-1-15,-2-7 2 0,-1-6-1 16,0-6 2-16,-2-7-1 15,1-7 1-15,-1-4 0 16,0-6 0-16,1-6 1 16,1-5-2-16,-1-3 1 15,4-3-1-15,1-1 0 16,6-3-3-16,4 1 3 16,6-3-3-16,8 2 1 15,5 1-1-15,5 5 0 16,5 3-1-16,3 8 1 15,2 7-1-15,-1 9 0 16,-2 9 2-16,-4 7-1 0,-2 9 3 16,-4 3 0-16,-2 2 2 15,-3 1-1-15,1-3 2 16,1-3-2-16,-1-3 2 16,2-6-2-16,3-6-1 15,1-4 0-15,5-4-4 16,1-3-5-16,2-4-5 15,2 1-12-15,-2-8-22 16,6 10-38-16,-9-8-8 16,4 12-3-16,-10-6-7 15</inkml:trace>
  <inkml:trace contextRef="#ctx0" brushRef="#br0" timeOffset="476354.0811">8728 14574 190 0,'13'6'82'16,"-13"-6"-4"-16,19 20-3 15,-11-5-7-15,7 6-46 16,-1 4-7-16,5 8 0 16,-3 5-4-16,2 9-1 15,-2 7-3-15,-1 6 1 16,-5 4-4-16,-3 3 0 16,-4 3 3-16,-4-1-4 15,-7-1 0-15,-3-5-2 16,-4-4 1-16,-2-7-3 15,0-4-2-15,-2-6-8 16,5-5-17-16,-2-11-21 16,11-1-32-16,5-25-3 0,-1 14-9 15,1-14-3-15</inkml:trace>
  <inkml:trace contextRef="#ctx0" brushRef="#br0" timeOffset="476839.5347">9240 14404 229 0,'-16'-6'81'15,"16"6"2"-15,-23 7-5 16,23-7-39-16,-19 12-12 15,19-12-6 1,-18 29 1-16,7-3-10 0,-3 8 0 0,1 14-7 16,-3 16 0-16,0 12-4 15,0 11 1-15,1 3-1 0,0 4-6 16,4-1 6-16,2-4-1 16,5-7-3-16,4-8-2 15,2-12-5-15,9-6-4 16,0-11-15-16,11 1-48 15,-5-16-11-15,15 4-4 32,-3-21-7-32</inkml:trace>
  <inkml:trace contextRef="#ctx0" brushRef="#br0" timeOffset="478572.6074">10957 15125 220 0,'0'0'76'0,"0"0"-1"15,0 0 1-15,0 0-39 16,0 0-7-16,-14 12-8 16,12 2-5-16,-5 2-4 15,3 4-3-15,-2-1-3 0,3 0-1 16,0 0-3 0,3-3 1-16,2-3-4 15,-2-13-5-15,15 14-8 16,-15-14-32-16,29 1-35 0,-16-9-9 15,9 5-3-15,-11-11-12 32</inkml:trace>
  <inkml:trace contextRef="#ctx0" brushRef="#br0" timeOffset="480164.8377">10963 15125 162 0,'-5'-14'69'0,"1"1"1"16,4 13 4-16,-4-20-25 0,4 20-8 16,-5-20-7-16,5 20-5 0,-2-13-6 15,2 13-5-15,0 0-4 16,-3 13-3-16,1 2-3 15,2 9-1-15,0 3-2 16,3 3 1-16,-1 5-2 16,0 0 0-16,1-1 5 0,-1-2-6 15,-2-2 5-15,0-2-6 16,-3-4 5-16,-3-1-5 16,0-5 6-16,-2-3-6 15,8-15-1-15,-23 21 2 16,23-21 1-16,-22 1 0 15,9-8-1-15,0-3 0 16,-1-5 0-16,-1-1 0 16,1-1 0-16,1 0-2 15,1 0-13-15,-1-2-5 16,13 19-25-16,-11-25-50 0,11 25-9 16,14-17-9-16,5 10-12 15</inkml:trace>
  <inkml:trace contextRef="#ctx0" brushRef="#br0" timeOffset="480446.4395">10902 14821 280 0,'-29'-30'94'0,"29"30"-3"15,-20-19-2-15,20 19-50 16,-4-13-12-16,4 13-7 16,0 0-6-16,13-16-12 15,-13 16-22-15,21-1-62 16,4 14-14-16,-9-6-17 15,8 10-14-15</inkml:trace>
  <inkml:trace contextRef="#ctx0" brushRef="#br0" timeOffset="481431.9756">11462 14856 245 0,'0'0'77'0,"-23"-21"0"15,23 21-2-15,-26 2-41 16,16 12-5-16,-3 2-6 0,3 12-3 16,-2 2-7-16,5 7-3 15,3 2-5-15,4 2-1 16,1-5-2-1,6-4-1-15,5-9 1 16,2-6 0-16,5-8-1 0,4-9 1 16,2-8 0-16,2-6 1 15,2-9 0-15,-2-5-1 16,-2-3-1-16,-2-4 0 16,-4 0 1-16,-3 2-2 15,-6 3 1-15,-4 5-1 16,-4 7 1-16,-3 3-1 15,1 15 0-15,0 0 0 0,0 0 1 16,-17 5-1-16,11 10 0 16,3 6 0-1,0 3-1-15,2 5 2 16,1 3-3-16,1 0 2 16,2 2-2-16,0-1 2 0,0 2-2 15,-2-2 2-15,-1 3-1 16,-1-3 2-16,-4-4 5 15,-2-3-2-15,-3-4 7 16,-3-5-4-16,-4-7 6 16,-2-2-5-16,-1-11 0 15,0 0-2-15,-2-4-4 16,-3-2 2-16,4-1-11 0,1 0-2 16,7 4-17-1,-2-4-10-15,15 10-49 16,0 0-8-16,19-5-4 15,-5 0-9-15,14 9 1 0</inkml:trace>
  <inkml:trace contextRef="#ctx0" brushRef="#br0" timeOffset="481965.8816">11880 15189 233 0,'0'0'78'16,"0"0"7"-16,0 0-3 0,0 0-37 15,0 0-9 1,0 16-5-16,0-16-7 16,-4 21-5-16,1-6-6 0,2 5-3 15,-1-1 1-15,2 5-7 16,-3-1 3-16,2 5-6 15,-3-2 4-15,-2-2-4 16,0-1 4-16,-2-1-5 16,-4-3-1-16,0-3 3 15,-1-5-1-15,-1-5 2 16,-2-6 0-16,-1-4 0 16,-2-6 1-16,0-5-1 15,-1-2 2-15,1-5-3 16,-1 1 0-16,3-1-3 0,4 3-13 15,3-4-4-15,10 23-29 16,0-33-46-16,20 26-9 16,-3-11-8-16,16 13-9 15</inkml:trace>
  <inkml:trace contextRef="#ctx0" brushRef="#br0" timeOffset="482247.6642">11854 14951 316 0,'0'0'101'15,"-18"9"-7"-15,18-9-4 16,0 0-66-16,-5 15-14 16,5-15-24-16,13 10-66 15,5 5-14-15,-18-15-18 16,24 22-10-16</inkml:trace>
  <inkml:trace contextRef="#ctx0" brushRef="#br0" timeOffset="482853.4872">12344 14804 274 0,'0'0'97'16,"0"0"-5"-16,-13 10-4 16,8 6-51-16,8 11-12 31,2 5-8-31,3 4-3 0,2 3-5 16,5 0-3-16,2-3-4 15,3-4 1-15,0-4-3 16,4-4-1-16,-1-6-5 15,-3-3-5-15,3-1-7 16,-7-7-17-16,5 8-49 16,-21-15-9-16,22 11-1 15,-22-11-7-15</inkml:trace>
  <inkml:trace contextRef="#ctx0" brushRef="#br0" timeOffset="483072.695">12290 15166 287 0,'-16'-22'94'0,"16"22"-2"16,-3-32-5-16,11 17-54 15,-1-7-8-15,7 5-8 32,4-5-2-32,6 0-8 15,6 2-8-15,9 1-13 16,10 9-24-16,-1-6-49 15,10 18-5-15,-11-6-8 16,5 14-4-16</inkml:trace>
  <inkml:trace contextRef="#ctx0" brushRef="#br0" timeOffset="483582.4557">12818 15140 244 0,'-7'-13'78'15,"7"13"4"-15,0 0-3 16,0 0-39-16,0 0-12 16,-11 20-8-16,9-7-5 0,2 6-2 15,0 1-4-15,-1 5 0 16,-2-1 2-16,0 3-6 15,-3 1 4-15,0-1-6 16,-2-1 4-16,0-1-6 16,-2-5 5-16,2-3-7 15,-2-2 2-15,10-15 1 16,-23 13-1-16,7-15 1 16,-2-2 0-16,0-6-1 15,-4-5-2-15,0-2-4 16,4-2-19-16,-4-4-17 15,16 9-48-15,-5-9-4 16,16 10-12-16,-2-9-5 16</inkml:trace>
  <inkml:trace contextRef="#ctx0" brushRef="#br0" timeOffset="483864.2141">12817 14903 255 0,'0'0'109'15,"-22"-11"-5"-15,22 11-7 16,-16-12-34-16,16 12-39 15,0 0-20-15,0 0-21 16,16 3-66-16,-16-3-11 16,25 16-12-16,-25-16-10 15</inkml:trace>
  <inkml:trace contextRef="#ctx0" brushRef="#br0" timeOffset="484461.6416">13043 14421 267 0,'0'-16'84'0,"0"16"1"16,18-8-9-16,-4 16-56 0,2 8-5 16,3 9-6-16,1 8 5 15,0 10-4 1,-3 9 4-16,1 16-5 15,-5 6 2-15,-2 8-4 0,-5 2-2 16,-2 5 1-16,-1 3 1 16,-4 1-4-16,-3-4 2 15,-4-7-4-15,-5-5 4 16,-3-4-3-16,-4-5 4 16,-1-9-5-16,-4-8 0 15,-1-9 0-15,2-8-6 16,1-10-10-16,8-3-44 0,-2-18-38 15,17-3-10 1,-12-16-15 0,11-4-10-16</inkml:trace>
  <inkml:trace contextRef="#ctx0" brushRef="#br0" timeOffset="486690.2672">12367 14654 266 0,'-13'-23'83'0,"13"23"1"0,-19-24-1 15,19 24-42-15,-17-18-9 16,17 18-9 0,0 0-6-16,-10-13-5 15,10 13-4-15,0 0-3 0,21 13-3 16,-3-6-2-16,5 3 0 16,7 2 1-16,7 1-6 15,7-2-7-15,8 5-25 16,-3-10-52-16,11 7-12 15,-12-10-12-15,2 4-14 16</inkml:trace>
  <inkml:trace contextRef="#ctx0" brushRef="#br0" timeOffset="492155.914">13849 15264 229 0,'0'0'75'0,"-18"-9"1"0,18 9-1 16,-16-10-44-16,16 10-4 15,0 0-4-15,0 0-4 16,0 0-3-16,0 0-1 15,25-7-2-15,-5 4-2 16,6 2-1-16,6-2 0 16,8 0-2-16,2-1-3 15,7-1-4-15,3 2-9 16,1-2-20-16,9 7-54 16,-10-7-12-16,3 6-9 15,-14-7-15-15</inkml:trace>
  <inkml:trace contextRef="#ctx0" brushRef="#br0" timeOffset="494530.9242">15580 14543 155 0,'0'0'65'0,"16"-12"4"16,-16 12-1-16,13-16 0 15,-13 16-29-15,8-20-3 16,-8 20-8-16,8-20 0 15,-8 20-11-15,3-15-2 16,-3 15-4-16,0 0-3 16,0 0-4-16,-22-4-1 15,22 4-3-15,-28 7 1 0,11-3 0 16,-6 2-1-16,-3 0 1 16,-3-2 0-16,-4 4 4 15,-3 0-6-15,-7 2 6 16,-3 2-5-16,-6-1 4 15,-2 4-4-15,-1-1 5 16,1 4-6-16,3-3 1 16,5 1 0-16,7 2 0 15,7-2 0-15,8 1-1 16,5-3 1-16,7-1-1 16,12-13 0-16,-8 20 0 15,8-20 1-15,5 16-1 16,-5-16 1-16,28 12 0 0,-5-8-1 15,7 2 2-15,5-2-1 16,5 1 0-16,4-1 0 16,3 0 0-16,1 1 0 15,-1-1-1-15,1-1 1 16,-2 1 1-16,-1-2 0 16,-5 0-1-16,-5 1 1 15,-5 0 0-15,-7 0 0 16,-7 3 0-16,-16-6 1 15,6 23-3-15,-16-7 1 16,-6 1 0-16,-4 5 0 16,-6 2 0-16,-4 4-1 0,-7 2 1 15,-4 0-1-15,-6 4 0 16,-7 0 1-16,-7 2-1 16,-4 2 1-16,0-1-2 15,2 1 2-15,2-2 4 16,6-3-4-16,9-3 5 15,9-2-6-15,8-2 6 16,7-3-5-16,5-3 4 16,5-4-5-16,5 0 0 15,3-2 1-15,5-1 0 16,-1-13 1-16,17 17 1 16,2-12 1-16,7-4 1 15,10 1 0-15,10-5 0 0,12 0 0 16,9 0-1-16,5 0-1 15,4 2-1-15,1-1 0 16,1 4-1-16,-2 1 0 16,-8 2-3-16,-8 0-2 15,-5 2-7-15,-6-3-11 16,-1 6-30-16,-12-8-36 16,0 11-5-16,-19-12-7 15,-1 12-5-15</inkml:trace>
  <inkml:trace contextRef="#ctx0" brushRef="#br0" timeOffset="497615.8601">16702 14945 198 0,'15'-10'78'0,"-9"-7"-2"16,-6 17 0-16,13-18-6 15,-13 18-41-15,0 0-8 16,3 16-6-16,-9-3-5 16,-1 6-3-16,-5 3-1 0,-2 2 0 15,-5 2-3-15,-4 2 1 16,-2-1-2 0,-2 0 0-16,-3 1-1 15,-1-2 1-15,-2-3-2 0,1-3 3 16,1-3-2-16,3-2 1 15,1-7-1-15,2-2 1 16,2-7 0-16,3-2 0 16,1-4-1-16,3-5-1 15,2-2 1-15,2-4-1 16,2 0 0-16,4-3-2 16,5 0 2-16,1-2 0 15,7-2 0-15,3 1 0 16,5 1 0-16,2-1 0 15,5 3 0-15,-1 5-1 16,2 7-1-16,0 8 1 0,-1 9-1 16,0 8 2-16,-5 6 0 15,0 7 2-15,-2 1 1 16,-1 2 2-16,-4-2 1 16,2-1 1-16,-1-6 0 15,4-1 1-15,2-5-3 16,3-2 1-16,5-1-3 15,1-1-4-15,6 0-14 16,-6-6-40-16,10 9-30 16,-13-7-10-16,4 7-5 15,-14-8-11-15</inkml:trace>
  <inkml:trace contextRef="#ctx0" brushRef="#br0" timeOffset="498273.4957">17031 15247 251 0,'0'0'76'15,"-15"-18"-1"-15,15 18 4 0,0 0-41 16,0 0-9 0,-16 19-9-16,13-4-4 15,-3 0 1-15,2 7-8 16,-2-2 2-16,0 6-7 0,0 0 4 15,2 0-9-15,0 0 5 16,2-3-3-16,2-1-3 16,3-5-4-16,6 2-11 15,-9-19-16-15,26 23-48 16,-13-23-3-16,10 4-7 16,-7-11-3-16,7 4-5 15</inkml:trace>
  <inkml:trace contextRef="#ctx0" brushRef="#br0" timeOffset="498523.5013">17052 15043 237 0,'0'0'95'15,"-23"-29"-7"-15,23 29-2 16,-18-21-9-16,18 21-56 16,0 0-26-16,0 0-67 15,6 29-11-15,-3-12-20 16,4 9-12-16,-7-3-15 16</inkml:trace>
  <inkml:trace contextRef="#ctx0" brushRef="#br0" timeOffset="505790.1037">17633 14955 224 0,'3'-13'72'0,"-6"-6"-1"15,3 19 0-15,-4-21-30 0,4 21-10 16,0 0-6 0,-16 6-5-16,3 7-5 15,1 7-5-15,-2 3-2 16,1 6-1-16,0 0-2 0,1 2-1 15,2 0-2-15,5-1 1 16,2-4-1-16,6-2 1 16,1-2 0-16,6-5 0 15,2-4 1-15,3-3 0 16,4-4-1-16,3-6 1 16,1-4-2-16,3-6 1 15,1-6-1-15,1-3 0 16,-1-5 0-16,-4 1-1 0,-4-2 1 15,-5 5-2-15,-5 0 3 16,-6 5-2-16,-3 15 1 16,-7-13 0-16,7 13-2 15,-18 6 1-15,18-6-1 16,-14 20 0-16,8-5-1 16,5-1 1-16,1 2-2 15,1 1 2-15,2-2-1 16,1 1 1-16,1-1-1 15,-2 4 1-15,1 1 0 16,-1 3-2-16,-2 5 4 16,1 4-4-16,-2 2 3 15,-2 5-3-15,1 3 2 0,-1-2-2 16,-2-1 3-16,0-4-2 16,-5-5 2-16,0-5 3 15,-4-9 1-15,-1-5 3 16,-5-8 1-16,1-6 0 15,-4-7-1-15,2-4 1 16,-1-6-2-16,4-4-7 16,4 4-6-16,2-4-10 15,8 5-15-15,-3-3-30 16,6 22-29-16,10-20-6 16,3 24-8-16,-13-4-1 15,22 15-2-15</inkml:trace>
  <inkml:trace contextRef="#ctx0" brushRef="#br0" timeOffset="506278.5169">17997 15325 267 0,'7'-29'77'16,"-7"29"1"-16,6-21-6 15,-6 21-39-15,0 0-9 16,0 0-8-16,-9 18 3 16,3-1-8-16,-2 2 0 15,0 3-5-15,1 1 4 0,1 3-7 16,2-3 0-1,1 0 1-15,2-3-3 16,2 0 1-16,2-3 0 16,1-4-3-16,-4-13-3 0,16 13-8 15,0-10-17-15,0-11-48 16,10 0-6-16,-4-12-5 16,9 3-7-16,-6-12-1 15</inkml:trace>
  <inkml:trace contextRef="#ctx0" brushRef="#br0" timeOffset="506484.0077">18030 15032 249 0,'-7'-16'94'0,"-8"-4"-5"16,15 20-4-16,-11-21-7 15,11 21-53-15,0 0-20 16,0 0-34-16,17 32-49 16,-5-16-16-16,9 7-13 15,1-6-15-15,5-1-6 16</inkml:trace>
  <inkml:trace contextRef="#ctx0" brushRef="#br0" timeOffset="507364.4787">18669 15062 118 0,'-9'-13'69'0,"-2"-6"-2"0,7 6 6 16,-7-6-2-16,11 19 0 15,-10-20-18-15,10 20-21 16,0 0-8-16,-1 15-7 16,-1 2-4-16,5 8-4 15,2 2-2-15,0 5-1 16,6 1 0-16,2 2 0 16,2-5-2-16,3-1 1 15,3-3 1-15,1-2-4 16,1-2 2-16,2-2-5 0,-5-3-2 15,-1-4-11-15,1 3-12 16,-7-10-49 0,4 4-4-16,-17-10-4 15,0 0-6-15,0 0-3 0,0 0 0 16</inkml:trace>
  <inkml:trace contextRef="#ctx0" brushRef="#br0" timeOffset="507634.9354">18529 15326 166 0,'-6'-17'82'0,"6"17"4"16,2-21-3-16,-2 21-2 15,11-21-2-15,5 11-43 16,-3-5-7-16,9 4-8 0,2-4-4 15,7-1-6-15,2 2-6 16,3-2-7 0,6 3-11-16,0 0-19 15,10 9-46-15,-11-6-7 0,8 8-8 16,-14-5-10-16,7 7-4 16,-13-4-3-16</inkml:trace>
  <inkml:trace contextRef="#ctx0" brushRef="#br0" timeOffset="508638.5031">19128 15316 152 0,'0'0'69'15,"3"-22"-4"-15,-3 22 4 16,0 0-3-16,0 0-2 16,0 0-27-16,-15 10-14 15,4 3 0-15,1 6-8 16,-2-2 3-16,2 5-7 16,-1-2 3-16,3 3-5 15,-2-2-2-15,4-1-2 16,2-2-4-16,1 3 1 15,3-3-2-15,3 0 0 16,3-2-1-16,-6-16-1 16,26 20-5-16,-4-19-7 15,6 2-22-15,0-11-39 16,12 3-5-16,-8-11-5 0,7 5-6 16,-12-12-3-16,4 7 0 15</inkml:trace>
  <inkml:trace contextRef="#ctx0" brushRef="#br0" timeOffset="508904.1301">19177 15055 191 0,'-4'-22'101'0,"4"22"0"15,1-29-5-15,-1 29-4 16,-6-21-14-16,6 21-46 16,0 0-11-16,0 0-7 15,0 0-7-15,0 0-13 16,0 0-21-16,-1 24-59 16,14 1-11-16,-9-7-20 15,8 4-11-15,-5-6-15 16</inkml:trace>
  <inkml:trace contextRef="#ctx0" brushRef="#br0" timeOffset="512680.0405">19805 14587 151 0,'0'0'70'0,"17"-21"-3"15,-17 21 0-15,0 0 0 16,0 0-23-16,0 0-18 16,-19 18-2-16,5 1-3 15,1 9-1-15,-6 6-2 16,5 14-3-16,-7 8-4 15,3 10-2-15,-3 7-5 0,-2 6 1 16,-1 5 0 0,1 2-3-16,-2-5 2 0,2-5-3 15,4-5 2 1,5-9-3-16,5-6-3 0,6-5-15 16,12 1-49-16,3-17-13 15,15 3-10-15,2-17-10 16,14-7-12-16</inkml:trace>
  <inkml:trace contextRef="#ctx0" brushRef="#br0" timeOffset="513826.4989">20272 14906 173 0,'9'-13'65'0,"-6"-4"5"0,-3 17 1 16,7-26 1-16,-7 26-26 16,6-20-13-1,-6 20-4-15,3-16-7 16,-3 16-4-16,0 0-5 0,0 0-1 16,-19-5-4-16,19 5-1 15,-28 18-4-15,10-5 0 16,-6 3-1-16,0 2-1 15,-5 4 0-15,-1 0 0 16,-5 1-1-16,1-2 0 16,-3 0 1-16,1 0 1 15,2-3-1-15,1-1 1 0,4-1-2 16,4-2 2-16,6 1-3 16,5-4 3-1,14-11-2-15,-13 20 1 16,13-20-2-16,9 16 1 0,-9-16 0 15,29 10-1-15,-6-5 2 16,5-4-2-16,7-1 1 16,3 0 0-16,2-1 0 15,-2-1-1-15,-2 1 1 16,-6 2 1-16,-4-1-1 16,-6 0 1-16,-7 3-1 15,-13-3 1-15,13 9 0 16,-13-9 1-16,-3 13-1 15,3-13 1-15,-21 17-1 16,3-7 1-16,-6 3-1 16,-5 2 0-16,-6 0 0 15,-4 1-1-15,-3 4 4 0,-1 2-4 16,1 0 2-16,2 1-2 16,5-1 3-16,4-1-4 15,6-1 4-15,5 1-3 16,7-4-1-16,6-3 0 15,2 1 0-15,7-2 1 16,-2-13-1-16,11 20 1 16,5-11 0-16,6-5 1 0,9-3 1 15,7-2 0 1,5-5 1-16,3 0-2 16,2 2 1-16,1-3-3 0,-4 2-3 15,-8 1-12-15,1 11-37 16,-11-7-33-16,8 12-9 15,-8-9-11-15,7 4-11 16</inkml:trace>
  <inkml:trace contextRef="#ctx0" brushRef="#br0" timeOffset="515477.0633">20767 15147 270 0,'0'0'72'0,"0"0"1"16,0 0-5-16,0 0-46 15,-16 3-5-15,16-3-2 16,-6 20-1-16,2-5-2 16,-2-2-2-16,-1 4-1 0,-5 0-2 15,0 5-1-15,-4-2 2 16,-3 5-6-16,-4-2 4 16,-3 1-4-16,-2-2 4 15,0 1-5-15,-3-3 3 16,2-3-3-16,2-4-2 15,2-4 2-15,2-5-2 16,5-6 1-16,3-6 0 16,5-8 0-16,4-4-4 15,5-1 4-15,1-5-4 16,4-2 4-16,3 4-5 16,2-1 4-16,3 6-3 15,-1 2 3-15,2 4 0 0,-13 13 0 16,25-17 0-16,-12 12 0 15,0 3-1-15,0 2 2 16,-13 0-1-16,24 10 2 16,-24-10 1-16,22 23 2 15,-14-7 5-15,1 4-4 16,0 0 7-16,-1 2-5 16,0-4 4-16,2 3-6 0,-2-4 4 15,4-1-5-15,4-3-4 16,-2-2-9-16,8 2-23 15,-5-7-46-15,12 7-8 16,-7-10-5-16,7 6-9 16,-6-11-4-16</inkml:trace>
  <inkml:trace contextRef="#ctx0" brushRef="#br0" timeOffset="516231.8549">20981 15365 248 0,'0'0'75'15,"1"-14"0"-15,-1 14 1 16,0 0-29-16,0 0-17 0,0 0-8 16,0 0-11-16,0 0 1 15,-1 24-8 1,-2-10 1-16,1 5-5 15,-1 4 2-15,-1 0 0 0,1 5-2 16,-1-1 1-16,-1 2-2 16,0-1 1-16,-1 0 0 15,-1-2 1-15,-1-3-1 16,1 1 1-16,-1-7-1 16,-1-1 1-16,9-16 0 15,-16 18 1-15,16-18-1 16,-16-4 0-16,16 4 2 15,-13-24-2-15,7 6-1 16,4-3-8-16,2 0-16 16,-2-5-49-16,9 9-7 15,-5-4-5-15,9 8-9 16,-5-8-4-16</inkml:trace>
  <inkml:trace contextRef="#ctx0" brushRef="#br0" timeOffset="516482.2411">20988 15167 297 0,'0'0'89'16,"0"-24"-5"-16,0 24-2 0,0 0-52 15,0 0-20-15,-12 20-26 16,9-7-56-16,8 10-7 16,-4-7-10-16,9 4-11 15,-10-20-8-15</inkml:trace>
  <inkml:trace contextRef="#ctx0" brushRef="#br0" timeOffset="517805.332">21392 15156 248 0,'-20'-3'71'0,"7"3"-1"15,13 0 0-15,-21 17-40 16,13-2-7-16,-2-1-3 16,4 5-2-16,-3-2-4 15,5 5-3-15,-2-1 4 16,5 2-8-16,-2-2 3 16,4-1-6-16,1-3 2 15,3-1-5-15,-5-16 5 16,22 16-3-16,-3-16-2 15,7-6 4-15,3-4-9 0,4-6 5 16,0-3-6 0,2-1 6-16,-4-1-6 15,-2 0 6-15,-7 4-6 16,-8 1 1-16,-14 16 5 0,12-17-1 16,-12 17 1-16,0 0 0 15,-13-7 0-15,13 7-1 16,-13 5 0-16,13-5 0 15,-10 13-1-15,10-13 1 16,-6 22-1-16,5-8 1 16,-1 4 5-16,-1 1-5 15,0 1 5-15,-1 3-4 0,-2 0 3 16,-1 3-3-16,1-2 3 16,-2 1-4-1,2 1 0-15,-1 1 0 0,1-2 0 16,-1-2 1-16,-1-1-2 15,1-2 2-15,-3-3 0 16,-1-2 2-16,-4-4 1 16,1-5 1-16,-2-3 0 15,0-3 1-15,-1-6 0 16,4 2-1-16,13 4-3 16,-22-19-11-16,22 19-23 15,-10-22-52-15,10 22-6 16,0 0-8-16,0 0-8 15</inkml:trace>
  <inkml:trace contextRef="#ctx0" brushRef="#br0" timeOffset="518497.1547">21809 15420 280 0,'0'0'76'15,"-6"-16"4"-15,6 16-3 0,0 0-43 16,-3 14-7-16,3-14-9 15,-1 22-5-15,-1-3-4 16,2 5 0 0,-4 4-3-16,1 5 1 0,-3 4-4 15,0 1 0-15,1 2-3 16,-3-4 0-16,1-2 0 16,1-7 1-16,1-7 0 15,-3-5-1-15,8-15 0 16,-13 10 1-16,13-10 0 15,-15-12 1-15,6-1-1 16,0-4-3-16,4-3-5 16,-3-6-16-16,10 4-36 0,-5-10-24 15,10 8-5 1,-4-8-3-16,9 10-5 0</inkml:trace>
  <inkml:trace contextRef="#ctx0" brushRef="#br0" timeOffset="518747.1826">21802 15226 330 0,'0'0'101'0,"-5"-26"-5"15,5 26-7 1,-3-13-55-16,3 13-15 0,0 0-19 16,0 0-39-16,6 25-48 15,-7-11-19-15,6 8-12 16,-5-6-12-16</inkml:trace>
  <inkml:trace contextRef="#ctx0" brushRef="#br0" timeOffset="519843.7259">22219 15162 264 0,'0'0'83'16,"0"0"-4"-16,0 0-2 16,17 0-47-16,-4 11-9 0,0 5-5 15,3 4-4-15,0 3 0 16,2 3-9-16,0 0 5 16,-1 2-7-16,-1-2 4 15,-2-3-8-15,2-2-1 16,-4-3-13-16,4 0-13 15,-16-18-36-15,20 28-16 16,-20-28 0-16,10 23-5 16,-10-23 1-16</inkml:trace>
  <inkml:trace contextRef="#ctx0" brushRef="#br0" timeOffset="520093.7091">22102 15522 271 0,'0'0'89'16,"-8"-23"-1"-16,8 23-4 15,15-27-49-15,2 14-10 16,5-6-7-16,8 2-11 15,6 2-17-15,2-4-27 0,9 9-44 16,-5-7-2-16,6 7-11 16,-8-7 1-16</inkml:trace>
  <inkml:trace contextRef="#ctx0" brushRef="#br0" timeOffset="520455.7795">22288 14948 249 0,'0'0'83'0,"-7"-13"-1"0,7 13-2 16,0 0-42-16,13-10-14 16,4 13-6-1,2 0-6-15,8 1-5 16,6 2-13-16,3-3-17 15,8 7-54-15,-4-6-4 0,9 8-6 16,-4-7-8-16</inkml:trace>
  <inkml:trace contextRef="#ctx0" brushRef="#br0" timeOffset="521036.6063">22641 15411 280 0,'0'0'81'0,"-6"-16"0"15,6 16-2-15,0 0-49 16,11 18-8-16,-11-18-8 16,14 23-3-16,-7-7-4 15,2 1 2-15,-2 3-3 16,0 0-2-16,-4 3-2 16,0 0 0-16,-4 2-2 15,-2-1 1-15,-3 1-1 16,-1 0 1-16,-3-4-1 15,-2-1 2-15,-1-2-1 16,-1-4 1-16,-2-5 1 0,0-5 1 16,2-5 0-16,-1-5-1 15,2-4-5-15,3-8-12 16,6 5-27-16,-2-10-43 16,12 9-7-16,-2-9-5 15,10 7-8-15</inkml:trace>
  <inkml:trace contextRef="#ctx0" brushRef="#br0" timeOffset="521255.3526">22661 15232 317 0,'-13'-29'90'16,"13"29"-8"-16,-5-18-13 16,5 18-75-16,0 0-62 15,8 14-20-15,2 5-15 16,-2-2-12-16</inkml:trace>
  <inkml:trace contextRef="#ctx0" brushRef="#br0" timeOffset="525195.8145">23022 14662 227 0,'2'-16'85'0,"-5"-1"-1"16,3 17-3-16,1-17-48 15,-1 17-8-15,0 0-7 16,20 26-5-16,-8 1-5 16,1 14-2-16,0 11-4 15,1 8 2-15,1 8-4 16,-1 6 3-16,-2 2-3 0,-4-1 1 15,-2-3 3 1,-4-5-2-16,-5-10 3 0,-6 0-3 16,-2-6 4-16,-7-3-5 15,-2-5 4-15,0-1-2 16,-2-3-3-16,2-4-2 16,1-1-7-16,-1-8-16 15,7 3-33-15,-3-10-32 16,5 1-2-16,-4-11-7 15,15-9-6-15</inkml:trace>
  <inkml:trace contextRef="#ctx0" brushRef="#br0" timeOffset="537264.4297">23679 15309 222 0,'0'0'74'16,"0"0"-1"-16,0 0 0 0,-8-16-37 15,8 16-5-15,0 0-7 16,13-16-3-16,-13 16-7 15,19-13-3-15,-3 7-2 16,3 5-4-16,7-1-1 16,7 2-1-16,5 2-7 15,3-1-11-15,11 6-41 16,-4-8-25-16,10 4-7 16,-6-10-15-16,2-2-2 15</inkml:trace>
  <inkml:trace contextRef="#ctx0" brushRef="#br0" timeOffset="538863.8401">25061 14913 202 0,'19'-18'72'0,"4"5"0"16,-3-6 4-16,3 7-29 0,-9-6-4 15,7 9-9-15,-10-6-5 16,5 10-9-16,-16 5-6 16,15-12-3-16,-15 12-5 15,0 0-1-15,0 0-3 16,0 0 2-16,0 0-1 16,5 13 1-16,-5-13-1 15,-26 16 2-15,6-7-2 0,-4 5 2 16,-8-1-1-1,-4 3 0-15,-6 0-2 16,-6 3 2-16,-1-2-1 16,-4 2-1-16,-2 1 0 0,0-1 1 15,3 2-3-15,2 1 1 16,5 1-2-16,5 0 2 16,8 0-2-16,9-1 1 15,8-2-2-15,10-3 2 16,8-2 0-16,8-2 0 15,14-5-1-15,8 0 1 16,9-4 0-16,4-1 0 16,7-2 0-16,1-1 0 15,0-1 0-15,-3-2 0 16,-6 0 1-16,-8 0 0 16,-9 2-1-16,-5-2 1 0,-10 3 0 15,-13 0 0-15,0 0-1 16,0 0 0-16,0 0 0 15,-21 3 1-15,3 1-1 16,-8 3 0-16,-6 0 0 16,-6 4 0-16,-3 3 1 15,-4 2-1-15,-1 3 3 16,1-1-4-16,0 3 4 16,5 0-4-16,4 1 2 15,4 1-3-15,5-4 2 16,5-1-2-16,6 0 0 15,3-1 0-15,6-1 0 16,4-3 1-16,3-13-1 0,6 22 2 16,-6-22 0-16,21 17-1 15,-5-10 2-15,6-4 1 16,5-2 1-16,8-1 0 16,5-2 2-16,7-1-1 15,2 0 0-15,4-2 0 16,0 1 0-16,-1 3-5 15,-1-1-7-15,-8 1-15 16,5 8-51-16,-11-10-15 16,7 10-9-16,-13-11-9 15,5 7-9-15</inkml:trace>
  <inkml:trace contextRef="#ctx0" brushRef="#br0" timeOffset="540085.4585">25922 15105 205 0,'0'0'69'0,"0"0"5"15,0 0-3-15,0 0-22 16,-14 15-15-16,14-1-7 15,-6 1-5-15,3 3-4 16,-4 0-6-16,1 2-3 16,-5 3 1-16,-1 0-3 0,-2 0-1 15,-2-1-1-15,-4-1 1 16,-2 0-2-16,-3-3 2 16,-2-2-3-16,0-6-1 0,-2-3 0 15,0-4 0-15,0-1 0 16,2-7 1-16,1-2-1 15,0-4 0-15,4-5 0 16,2-1-5-16,4-5 1 16,3 0-2-16,4-1 1 15,8-1-2-15,5-1 2 16,9 2-3-16,5 3 1 16,6 5 3-16,1 4 0 0,3 4 0 15,1 4 1-15,-1 6-1 16,-4 4 1-1,-4 6 2-15,-2 3 2 16,-4 1 0-16,-2 5 3 16,-4-1 5-16,3 2-2 0,-4-1 2 15,1 0-2-15,1-2 1 16,3 0-3-16,-1-1 0 16,5-3-4-16,0 0-9 15,-2-5-8-15,6 4-20 16,-5-10-47-16,9 5-9 15,-6-10-4-15,5 2-8 16,-7-11-3-16</inkml:trace>
  <inkml:trace contextRef="#ctx0" brushRef="#br0" timeOffset="541121.4824">26159 15359 265 0,'0'0'73'16,"0"0"4"-16,0 0 0 15,0 0-38-15,0 0-3 0,-4 19-6 16,-1-3-3-16,-3-3-4 16,2 6-4-16,-4-2-5 15,4 2-4-15,-1 1-4 16,2 0-2-16,3-1-1 15,3-3-2-15,0 0-4 16,5-3-3-16,4-1-13 16,-10-12-16-16,31 11-50 15,-14-19-5-15,12 5-5 0,-9-9-2 16,10 3-4 0</inkml:trace>
  <inkml:trace contextRef="#ctx0" brushRef="#br0" timeOffset="541387.1115">26170 15112 308 0,'-14'-5'97'0,"-5"-7"-6"15,19 12-3-15,-20-6-56 16,20 6-10 0,0 0-14-16,-6 13-21 0,16 2-63 15,-10-15-14-15,25 29-9 16,-12-18-16-16,6 2-6 16</inkml:trace>
  <inkml:trace contextRef="#ctx0" brushRef="#br0" timeOffset="547998.1939">26703 15123 214 0,'1'-25'70'16,"-1"25"4"-16,-1-13-3 0,1 13-31 15,0 0-8-15,0 0-6 16,-17 23-7-16,9-6-2 16,0 2-6-16,2 6-2 15,-3-1-4-15,2 4 4 16,0-1 0-16,3-1-3 15,-1-1 2-15,4-4-2 16,1-2 2-16,1-3-1 16,-1-16 3-16,19 13-6 15,-3-16 0-15,7-6 1 16,6-5-8-16,4-6 2 16,2-3-4-16,1-2 2 0,-2 1-2 15,-2 2 1-15,-6 2-2 16,-7 4 1-16,-19 16 5 15,17-18 1-15,-17 18 0 16,0 0-1-16,0 0 0 16,-14 3 0-16,14-3 0 15,-12 13-1-15,12-13 0 16,-7 22 1-16,5-8-1 16,4 4 4-16,1-2 4 15,3 2-4-15,1 3 3 16,0-1-3-16,0 3 3 15,2 1-3-15,-2 2 3 16,-3 0-6-16,1 3-3 0,-2 1 2 16,-2-1 0-16,-2 0 0 15,-1-1 0-15,-1-2 3 16,-3-5 2 0,-1-1 4-16,7-20 2 0,-21 21 0 15,6-21 2-15,-1-2 0 16,-1-6 0-16,0-4-2 15,-1-7-3-15,4 0-7 16,2 1-7-16,1-5-15 16,11 23-25-16,-4-29-45 15,4 29-8-15,18-12-4 16,1 18-9-16,-5-3-1 0</inkml:trace>
  <inkml:trace contextRef="#ctx0" brushRef="#br0" timeOffset="548420.0728">27258 15379 313 0,'0'0'89'15,"-2"-13"-2"-15,2 13-6 16,0 0-51-16,-16 15-7 15,4-2-6-15,2 7-6 16,-3 0-5-16,3 5-1 16,1-1-2-16,2 2 0 15,6-4-2-15,3 0-1 0,6-4-2 16,2-5-5-16,7 2-13 16,0-12-28-1,9 2-37-15,-4-15-4 16,8 4-7-16,-5-12-2 0,5-1-4 15</inkml:trace>
  <inkml:trace contextRef="#ctx0" brushRef="#br0" timeOffset="548638.8833">27352 15124 276 0,'0'0'90'0,"-14"-16"-8"16,14 16-2-16,0 0-51 15,-15 3-16-15,15-3-30 0,-7 22-57 16,11-1-9-16,-1-5-12 16,6 3-10-16</inkml:trace>
  <inkml:trace contextRef="#ctx0" brushRef="#br0" timeOffset="558415.6854">27831 14951 211 0,'-1'-15'75'15,"-2"-3"2"-15,3 18-2 16,-4-25-39-16,4 25-6 15,-6-13-7-15,6 13-4 16,0 0-5-16,-9 15-2 0,3 0-5 16,3 10 0-16,1 4-4 15,0 8 0-15,1 5-3 16,1 3 2-16,0 1-3 16,0 0 4-16,1-2 3 15,1-5-2-15,-1-6 4 16,0-4-3-16,-1-8 7 15,2-3-5-15,-2-18 7 16,1 14-8-16,-1-14 1 0,0 0-1 16,6-19-9-16,-2 3 9 15,4-2-10-15,-1-4 2 16,2-1-5-16,1 0 4 16,1 1-5-16,4 0 5 15,0 5 3-15,1 4-7 16,3 3 6-16,1 6-1 15,3 2 1-15,3 5 0 16,0 4-1-16,0 3 0 16,0 3 1-16,-3 3 1 15,-1 3 7-15,-6 1-4 16,-3 2 4-16,-6 1-2 0,-5 0 4 16,-5-1-2-16,-7-2 4 15,-3 2-2-15,-6-7-1 16,-3 0 1-16,-7-5 0 15,0-3-1-15,-4-4 1 16,0-3-2-16,1-4 0 16,1-3-2-16,3-4-3 15,5 0-6-15,6 1-11 16,4-5-24-16,13 15-57 16,1-20-5-16,18 16-13 15,0-8-6-15,15 11-11 16</inkml:trace>
  <inkml:trace contextRef="#ctx0" brushRef="#br0" timeOffset="559162.1181">28752 15079 273 0,'0'0'85'0,"13"-10"3"16,-13 10-5-16,0 0-49 16,0 0-9-16,20 13-5 15,-20-13-5-15,11 28-2 16,-6-11-5-16,-1 5-1 15,-2 2-4-15,0 1 0 16,-2-1 5-16,2 1-6 16,1-4 6-16,-2-1-7 0,2-4 3 15,0-1-11-15,-3-15-3 16,9 17-21-16,-9-17-37 16,13 9-20-16,-13-9-7 15,0 0 1-15,20 0-3 16</inkml:trace>
  <inkml:trace contextRef="#ctx0" brushRef="#br0" timeOffset="559427.7332">28586 15278 293 0,'0'0'86'16,"0"0"-4"-16,0 0-1 16,6-14-51-16,14 13-5 15,0-5-3-15,13 3-8 16,6-1-4-16,6-2-12 16,7 1-23-16,-2-5-60 15,8 7-5-15,-7-5-13 16,0 6-3-16</inkml:trace>
  <inkml:trace contextRef="#ctx0" brushRef="#br0" timeOffset="564438.7461">29848 14730 236 0,'16'-19'77'16,"6"6"1"-16,-3-7 5 15,7 6-41-15,-8-5-5 16,8 7-4-16,-8-1-4 16,2 6-3-16,-20 7-3 15,24-11-5-15,-24 11-7 16,0 0-2-16,0 0-3 16,0 0-5-16,-14 14-2 15,14-14 1-15,-26 15-2 0,9-7 1 16,-5 2-1-16,-3-1 0 15,-5 1-1-15,-2 2 3 16,-5 1 0-16,-5 0 0 16,-1 0 0-16,-3 2 0 15,-2 1-1-15,5 2 1 16,2 2-2-16,7-3 1 16,5 3 0-16,9-1 0 15,7 0 0-15,10-2 1 16,14-2 0-16,9-4 1 15,9-2 0-15,7-2 0 16,6-4 0-16,4-2 0 0,3-2 0 16,-1 1-1-16,-3-3 1 15,-5 3-1-15,-4 0 0 16,-5 3 0-16,-5 1 0 16,-6 2 3-16,-6 1-3 15,-14-7 1-15,10 19-1 16,-10-19 1-16,-18 22-1 15,-3-11 1-15,-9 2-1 16,-9 0-2-16,-4 2 2 16,-5-1 0-16,-2-1 0 15,-2 1 1-15,3 1-2 16,5-1 0-16,8-1 0 16,7 2 1-16,8 1-3 0,5-1 2 15,6 4-1-15,4-2 1 16,8 2 0-16,0-1 0 15,7-3 0-15,5 1 1 16,4-4 7-16,8-2-6 16,4-3 0-16,10-3 1 15,7-2 0-15,5-2-1 16,1-2 1-16,2 0 0 16,3-1-11-16,-5-2-4 15,3 10-21-15,-13-8-59 16,7 11 1-16,-17-5-9 15,6 9-5-15</inkml:trace>
  <inkml:trace contextRef="#ctx0" brushRef="#br0" timeOffset="565238.0488">30783 15043 319 0,'16'-13'97'0,"-16"13"-9"16,0 0 6-16,0 0-60 15,0 0-16-15,-23 5-9 16,10 8-3-16,-7 1-5 16,-3 5-1-16,-5 1-2 15,-2 2 0-15,-5 1-1 0,1-2 5 16,-2-2 0-16,0-2 0 15,1-4 0 1,3-3 1-16,2-4 1 16,4-3 0-16,2-6-1 15,5-4 1-15,1-5 1 0,4-5-2 16,4-3 1-16,1-5-2 16,6-3 1-16,3-4-2 15,3 0 0-15,6 2-1 16,1 1 0-16,4 3-1 15,4 4 1-15,-1 6-1 16,3 8 1-16,0 6-1 16,-1 10 0-16,0 5 1 15,-2 7 0-15,1 6 1 16,-3 3-1-16,0 2 1 16,-2 1 0-16,1 0 1 15,1-3-1-15,2-3 1 0,0-5-1 16,2-2 1-16,1-2-4 15,1-5-6-15,5 1-8 16,-6-10-38-16,11 8-36 16,-10-12-14-16,8 7-4 15,-11-11-13-15</inkml:trace>
  <inkml:trace contextRef="#ctx0" brushRef="#br0" timeOffset="565706.8095">31096 15190 317 0,'0'0'103'0,"0"0"-6"15,0 0 0-15,-17-8-55 16,17 8-15-16,-14 17-10 15,6-3-6-15,0 4 0 16,-4 3-5-16,-1 1 2 16,0 3-5-16,2-2 2 15,2 0-3-15,6-2 1 16,3 1-1-16,5-5-4 16,5-2 0-16,7-1-3 15,5-4-5-15,8 2-10 16,-3-12-27-16,15 4-53 15,-10-11-5-15,10 4-8 16,-11-13-2-16</inkml:trace>
  <inkml:trace contextRef="#ctx0" brushRef="#br0" timeOffset="565941.1819">31143 14952 302 0,'-25'-20'106'0,"25"20"-4"16,-32-24-4-16,32 24-49 0,-14-11-15 16,14 11-10-16,0 0-16 15,-4 15-27-15,12 4-73 16,-6-5-14-1,6 6-19-15,-11-4-14 16</inkml:trace>
  <inkml:trace contextRef="#ctx0" brushRef="#br1" timeOffset="577347.9942">27880 14455 129 0,'0'0'60'0,"0"0"-2"15,0 0 3-15,-17-12-31 0,17 12 3 16,-6-13-11-16,6 13 0 16,-3-17-3-16,3 17-4 15,-1-21-3-15,1 21-2 16,0-20-1-16,0 20-2 16,-3-24-2-16,0 9-1 15,2-2 1-15,1-2-1 16,-2-4 1-16,4 0 0 15,-1-1 1-15,2-1 0 16,-2-1 2-16,4 2-1 16,-5-1 3-16,3 2-2 15,-2 1 0-15,1 1-1 16,-1 0 0-16,-1 0-3 0,1-1 0 16,-1 0-1-16,3 1-1 15,-3 1-1-15,3-2 0 16,-3 2 0-16,2 0 0 15,-1 1-1-15,0 2 1 16,-1-1 1 0,2 2 2-16,-1 0-1 15,-1 1 1-15,2 0-1 16,-1-2 1-16,1 2-2 0,-2 1-3 16,1 0 3-16,1-1-5 15,-1 2 4-15,-1 13-4 16,3-23 4-16,-3 23-4 15,4-20 5-15,-4 20-1 16,5-17-1-16,-5 17 1 16,0 0-1-16,2-16 0 15,-2 16-1-15,0 0 2 16,0 0-1-16,0 0 0 16,-14-8 0-16,14 8 0 15,0 0 0-15,-16 3 0 16,16-3 0-16,0 0 0 0,0 0 0 15,-17 0 0-15,17 0 0 16,-16 0 0-16,16 0 0 16,-20-1 1-16,5-1-1 15,-2 0 0-15,0 0 0 16,-3-2 1-16,-4 1-2 16,0-3 2-16,-5 2-2 15,-3-1 1-15,-4 0-2 16,-1-1 1-16,-4-1-1 15,-1 0 1-15,-1-2 0 16,-3-1 0-16,0-2 1 16,-3 2 0-16,-3-3 0 15,-3 0 1-15,-4 2-1 0,-2 1 1 16,-5 1 0-16,-3 2 1 16,-2 2-1-16,-1 1 1 15,-2 3-1-15,-1-2 3 16,-1 0-3-16,-1-2 2 15,7 0-2-15,0-4 1 16,4 0 0-16,2-1-2 16,5-1 1-16,3-1 0 15,4 4 0-15,0 2 0 16,2 1 0-16,-2 4 0 16,1 1-1-16,-2 1 2 15,-2 5-2-15,-1 1-1 0,-2-1 1 16,2 0 0-16,-1 0-1 15,4-1 1-15,1-2 0 16,4-3 1-16,4-1-1 16,3-3 2-16,4-2 0 15,2 0 0-15,3 0 0 16,1-1-1-16,2 1 1 16,1 1-1-16,1 0 0 15,3 2-1-15,-1 0 0 0,2 2-1 16,-2 0 1-1,1 1-1-15,1 0 0 16,-2 1 1-16,2-1-1 16,2 0 1-16,-1 1-1 0,2-1 2 15,2 0-2-15,2 0 0 16,1 2 1-16,2-1-1 16,13-1 1-16,-22 5-1 15,22-5 1-15,-19 5-1 16,19-5 1-16,-14 6 0 15,14-6 0-15,0 0 0 16,-15 12-1-16,15-12 1 0,-10 14-1 16,10-14 0-16,-11 23-1 15,5-8 1 1,-1 3-1-16,-2 4 0 0,-1 1 1 16,0 2-1-16,0 2 1 15,-2 1-1-15,1 0 6 16,-2 6 0-16,1-1-2 15,2 1 0-15,0 4-2 16,0 5 0-16,0 3-1 16,3 5 1-16,-2 5-6 15,2 0 1-15,1 2 1 16,0 1 0-16,2-4 2 16,1-2-3-16,0-5 0 0,0-5-4 15,0-8-1-15,2-3-6 16,-4-8-6-1,1 5-11-15,-4-12-41 16,2 5-2-16,6-22-4 0,-16 25 0 16,16-25-5-16</inkml:trace>
  <inkml:trace contextRef="#ctx0" brushRef="#br1" timeOffset="577914.0802">24328 14101 206 0,'1'-13'72'0,"-2"0"-2"16,1 13 2-16,-7-14-34 15,7 14-6-15,0 0-6 16,0 0-5-16,-19 17-6 15,15 2-3-15,-4 4-3 16,3 9-2-16,-1 4-4 16,2 5-1-16,-2 3-2 15,1 0 1-15,3 3 2 0,0-4-2 16,4-3 2-16,0-5-3 16,6-5 3-16,5-5-3 15,3-6 5 1,5-7-5-16,4-9 2 0,5-6-2 15,3-7-2-15,5-4 2 16,1-5-2-16,3-2 1 16,-1-1-3-16,1 0 1 15,0 2-7-15,-6 1-7 16,0 6-53-16,-10-1-12 16,2 2-7-16,-13-2-15 15,-2-5-8-15</inkml:trace>
  <inkml:trace contextRef="#ctx0" brushRef="#br1" timeOffset="581237.1272">24527 15731 3 0,'0'0'3'15,"0"0"0"-15,-1-14 0 0,1 14 3 16,0 0 16-16,3-19 11 15,-3 19 3-15,5-17 7 16,-5 17 1-16,10-20 2 16,-10 20 1-16,9-15 1 15,-9 15-14-15,0 0-8 16,0 0-1-16,0 0-4 16,0 0-1-16,-11 21-1 0,6-7-1 15,5-14-2-15,-13 27-1 16,7-12-4-16,4 1-3 15,-3-3-1-15,5 1-2 16,0 0 0-16,3-1-1 16,-3-13 0-16,10 22 0 15,-10-22 0-15,20 17 0 16,-7-9-1-16,8-1 1 16,3-3-2-16,6 2 1 15,5 0-2-15,3 0 0 16,2-2-1-16,3 0 1 15,2-1-1-15,0 0 1 16,-2 1 1-16,-1-2-1 0,-2-1 1 16,4 1 1-16,-3-2 0 15,1-2-1-15,0 2 1 16,1 0-2-16,1-1 2 16,0-1-3-16,7 1 3 15,-1-2-3-15,4 0 0 16,1 0 0-16,2 0 0 15,0 0 0-15,-3 2-1 16,1-2 1-16,-6 2 0 16,0 2 0-16,-5 1 0 15,-3 0 0-15,-3 1 2 16,-3 3 0-16,-5 1 1 0,-1 2-1 16,-5 0 1-16,-5 1 1 15,-3 0-2 1,-3 3 1-16,-13-13-1 0,17 26-1 15,-11-10-1-15,-2 1 1 16,1 3-2-16,0-1 0 16,0 1 4-16,-2 0-4 15,1 0 3-15,0 1-3 16,-1-5 5-16,1-3-4 16,-4-13 4-16,3 15-3 15,-3-15 1-15,0 0 0 16,0 0 1-16,0 0 5 15,9-17-10-15,-9 17 9 0,0-22-9 16,0 22 8-16,-4-23-9 16,4 23 9-1,-6-23-9-15,6 23-2 16,-9-18 5-16,9 18-4 0,-4-22 4 16,4 22-5-16,-2-25 6 15,2 25-6-15,0-21 6 16,0 21-2-16,9-22 2 15,-9 22-1-15,13-16 0 16,-13 16 0-16,17-11 0 16,-17 11-1-16,25-6 1 15,-11 6-1-15,4 0 1 0,0 1 1 16,3 1-1-16,2-1 2 16,3 1-1-1,3 1 2-15,-1-2-1 16,3 2 2-16,-1-2-2 0,2 2 0 15,0 0 1-15,-4 1-2 16,1-1 1-16,0 0 0 16,-1 2 0-16,0-1 0 15,3 0 1-15,-1-2-2 16,2 0 1-16,2 0-1 16,1-2 1-16,1 3-1 15,0-2-1-15,-1 1-1 16,-2-1 1-16,0 1-1 0,-1-2 2 15,1 0-1 1,-1-2 1-16,0-2 0 16,1-2 1-16,4 0-2 15,2-2 2-15,-1-2-2 0,-1 1 1 16,1 0 0-16,-4-1-1 16,-2 3 1-16,-7-2 0 15,-7 1-1-15,-18 8 2 16,18-22-1-16,-18 9-1 15,-5-6-4-15,1-2-10 16,-5-11-30-16,11 2-47 16,-5-11-9-16,12 8-11 0,-5-6-9 15,9 9-9 1</inkml:trace>
  <inkml:trace contextRef="#ctx0" brushRef="#br1" timeOffset="582214.5852">25324 16603 262 0,'0'0'94'0,"0"0"-5"31,0 0-3-31,0 0-52 16,0 0-14-16,17-12-7 16,2 12-6-16,2 2-3 15,5-1-3-15,7 1 1 16,5 1-1-16,4-1-5 15,1 0-11-15,5-1-20 0,-7-5-47 16,4 4-3-16,-13-4-3 16,-5 4-3-1</inkml:trace>
  <inkml:trace contextRef="#ctx0" brushRef="#br1" timeOffset="582433.6235">25319 16731 232 0,'0'0'95'0,"15"-10"0"16,-2 3-6-16,10 3-40 0,4-4-23 16,14 6-7-16,3-3-8 15,8 4-9-15,6 2-22 16,-2-5-63-16,11 5-5 15,-5-6-9-15,0 2-5 16</inkml:trace>
  <inkml:trace contextRef="#ctx0" brushRef="#br1" timeOffset="583486.5505">26572 16524 242 0,'-13'-3'86'15,"13"3"-1"-15,0 0-2 16,0 0-41-16,-13-8-13 16,13 8-7-16,5-17-5 15,-5 17-6-15,8-24-4 16,-6 9-1-16,-3-2 1 15,-3 1 1-15,-6-3 1 16,-5 2-2-16,-8 4 1 0,-6 3-2 16,-7 6-1-16,-4 5-1 15,-5 6-2-15,-1 9 0 16,0 7-2-16,2 6-1 16,4 4-2-16,7 6 1 15,7-1-2-15,9 1 2 16,8 0-2-16,10-5 2 15,11-1-2-15,8-5 3 16,13-5 0-16,11-4 1 0,7-3-1 16,9-8 2-16,0-5 0 15,2-4 1 1,-4-9 2-16,-2-3 0 16,-10-8 3-16,-8-6-1 0,-14-3 2 15,-8-5-1-15,-11-1 1 16,-10-2-2-16,-12 1 0 15,-12 4-8-15,-11 8-6 16,-18 6-17-16,0 19-64 16,-9 3-11-16,10 15-15 15,0-1-12-15,8 7-9 16</inkml:trace>
  <inkml:trace contextRef="#ctx0" brushRef="#br1" timeOffset="609153.241">14941 14446 163 0,'0'-23'66'0,"0"23"6"31,-13-5-4-31,13 5-26 16,-20 6-11-16,20-6-3 0,-22 16-7 15,22-16-3-15,-23 30-2 16,11-7-8-16,-2 9 1 16,-3 9-5-16,-4 9 3 15,-3 12-3-15,-4 9 4 16,-3 7-4-16,-4 0 0 15,2 1 3-15,-2 0-2 16,5-1 1-16,3-6 3 16,3-4-6-16,9-4 3 15,7-2-5-15,8-2 2 0,8 2-9 16,10-1-2 0,7-6-21-16,14 4-54 15,1-13-7-15,16-1-14 16,-1-19-13-16</inkml:trace>
  <inkml:trace contextRef="#ctx0" brushRef="#br1" timeOffset="610575.7298">19343 14597 231 0,'0'0'80'0,"-6"-24"0"0,6 24-3 16,-4-23-37-16,4 23-13 16,1-16-6-16,-1 16-3 15,0 0-3-15,0 0-3 16,0 0-4-16,6 29-2 16,-6-8-1-16,1 14 0 15,-1 4-3-15,2 11 2 0,-2 11-4 16,1 5 0-1,1 7-1-15,-2 3 3 0,0 2 0 16,-2 1-3-16,-1-2 3 16,-1-4-2-16,-3-3 2 15,-3-4-1-15,-2-3 2 16,-2-3-3-16,-2-6 0 16,-3-4 1-16,2-9 0 15,-3-6-3-15,2-6-8 16,1-10-12-16,7-2-57 15,-6-17-7-15,16 0-4 16,-17-12-9-16,17 12-3 16</inkml:trace>
  <inkml:trace contextRef="#ctx0" brushRef="#br1" timeOffset="611631.5127">19453 15120 233 0,'0'0'63'16,"0"0"3"-16,0 0-2 0,0 0-33 16,0 0-7-16,0 0-4 15,0 0-2-15,0 0-2 16,0 0-4-16,0 0-2 15,0 0-2-15,0 0-2 16,0 0-4-16,0 0-1 16,0 0-1-16,0 0 1 15,0 0-1-15,0 0 2 16,5-13 0-16,-5 13 1 16,0 0-1-16,0 0 0 15,0 0 1-15,0 0 0 16,0 0-1-16,0 0-2 15,-14 5 0-15,14-5 0 0,0 0-1 16,0 0 0-16,0 0-1 16,0 0 1-16,0 0 1 15,0 0-1-15,0 0-1 16,0 0 2-16,19-5-1 16,-19 5 2-16,0 0 0 15,14-21 0-15,-14 21 0 16,0 0 0-16,10-17 1 15,-10 17 1-15,0 0 0 16,0 0-1-16,0 0 0 16,-13 9 1-16,13-9-1 15,-10 16 1-15,10-16-2 16,-9 16 0-16,9-16-1 0,0 0 2 16,-5 13-2-16,5-13 2 15,0 0-2-15,0 0 2 16,0 0-1-16,0 0 0 15,0 0 1-15,13-12-2 16,-13 12 0-16,0 0-9 16,0 0-37-16,0 0-36 15,18 14-9-15,-18-14-17 16,0 0-7-16</inkml:trace>
  <inkml:trace contextRef="#ctx0" brushRef="#br1" timeOffset="618072.9381">2450 17223 201 0,'-16'-4'80'16,"16"4"7"-16,0 0 1 15,0 0-39-15,0 0-9 16,0 0-3-16,0 0-7 16,23-3-10-16,-6 2-5 15,1-2-4-15,3 1-5 0,3 1-3 16,3 1-3-16,2 1-3 16,3 1-1-16,1-2 0 15,-4 1-7-15,10 5-16 16,-12-3-23-16,10 1-48 15,-11-1-3-15,5 1-7 16,-11-2 0-16</inkml:trace>
  <inkml:trace contextRef="#ctx0" brushRef="#br1" timeOffset="618447.9142">2460 17317 241 0,'0'0'96'16,"0"0"3"-16,0 0-1 15,0 0-54-15,0 0-7 0,23-14-11 16,-3 14-10-16,-1 1-9 16,6-1-2-1,3 0-5-15,6-1-3 0,6-1 1 16,11-1-17-16,11 5-23 15,-3-8-54-15,11 0-6 16,-3-2-9-16,-1-1-7 16</inkml:trace>
  <inkml:trace contextRef="#ctx0" brushRef="#br1" timeOffset="621789.3866">4311 16691 124 0,'0'0'75'16,"6"-14"2"-16,-6 14-1 15,6-13-41 1,-6 13-2-16,1-13-10 0,-1 13-2 16,0 0-2-16,-14-8-4 15,14 8-3-15,-20 3 0 16,7 2-2-16,-6-1-1 16,-1 0 0-16,-6 2 0 0,-5 1 1 15,-5 0-1-15,-4 6 1 16,-8-4-4-16,-4 3-1 15,-5-2-2-15,-4 1 1 16,-1-4 0-16,4 4-1 16,8-6 0-16,5 0 2 15,8-4-1-15,9 1 2 16,8-4-1-16,7 4 0 0,13-2-2 16,0 0-1-1,0 0 0-15,0 0-1 16,-1 15 0-16,1-15-1 15,25 19-2-15,0-9 0 0,5 5 0 16,8-4 1-16,5 1 1 16,8-1 0-16,3-2-1 15,3 1 2-15,-1-6-2 16,-1 2 10-16,-3-2-11 16,-5 5 11-16,-3-3-11 15,-7 3 11-15,-7-1-11 16,-5 1 10-16,-6 1-8 15,-19-10 1-15,16 17 0 0,-16-17-1 16,-12 19 0 0,-4-10 0-16,-7 2-1 15,-4-1 3-15,-8 3-2 16,-4-3 2-16,-3 5-1 0,-4-1 2 16,-2 1 15-16,-2 3-15 15,-1 4 15-15,0-5-20 16,1-4 17-16,4 6-15 15,6-4 15-15,7-2-16 16,8-3-2-16,8-5 2 16,17-5-2-16,-13 8 4 15,13-8-2-15,0 0-1 16,23 13 1-16,-7-9 0 16,4 0-1-16,5-1 0 15,5 2 2-15,5-1-1 16,5 0-1-16,3 1 2 0,8-4 1 15,1-1-2-15,4 0 2 16,2 0-1-16,2 0 2 16,4 3-3-16,1 0 3 15,0 0-9-15,4 2-13 16,-6-2-28-16,5 5-60 16,-9-6-4-16,-4 0-12 15,-12-4-2-15</inkml:trace>
  <inkml:trace contextRef="#ctx0" brushRef="#br1" timeOffset="622851.5603">5424 16793 184 0,'1'-13'86'16,"-1"13"2"-16,0 0-8 15,-16 16-43-15,0-9-10 16,3 6-4-16,-8 2-7 16,-1 4 5-16,-4-2-15 15,2 2 10-15,-2-1-13 0,-2-3 10 16,1 2-12-16,2-2 10 15,-1-4-10-15,2-5 0 16,1 1 0-16,0-5 0 16,1-2 1-16,3-5-2 15,0-5 2-15,5 2-1 16,0-10 1-16,4 2-11 0,1-4 11 16,5-1-11-16,2-4 11 15,5 2-11 1,3 1 9-16,2 1-9 15,4 2 9-15,4 4 0 0,1 5 0 0,3 6-1 16,3 5 0-16,2 7 1 16,-1 3-1-16,0 1 1 15,0 8 1-15,-1-1 1 0,-4 4 1 16,-2 3 10 0,-4 0-9-16,-1-3 10 15,-2-3-10-15,-1 3 9 16,-2-6-13-16,1-1 1 15,10-1-32-15,-5-10-67 0,16 3 0 16,-3-7-11-16,10 2 0 16</inkml:trace>
  <inkml:trace contextRef="#ctx0" brushRef="#br1" timeOffset="624134.0996">5702 16943 176 0,'0'0'85'16,"0"0"7"-16,-20-10-3 16,20 10-37-16,0 0-11 15,-14 15-8-15,14-15-8 16,-12 21-5-16,3-8-7 16,5 8-4-16,-2-6-5 15,0 4 1-15,4 0 13 16,-1-3-16-16,3-3 16 15,0 0-18-15,0-13 14 0,10 19-17 16,-10-19 10-16,20 5-33 16,0-5-36-16,-2-7-39 15,6-4-14-15,-4-5 5 16,6-4-10-16</inkml:trace>
  <inkml:trace contextRef="#ctx0" brushRef="#br1" timeOffset="624415.3774">5744 16704 271 0,'0'0'115'0,"-27"-4"-4"16,27 4-4-16,-19-5-66 15,19 5-16-15,0 0-8 16,0 0-15-16,0 0-44 16,0 0-63-16,19 19-16 15,-19-19-17-15,18 0-7 16</inkml:trace>
  <inkml:trace contextRef="#ctx0" brushRef="#br1" timeOffset="666744.3579">6509 16889 167 0,'-26'-15'92'16,"26"15"-7"-16,-28-7 5 15,28 7-22-15,-20-4-34 16,20 4-16-16,0 0 4 16,-11 14-5-16,11-14-5 15,4 14 6-15,-4-14-9 16,22 13 7-16,-7-5-8 15,9-1 8-15,3-6-10 16,6-4 6-16,3 1-17 16,5-4-26-16,13 4-62 15,-6-6-14-15,8 3-7 16,-12 1-14-16</inkml:trace>
  <inkml:trace contextRef="#ctx0" brushRef="#br1" timeOffset="667856.5614">7734 16661 217 0,'0'0'96'16,"-25"-2"-2"-16,25 2 1 15,-14-10-42-15,14 10-19 16,-12-22-8-16,12 7-6 16,-1-7-5-16,5-5-4 0,2-7-1 15,5 0-2-15,5-7-3 16,6-1-1-16,2-4 0 16,4 3-1-1,-2 4-1-15,0 7 0 0,-3 5 0 16,-4 5-1-16,-5 6 1 15,-14 16 0-15,0 0-1 16,0 0 0-16,0 0 0 16,-23 8 0-16,-3-1 1 15,-6 4 0-15,-5 1-1 16,-7 1 0-16,0 1 0 16,-2 1 1-16,-1-1-2 15,4 3 0-15,6 2 1 0,5 1-2 16,6 1-1-1,4 2 1-15,6-3-6 16,5 0-8-16,8 3-16 16,3-23-52-16,14 31-18 0,-1-27-7 15,18 10-11-15,-1-15-3 16</inkml:trace>
  <inkml:trace contextRef="#ctx0" brushRef="#br1" timeOffset="668507.3939">7458 16834 202 0,'0'0'85'15,"-20"-7"4"-15,20 7 1 16,-13-5-44-16,13 5-15 16,0 0-7-16,0 0-4 15,13 2-5-15,-13-2-4 16,26 1-1-16,-6 3-2 15,5-1-1-15,3-1-3 16,6-1-2-16,5 2-6 16,5-1-11-16,0-4-25 15,9 6-53-15,-10-9-10 0,5 6-4 16,-12-8-9-16</inkml:trace>
  <inkml:trace contextRef="#ctx0" brushRef="#br1" timeOffset="669057.4189">7410 17020 204 0,'0'0'79'0,"0"0"4"16,3-15-7-16,12 11-46 0,2-2-10 15,9-2-6-15,3 1-2 16,6-2-6-16,2 5-4 16,1 2-1-16,-1 4-2 15,-5 3 1-15,-2 4 0 16,-8 1-1-16,-6 9 0 16,-11 2 2-16,-6 1 15 15,-11 4-17-15,-6-3 20 16,-4-1-17-16,-4-2 21 15,0 0-16-15,-1-5 20 16,5-2-19-16,2-5 3 16,20-8-1-16,-19 7-1 15,19-7-4-15,0 0-2 0,15 8-1 16,3-7-1-16,7 2-1 16,7-3-1-16,5 1-8 15,8 1-13-15,0-4-23 16,9 5-55-16,-3-4-3 15,4-2-8-15,-9-1-3 16</inkml:trace>
  <inkml:trace contextRef="#ctx0" brushRef="#br1" timeOffset="671362.4072">9109 16326 142 0,'0'0'64'0,"0"0"4"16,17-7-1-16,-17 7-23 0,14-12-11 15,-14 12-5-15,21-16-5 16,-21 16-5-16,23-17-3 15,-23 17-4-15,21-14-2 16,-21 14-3-16,16-11-1 16,-16 11 2-16,0 0-1 15,0 0 2-15,-1-15-1 16,1 15 1-16,-20-5-1 16,2 2 1-16,-3 5-1 15,-5 1-1-15,-7 1 2 16,-5 2-1-16,-2 2 1 15,-7 3-1-15,1 2-1 16,-4 1-1-16,1 0 0 16,3 2-3-16,4 3 0 0,3 3-2 15,4 2-1-15,6 2-1 16,5-1 1-16,4-1-1 16,5 1 2-16,5-1-3 15,4-2 2-15,5-3-1 16,5-5 1-16,6 1-1 15,8-3 1-15,7-1-1 16,7-3 1-16,9-1 0 16,3-4 1-16,10-1-1 15,1-1 0-15,2-2 0 16,1-2 1-16,-2 0-1 16,-4-1 0-16,-6-1 0 0,-7 2 0 15,-11 3 1-15,-8 0 1 16,-20 0-1-16,0 0 0 15,0 0 1 1,-26 12 1-16,-4-8-1 0,-8 4 2 16,-7 0-2-16,-2 2 0 15,-4 3 1-15,-1 3-2 16,-1 4 0-16,1 2 0 16,3 1-2-16,6 2 1 15,4-2-1-15,6-2 1 16,5-2-2-16,5-2 3 15,6-1-2-15,17-16 11 0,-18 21-10 16,18-21 9-16,3 15-10 16,-3-15 11-1,22 13-11-15,-3-10 11 16,5-3-8-16,7 2-1 0,3 1 1 16,8-3 0-16,6-2 0 15,6-2 0-15,3-3 1 16,3 2-11-16,4 1 9 15,4 1-12-15,5 0 0 16,-1 0-18-16,6 8-62 16,-13-3-13-16,2 3-4 15,-13-5-5-15</inkml:trace>
  <inkml:trace contextRef="#ctx0" brushRef="#br1" timeOffset="672153.3142">8992 17082 241 0,'0'0'102'0,"-4"-22"-19"15,4 22 14-15,-9-13-76 0,9 13 4 16,0 0 8-16,-15 16-23 16,10 0 12-1,-3 4-21-15,0-2 15 0,-1 5-18 16,-1 1 16-16,1-2-19 15,2-2 1-15,0-6 1 16,7-14 2-16,-6 18 0 16,6-18 0-16,12 13 0 0,1-10 2 15,5-3-2-15,6 0-10 16,-1-3-31-16,10 1-57 16,-1-2-6-1,7-2-13-15,-2-2-2 0</inkml:trace>
  <inkml:trace contextRef="#ctx0" brushRef="#br1" timeOffset="673732.7764">10386 16262 173 0,'21'0'78'16,"-21"0"7"-16,22-2 0 15,-22 2-30-15,0 0-12 16,0 0-7-16,0 0-7 0,-9-18-4 15,9 18-5 1,-24-8-5-16,6 5-1 16,-8-3-2-16,-1 3-2 15,-10-1-1-15,-5 4 0 0,-7 1-4 16,-3 5-1-16,-3 4-2 16,0 4-2-16,-3 7-1 15,5 5 0-15,5 2-2 16,9 6 2-16,6-1-2 15,7-3 1-15,9-4 0 16,7-3 2-16,10-3-2 16,7-4 0-16,7-3 1 15,7-4 0-15,5-2 0 0,4-1 0 16,5 3 0 0,4-4-1-16,5 0 3 15,2-4-2-15,5-1 0 16,1-1 0-16,0 1-1 0,-3-2 1 15,-4 1-3-15,-6 1 2 16,-11 4-1-16,-9 0-1 16,-19-4 1-16,4 21 0 15,-19-8 1-15,-10 1 1 16,-11 5-1-16,-6-2 1 16,-7 2 0-16,-4 0 0 15,-4 1 0-15,-2 6 0 16,-1-2-2-16,2 1 3 15,5-1-2-15,5 1 12 16,8-2-12-16,6-1 12 16,10-1-12-16,7-6 12 15,9-1-12-15,8-14 11 0,6 23-10 16,7-14 0-16,7 0 2 16,6-5-2-16,9-1 1 15,5-2 0-15,8-4 1 16,8 0-1-16,9-5 0 15,4-1-7-15,5 2-8 16,-5-8-23-16,15 8-59 16,-15-7-12-16,6 5-4 15,-19-7-14-15</inkml:trace>
  <inkml:trace contextRef="#ctx0" brushRef="#br1" timeOffset="674420.799">10156 17141 218 0,'-23'-23'86'0,"23"23"16"15,-19-20-17-15,19 20-34 16,0 0-17-16,-13-3-14 16,13 3-8-16,-4 26-9 15,6-10 16-15,-1 7-23 16,3 1 19-16,-1 4-21 16,4-2 3-16,-1 1-2 15,0-4 2-15,-2 2 0 16,-1-2-1-16,-3-6 5 15,-4 2 2-15,4-19 5 0,-22 20 2 16,6-16 2 0,-8-4-1-16,2-4 1 0,-7-3-1 15,5 0-1-15,-2-8-4 16,1-2-7-16,7 4-10 16,-1 0-20-16,19 13-41 15,-15-14-36-15,15 14-7 16,0 0-5-16,22-8-5 15</inkml:trace>
  <inkml:trace contextRef="#ctx0" brushRef="#br1" timeOffset="678630.9794">11349 16454 164 0,'-1'-16'75'0,"1"16"-3"15,0 0 0-15,0 0-37 16,0 0-7 0,-4 21-4-16,-2-5-6 0,3 5 0 15,-4-1-4-15,1 3-1 16,-4-1-4-16,1 4-2 16,-4-1-4-16,-1-1-2 0,-3 1-2 15,-2-2-1-15,-3-3 0 16,1 2 2-16,-4-5-1 15,-1-4 1-15,-1-3-1 16,-2-4 2-16,-2-3 1 16,0-2 0-16,0-2 0 15,3-4 0-15,0-2 0 16,5-3 0-16,3-2 0 16,5-2-1-16,5 0 0 15,7-5 1-15,6-4 0 16,6-2-2-16,4-2 3 15,4 1-2-15,4 1 2 16,0 8-2-16,2 1 0 0,2 6-2 16,-2 7 1-16,-2 9 0 15,0 4-1-15,-3 7 2 16,1 2-2-16,-1 1 1 16,-3 3 1-16,1-2 3 15,-3-1-1-15,0-1 2 16,-1-4-2-16,-1 0 1 15,2-5 0-15,0-1-1 16,2-5-4-16,-1-1-4 16,5 1-14-16,-5-7-37 15,12 5-37-15,-10-7-10 16,7 4-8-16,-7-5-7 0</inkml:trace>
  <inkml:trace contextRef="#ctx0" brushRef="#br1" timeOffset="679537.3247">11615 16694 176 0,'0'0'86'16,"-16"-10"0"-16,16 10 0 16,0 0-45-16,-11 20-9 15,11-20-9-15,-6 26-6 0,3-9-5 16,1 5-3-16,0-3-2 15,-1 2-2-15,0-3-4 16,0-1 2-16,1 0-4 16,0-2 10-16,2-15-12 15,-2 18 4-15,2-18-21 16,2 16-9-16,-2-16-60 16,0 0-1-16,14 7-9 15,-14-7-8-15</inkml:trace>
  <inkml:trace contextRef="#ctx0" brushRef="#br1" timeOffset="679831.9944">11652 16371 265 0,'0'0'103'0,"-14"-5"-5"16,14 5-4-16,-16-3-60 16,16 3-11-16,0 0-6 0,0 0-6 15,0 0-7 1,0 0-15-16,0 0-29 15,0 19-54-15,0-19-9 16,13 10-15-16,-13-10-8 0</inkml:trace>
  <inkml:trace contextRef="#ctx0" brushRef="#br1" timeOffset="681146.3879">12398 16532 140 0,'0'0'88'0,"9"-32"1"16,-9 32-2-16,13-28-38 15,-13 28-15-15,9-18-4 16,-9 18-5-16,0 0-8 16,-3 23-3-16,-4-7-6 15,-1 4 0-15,-2 2-3 16,2 6 0-16,-4-1-4 0,-1-1 1 15,-3-2-2-15,-1 0 1 16,-5-1-2-16,-1-5 2 16,-3 0-2-16,-1-4 1 15,-1-4 0-15,1-3 1 16,0-4 0-16,2-3 1 16,5-5 0-16,1-4 0 15,5-4 0-15,4-4 0 0,2-2 0 16,7-1-2-16,2-3 1 15,5-1-1-15,4 1 1 16,5 3-1 0,1 3 1-16,-1 1-1 0,3 4 0 15,-2 4 0-15,-1 6 0 16,0 1-1-16,-1 8 2 16,-1 2-2-16,0 1 2 15,-1 9-2-15,-1 1 0 16,1 3 1-16,-3 3-2 15,-1 1 1-15,-1 1-2 16,-1-2 2-16,3-2-2 16,0-4 3-16,4-5-2 0,1-7-5 15,5 1-17 1,-2-12-45-16,10 8-27 16,-6-11-10-16,9 3-5 15,-6-9-12-15</inkml:trace>
  <inkml:trace contextRef="#ctx0" brushRef="#br1" timeOffset="681850.8979">12797 16730 137 0,'-16'4'88'0,"16"-4"1"15,0 0-2-15,-10 26-40 16,10-26-12-16,-5 22-5 0,5-22-6 16,-3 26-4-16,1-9-10 15,4 3 10-15,0 1-17 16,-1 2 11-16,1 3-16 15,-1-5 14-15,-2 2-14 16,-2 0 14-16,0-4-12 16,-4 1 1-16,-3-4-1 15,10-16 3-15,-26 20 0 16,10-12 2-16,-3-7-1 16,3-5 0-16,-1-8 2 15,1-4-3-15,0-2 0 16,3-6-10-16,3 3-11 15,-1-5-29-15,13 9-48 0,-4-2-10 16,12 6-2-16,-3-4-11 16</inkml:trace>
  <inkml:trace contextRef="#ctx0" brushRef="#br1" timeOffset="682169.1804">12823 16420 288 0,'-18'-5'111'15,"18"5"-6"-15,-16-1-6 16,16 1-66-16,0 0-12 0,0 0-13 16,0 0-29-16,0 0-72 15,16 19-15-15,-16-19-11 16,23 4-14-16</inkml:trace>
  <inkml:trace contextRef="#ctx0" brushRef="#br1" timeOffset="683523.944">13665 16402 195 0,'-1'-31'84'0,"1"31"-1"16,-5-18 0-16,5 18-39 16,0 0-12-16,0 0-5 15,-17 22-7-15,11 1-4 16,-4 3-5-16,0 9-3 15,0 2-4-15,0 4-1 0,0 2-5 16,3 0 1-16,4-5-2 16,1-5 0-16,5-4 0 15,3-11 2 1,4-5 1-16,5-5 0 0,3-10 1 16,4-6 1-16,2-7-1 15,5-8 2-15,3-6-1 16,0-4-1-16,-2 0 1 15,-4-3-1-15,-3 1 2 16,-6 3-1-16,-6 6 2 16,-7 5 0-16,-6 6 1 15,2 15-1-15,-10-16 0 16,10 16 0-16,-15 5-4 0,15-5 3 16,-8 24-3-1,5-6-1-15,3 5-1 16,0 0 1-16,3 0-2 15,0 3 1-15,4 0 2 0,-2 0-2 16,-1 1-1-16,0-1 1 16,1-4-1-16,-1-1 1 15,0 3-1-15,-2-4 1 16,-1 1-1-16,-2-3 1 16,-4-1 1-16,-5 0 0 15,-3 2 2-15,-2-2 16 16,-4-4-12-16,-1-1 14 0,-4-6-11 15,1-3 12-15,-1-5-13 16,4-2 1 0,-1-6-1-16,3 1-19 15,3 0 4-15,1-4-25 0,14 13-23 16,-10-18-61-16,10 18 9 16,14-10-13-16,3 11-3 15</inkml:trace>
  <inkml:trace contextRef="#ctx0" brushRef="#br1" timeOffset="684008.3668">14117 16749 185 0,'-7'-13'93'16,"7"13"0"-16,-13-5-1 16,13 5-44-16,-15 3-16 0,15-3-8 15,-13 16-4-15,13-16-4 16,-13 28-6-16,6-11-3 16,0 4-1-16,1 4-5 15,2 0 12-15,2 0-14 16,2-4 12-16,3 2-12 15,2-3 12-15,0-1-12 16,5-6 10-16,-10-13-16 16,21 16-13-16,0-9-20 15,-6-9-60-15,14 1 2 16,-8-12-10-16,12-1 3 16</inkml:trace>
  <inkml:trace contextRef="#ctx0" brushRef="#br1" timeOffset="685438.8274">14690 16464 198 0,'0'-13'92'0,"-5"-10"0"15,5 23-3-15,-5-27-32 0,5 27-28 16,0 0-9-16,-15 1-5 16,8 15-7-16,0 12-4 15,-2 6-5-15,0 4 0 16,2 2-2-16,3 2 3 16,2-3-3-16,2-6 2 15,5-3 0-15,3-11 1 16,4-4 1-16,2-7 1 15,5-5 0-15,1-4 0 16,3-8 1-16,3-7 0 16,-1-4 0-16,1-4-1 15,0-4 2-15,-2-1-3 0,-2 2 1 16,-3-3 0-16,-5 5 0 16,-2 6 0-16,-5 0 0 15,-4 6 0 1,-3 13 0-16,-4-12-1 15,4 12 1-15,0 0-1 0,-21 10-1 16,21-10 0-16,-17 30-2 16,10-7 1-16,1 2-2 15,0 2 1-15,3 0-2 16,2 2 2-16,4 2-2 16,0-6 1-16,1 4-1 15,0-3 2-15,2 0-2 16,-2 0 2-16,1 5-2 0,-2-4 13 15,-2 0-12 1,-2-1 13-16,-5-5-9 16,-1 0 15-16,-5-5-10 15,1-3 13-15,-7-9-9 0,0-5-1 16,-4-6 1-16,3-2-4 16,-1-2-7-16,3-5-13 15,2 4-24-15,1-8-63 16,14 20-2-16,-10-26-12 15,10 26-2-15</inkml:trace>
  <inkml:trace contextRef="#ctx0" brushRef="#br1" timeOffset="686054.2944">15202 16806 212 0,'0'0'95'15,"19"-4"0"-15,-19 4-6 16,0 0-55-16,8 20-12 16,-2-4-3-16,-3 1-8 15,1 4 7-15,1 2-15 16,0 0 12-16,0 0-15 16,-2-1 15-16,-2-2-12 15,1-2 14-15,-5-3-11 16,-3-2 2-16,6-13 1 15,-23 11 1-15,5-9-1 16,-2-2-1-16,-3-9 1 0,-1 1-4 16,-2-3 1-16,3 1-4 15,2-1-1-15,3 1-6 16,18 10-6-16,-21-22-12 16,21 22-27-16,0 0-57 15,18-9-1-15,-18 9-10 16,29-10 0-16</inkml:trace>
  <inkml:trace contextRef="#ctx0" brushRef="#br1" timeOffset="686304.3061">15150 16518 264 0,'-16'-12'115'16,"16"12"-8"-16,-13-7-6 16,13 7-58-16,0 0-44 15,0 0-81-15,20 23-17 16,-20-23-17-16,18 12-16 15</inkml:trace>
  <inkml:trace contextRef="#ctx0" brushRef="#br1" timeOffset="686947.4011">14136 16446 242 0,'0'0'111'0,"-8"-19"-5"16,8 19-6-16,0 0-29 0,0 0-45 15,0 0-12-15,0 0-12 16,13 22-35-16,-13-22-64 15,15 33-17-15,-9-19-16 16,2 2-12-16</inkml:trace>
  <inkml:trace contextRef="#ctx0" brushRef="#br1" timeOffset="689948.5087">15877 16587 217 0,'-13'-27'98'0,"13"27"-3"15,-11-19-4-15,11 19-46 16,0 0-15-16,-13 4-9 15,13-4-6-15,-2 26-3 16,7-6-5-16,3 2 1 16,4 1-3-16,2 3 0 15,5 3-2-15,1-2 0 16,2-2-3-16,1 1 1 16,1-3-3-16,-2-3 1 15,1 2-6-15,-3-9-6 0,1 3-16 16,-9-9-12-16,7 3-58 15,-19-10 5-15,19-4-14 16,-19-9-6-16</inkml:trace>
  <inkml:trace contextRef="#ctx0" brushRef="#br1" timeOffset="690217.6651">15731 16812 175 0,'0'0'93'15,"0"0"-2"-15,0 0 2 16,0 0-51-16,0 0-7 16,22 2-4-16,4-5-6 15,0-5-5-15,9 3-6 0,4-5-3 16,5-5-4-16,3-2-6 15,-3-5-14-15,8 11-35 16,-9-12-47-16,5 10-7 16,-12-8-10-16,2 10-5 15</inkml:trace>
  <inkml:trace contextRef="#ctx0" brushRef="#br1" timeOffset="690935.7944">16447 16824 228 0,'0'0'83'0,"-17"-2"10"0,17 2-18 15,-19 12-35-15,19-12-8 16,-14 20-9-16,8-4 6 15,-3-2-19-15,3 6 10 16,-2 1-16-16,1 0 10 16,-2 0-14-16,3-1 11 15,0 0-12-15,2-3 0 16,4-2 0-16,0-15 0 16,10 21-5-16,-10-21-7 15,28 8-15-15,-14-11-30 16,13-2-38-16,-4-6-9 0,11 4 3 15,-6-14-10-15</inkml:trace>
  <inkml:trace contextRef="#ctx0" brushRef="#br1" timeOffset="691250.2908">16476 16617 235 0,'-13'-5'107'0,"13"5"0"16,-16 7-2-16,13 6-48 15,3-13-19-15,0 0-11 16,-10 16-10-16,10-16-13 16,12 17-29-16,-12-17-77 0,16 19-14 15,-16-19-15-15,18 8-12 16</inkml:trace>
  <inkml:trace contextRef="#ctx0" brushRef="#br1" timeOffset="698083.8663">17039 16629 196 0,'-13'-25'98'0,"13"25"2"16,-15-26-1-16,15 26-51 16,-10-28-10-16,10 28-6 15,-4-24-9-15,4 24-4 16,0 0-6-16,0 0-3 15,17 12-2-15,-8 7-2 16,-2 8-3-16,2 5 0 0,-2 0-2 16,0 4 1-16,2 1-3 15,-1-6 2-15,3 0-2 16,-1-6 0-16,0-1-3 16,0-2 12-16,3-3-20 15,-13-19 3-15,23 29-24 16,-23-29-6-16,23 15-64 15,-23-15 4-15,13 0-8 16,-13 0-5-16</inkml:trace>
  <inkml:trace contextRef="#ctx0" brushRef="#br1" timeOffset="698357.3401">16912 16867 209 0,'0'0'83'15,"-16"-7"8"-15,16 7-9 16,0 0-41-16,3-16-18 16,-3 16 8-16,24-16-8 15,-4 4-4-15,11 1-4 16,0-4-3-16,8 1-4 0,5-2-5 15,3 2-12-15,7-1-19 16,-7-8-47 0,12 9-26-1,-9-8-4-15,1 9-8 16,-9-6-4-16</inkml:trace>
  <inkml:trace contextRef="#ctx0" brushRef="#br1" timeOffset="698932.9668">17635 16899 225 0,'0'0'102'0,"-13"-9"-2"16,13 9-7-16,0 0-42 16,0 0-27-16,0 0 3 0,0 0-5 15,0 0-4 1,13 23-4-16,-11-3-6 16,3 2 9-16,-1 5-14 15,-1-4 12-15,1 5-14 0,-1 1 1 16,-1-3-2-16,-2-2 2 15,-2-2 12-15,-2 1-11 16,-3-1 12-16,-2-7-14 16,-3 0 14-16,-2-11-15 15,-2 3 15-15,-1-4-15 16,-2-1 3-16,2-5-3 16,-1-1-14-16,1-2 11 15,3-3-25-15,-2-4-7 16,13 0-82-16,-9-8 1 15,15 0-12-15,-6-3 4 16</inkml:trace>
  <inkml:trace contextRef="#ctx0" brushRef="#br1" timeOffset="699245.5284">17678 16596 298 0,'-2'-23'119'0,"2"23"-2"16,0 0-5-16,0 0-76 15,0 0-42-15,0 0-88 16,6 23-21-16,-6-23-22 16,0 0-15-16</inkml:trace>
  <inkml:trace contextRef="#ctx0" brushRef="#br1" timeOffset="740371.404">16723 16689 131 0,'0'0'89'0,"0"0"-1"31,0 0-3-31,0 0-26 0,0 0-35 16,0 0-7-16,0 0-4 15,0 0-5-15,0 0 0 16,0 0 2-16,0 0 1 0,0 0-1 16,0 0 0-16,0 0-2 15,0 0-2-15,3-12-2 16,-3 12 0-16,0 0-2 16,-11-16 1-16,11 16 0 15,0 0-1-15,0 0 1 16,-17 1-1-16,17-1 1 15,-10 15-2-15,10-15 0 16,-9 18-1 0,9-18 0-16,-4 20-1 15,4-20 2-15,2 15 0 16,-2-15 2-16,0 0 0 16,15 9 2-16,-15-9 1 0,13-3-1 15,-13 3 1-15,15-15-1 16,-15 15 0-16,11-21-2 15,-5 8 0-15,-2-2-1 16,-2 2 1-16,-2 13-1 0,0-19 1 16,0 19-1-16,0 0 1 15,-15-4-1-15,15 4 0 16,-15 13 0-16,15-13-2 16,-16 20 0-16,16-20 1 15,-12 22-2-15,12-22 0 16,-4 17 0-16,4-17 0 15,4 13 1-15,-4-13-1 0,0 0 1 16,17-1 0-16,-17 1 1 16,16-15 1-16,-16 15-2 15,15-18 1-15,-15 18 0 16,11-22 0-16,-11 22 0 16,0-13 0-1,0 13-1-15,0 0 0 0,-17 4 1 16,17-4-1-16,-20 12 0 15,20-12 0-15,-20 19 1 0,20-19-2 16,-13 17 2-16,13-17-1 16,-5 16 0-16,5-16-1 15,6 14 1-15,-6-14-1 32,0 0 1-32,19 5 0 0,-19-5-1 15,16-13 3-15,-16 13-1 16,16-21 0-16,-9 7 0 15,-1 0 0 1,-2 1 0-16,-4 13 1 0,1-19-1 16,-1 19 0-16,0 0 0 15,-13-9 1-15,13 9-1 16,-17 7 0-16,17-7 0 16,-22 13-1-16,22-13 1 15,-18 21-2-15,18-21 1 16,-10 15-1-16,10-15 0 15,1 13 0-15,-1-13 1 0,14 9-2 16,-14-9 2-16,22-4 0 16,-22 4-1-16,23-9 2 15,-23 9-1-15,16-9 0 16,-16 9 0-16,6-13 2 16,-6 13-2-16,0 0 0 15,-13-8 1-15,13 8-1 16,-19 0 1-16,19 0-1 15,-20 6 0-15,20-6 0 16,-15 5 0-16,15-5 0 16,0 0-6-16,-7 20-27 15,7-20-74-15,6 19-7 16,-6-19-12-16,13 13-9 0</inkml:trace>
  <inkml:trace contextRef="#ctx0" brushRef="#br1" timeOffset="746750.5179">1938 16402 148 0,'0'0'77'15,"0"0"-1"-15,3-20 2 16,-3 20-30-16,0 0-23 16,0 0-6-16,0 0-5 15,13 16-1-15,-8 0-7 16,-3 7-4-16,-1 9-4 15,-1 2 0-15,-3 10-2 0,2 0 2 16,-5 4-3-16,0 5 2 31,-1 1-4-31,-1 2 8 16,-1-1-8-16,2 4 11 16,-1-3 10-16,1 2-1 0,-1-5 4 15,0 4-1-15,1-5 3 16,1-6-10-16,-1-6 10 15,1-4-11-15,-1-3-11 16,1-1 5-16,1-10-2 16,-1-2 2-16,0-3-2 15,6-17 7-15,-11 28-3 16,11-28-1-16,-13 16 3 0,13-16-5 16,-9 20-2-16,9-20 2 15,0 0 1 1,0 17-4-16,0-17 0 15,10 15 5-15,-10-15-3 0,14 13 11 16,-14-13-6-16,0 0-3 16,0 0 9-16,0 0 4 15,0 0-7-15,62 56-5 16,-62-56 8-16,0 0-5 16,0 0 4-16,0 0 2 15,51 66-9-15,-51-66-4 16,0 0 10-16,0 0-9 15,0 0 2-15,33 75-5 16,-33-75 3-16,0 0 1 0,0 0-3 16,36 69 3-1,-36-69 0-15,0 0 10 0,0 0-11 16,45 63 5-16,-45-63-1 16,0 0-2-16,0 0-6 15,0 0 10-15,72-18-3 16,-72 18 0-16,0 0 2 15,0 0-13-15,77-27 11 16,-77 27 0-16,0 0 0 16,76-10 0-16,-76 10-1 15,64-21 1-15,-64 21-5 16,79-20 1-16,-79 20-1 16,91-26 2-16,-91 26 9 15,114-14-7-15,-44 10-10 16,7 4 8-16,2 1-3 0,4 8 8 15,6-5-5-15,5 10-14 16,-2-3 16-16,0 6-14 16,4 2 24-16,3-2-8 15,2 3 9-15,5-14 2 16,-3 1-12-16,4-11 15 16,6-8-18-16,2-8 14 15,2-3-11-15,-1 1-3 16,-2-12-3-16,1 9 4 15,2 5 1-15,0 1-17 16,5 6 16-16,0 3 1 16,-1-4-5-16,0-1 2 15,2 9-9-15,-1-9-5 0,8 0 7 16,1-4 11-16,-2 11-14 16,-4-2-4-16,5 5 5 15,3 0-4-15,5-6 13 16,7 3-2-16,-2 1 1 15,-1-1 1-15,1 0 0 16,3 3-1-16,1-3 2 16,2 3-2-16,-2 5 0 15,-3 2 2-15,-1-5 1 16,7 6-1-16,3-2-1 16,1-2 0-16,-2 4-1 15,1 0 1-15,6-3-1 0,4 2-2 16,5 0 0-16,-3-1-2 15,2 5 2-15,5 1 4 16,3-4-2-16,-2 3 1 16,-4 3-2-16,-4-4 1 15,3 4 2-15,-4 3 2 16,5-7-5-16,-4 8-4 16,1-4 2-16,2 0 15 15,8-8-2-15,-2-2-6 16,-4 2-3-16,9-5 0 15,-3-2 4-15,0-3 4 16,-2 7 7-16,-5-6-24 16,1 8 5-16,2 0 8 0,-2-1 0 15,-5-1 2-15,-4 0-2 16,1-7-1-16,0 3-9 16,-1 3 13-16,-9-1-6 15,-4-3 1-15,-2 5-2 16,-2 2 1-16,-1 3 0 15,-7 6 2-15,-1-2 7 16,-2-4-11-16,3 3 11 16,1 5 0-16,-1-9-11 15,-2 8 0-15,-4-9 8 16,-1 2 0-16,-2 10-7 16,0 1 12-16,-1 4-22 0,-6 3 11 15,1 5 12-15,-4-7 2 16,0 9-21-16,-3-2-4 15,2-9 13-15,-3 7 1 16,-3-14 2-16,-4 1-3 16,-5 7 0-16,-4 4-1 15,-6 4 10-15,-6 3 6 16,-8 1-17-16,-8-2 0 16,-6 18 11-16,-5-3-10 15,-58-43-2-15,105 74 4 16,-105-74-2-16,94 52-3 15,-94-52 2-15,84 28-5 16,-84-28 6-16,78-5 1 0,-78 5 2 16,66-15-8-16,-66 15-37 15,62-8-79-15,-62 8-5 16,0 0-13-16,69-32-2 16</inkml:trace>
  <inkml:trace contextRef="#ctx0" brushRef="#br1" timeOffset="747440.9719">18479 16111 309 0,'0'13'69'15,"0"-13"12"-15,-5 23-11 16,5-9-49 0,8 12-16-16,0 9 3 0,5 13-8 0,0 11 8 15,2 10 3 1,-5 9-4-16,-2 10 4 0,-5 1-5 15,-1 7 17-15,-10-1 1 16,-2-4 0 0,-7-5-2-16,-5-3-1 15,-4-5-4-15,-2-3 1 0,-3-3-2 16,1 4-12-16,4-1-7 16,1 6 9-1,11 8-16-15,1 1-33 16,16-8-72-16,7-21-3 0,-10-61-12 15,0 0-9-15</inkml:trace>
  <inkml:trace contextRef="#ctx0" brushRef="#br1" timeOffset="748240.6572">1659 16538 147 0,'-78'36'23'16,"60"-30"-18"-16,18-6-11 15,8-17-60-15</inkml:trace>
  <inkml:trace contextRef="#ctx0" brushRef="#br1" timeOffset="750073.5874">1814 16322 278 0,'0'0'85'0,"0"0"2"16,0 0-9-16,7-15-49 16,-7 15-9-16,0 0-6 15,0 0-4-15,19-3-3 0,-6 5-1 16,2-2 0-16,7 1 0 16,8-1 0-16,7 2 3 15,4-7 0-15,7 4 0 16,5-8 0-16,4 2-1 15,3 0-2-15,2 1 0 16,3 0-9-16,3 0-2 16,7 1 2-16,10-1-2 15,8 2 1-15,3-4 0 16,5-2 2-16,3-3 0 16,-1-1 5-16,0-1-1 15,-4 1-7-15,-4 0 12 16,-1-2-11-16,5 0 11 0,2 0-13 15,4 0 2-15,1-1-2 16,5-2 7-16,9-1 0 16,2-2-6-16,1 0 7 15,-5 4-7-15,2-1 5 16,3 3 2-16,-1 0 1 16,7 2-2-16,-5 2 0 15,-6 4-1-15,-4-1 1 16,0 3-1-16,-6 0 1 15,-2 2 0-15,-4 1-1 16,-1-1 1-16,-3 1 0 0,0-1 0 16,-1-1-1-16,0 0 1 15,-2-4 0-15,-1 2 0 16,-4-2 1-16,-3 2-1 16,0 0 0-16,-1 1 0 15,-1 1 0-15,-1 3 0 16,-2 2 0-16,0 1-1 15,-1 3 0-15,-3-1 0 16,-3 0 0-16,0-1 0 16,5-1 0-16,2-1-1 15,2-3 1-15,-2 0 0 16,1 2 0-16,3-2 0 16,-3 3 0-16,1 3-1 15,-3 1 1-15,2 2 1 0,4 1-1 16,2 0-1-16,2-1 0 15,-1 1 1-15,2-1-2 16,-1 0 1-16,-1 0 0 16,-2-2-1-16,1 0 0 15,3 1 1-15,4-2-1 16,2-1 1-16,-2-2 1 16,4-2-2-16,-1-1 2 0,0-2-2 15,-3 1 2 1,1 0-1-16,-2 1 0 15,2-2 0-15,1 4 1 16,-1 0 0 0,-1-1 1-16,1 1 0 15,0-1 0-15,-1 2-1 16,0-3 1-16,-1 2 0 16,-3-3 0-16,-1 1 0 15,1 1 1-15,-2-1 1 16,-4 0 0-16,0 1-1 15,-1 0 2-15,3 1-2 16,3 2 1-16,1 2-1 16,-1-2-1-16,4 5-2 0,-1-1 1 15,1-1 0-15,-4 0 0 16,1-1 0-16,-1 1-1 16,2-1 1-16,-3 3 0 15,1 0 0-15,-3 3 0 16,-1 1 0-16,-3 1-1 15,-5 4 1-15,-3 0 0 16,2 0-1-16,2 2 1 16,-2-4 0-16,2 0 0 15,3-3 0-15,0-3 2 16,1 1-1-16,0-5 0 16,-5 1 0-16,2-1 1 0,1 1-1 15,3 0 0-15,2 1 0 16,-1 2-2-16,2-1 2 15,2 0 0-15,2-2-1 16,-2-1 0-16,-1 1 2 16,1-2-2-16,2 0 1 15,0 0 0-15,-1-1-1 16,3 2 0-16,0 0 1 16,-2-1-2-16,-2-1 1 15,-1 0 0-15,3 2 0 16,-1-1 1-16,3-1-1 15,-3 1 0-15,3-2 0 16,1 1 0-16,-3 0 1 0,1-1-1 16,-2 2 0-16,1-1 0 15,-1 1 0-15,-2-1 1 16,-2 2 7-16,1 0-7 16,0 0 9-16,-3 0-9 15,-3-3 9-15,-2 1-9 16,-1-1 9-16,0-1-9 15,1-1 1-15,-5 2-2 16,-2 2 1-16,-1-2 0 16,2 3 0-16,-5 0 0 15,-1-2 1-15,-2 0-1 16,-1-1 0-16,2 0 1 0,-1-1-1 16,0 0 0-16,-1 2-11 15,-3 3 12-15,-2 4-25 16,2 10-9-16,-12-2-77 15,8 16-2-15,-13-6-31 16,-6 1 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42.88107" units="1/cm"/>
          <inkml:channelProperty channel="Y" name="resolution" value="42.85714" units="1/cm"/>
          <inkml:channelProperty channel="T" name="resolution" value="1" units="1/dev"/>
        </inkml:channelProperties>
      </inkml:inkSource>
      <inkml:timestamp xml:id="ts0" timeString="2016-02-29T15:01:41.1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29'0'109,"0"0"-93,0 0 15,1 0-16,28 0 1,-29 0-16,0 0 16,1 0-1,-1 0-15,0 0 16,0 0 0,0 0-16,30 29 15,-30-29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42.88107" units="1/cm"/>
          <inkml:channelProperty channel="Y" name="resolution" value="42.85714" units="1/cm"/>
          <inkml:channelProperty channel="T" name="resolution" value="1" units="1/dev"/>
        </inkml:channelProperties>
      </inkml:inkSource>
      <inkml:timestamp xml:id="ts0" timeString="2016-02-29T15:01:42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30'0'47,"-1"0"0,0 0-16,0 0-15,0 0 0,1 0-1,57 0-15,-58 0 16,1 0 0,-1 0-16,0 0 15,0 0 16,30 0 48,-30 0 46,0 0-7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42.88107" units="1/cm"/>
          <inkml:channelProperty channel="Y" name="resolution" value="42.85714" units="1/cm"/>
          <inkml:channelProperty channel="T" name="resolution" value="1" units="1/dev"/>
        </inkml:channelProperties>
      </inkml:inkSource>
      <inkml:timestamp xml:id="ts0" timeString="2016-02-29T15:02:12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29'0'46,"1"0"1,28 0-31,29 0 0,-28 0-16,-1 0 15,-29 0-15,59 0 16,0 0-16,-30 0 15,0 0-15,-28 0 16,-1 0-16,0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42.88107" units="1/cm"/>
          <inkml:channelProperty channel="Y" name="resolution" value="42.85714" units="1/cm"/>
          <inkml:channelProperty channel="T" name="resolution" value="1" units="1/dev"/>
        </inkml:channelProperties>
      </inkml:inkSource>
      <inkml:timestamp xml:id="ts0" timeString="2016-02-29T15:02:13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29'0'79,"0"0"-79,1 0 31,28 0-16,0 0 1,30 0-16,-30 0 16,1 0-1,-30 0 1,0 0 0,0 0-16,1 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6DBD16-EBE3-4A7F-A50D-71E9354489DA}" type="datetimeFigureOut">
              <a:rPr lang="en-US" smtClean="0"/>
              <a:t>4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E1EDCC-51DC-4449-9C88-056720AAEC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532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agrange_multiplier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Support_vector_machines" TargetMode="External"/><Relationship Id="rId3" Type="http://schemas.openxmlformats.org/officeDocument/2006/relationships/hyperlink" Target="http://en.wikipedia.org/wiki/Integral_equation" TargetMode="External"/><Relationship Id="rId7" Type="http://schemas.openxmlformats.org/officeDocument/2006/relationships/hyperlink" Target="http://en.wikipedia.org/wiki/Positive_definite_kernel" TargetMode="External"/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Counting_measure" TargetMode="External"/><Relationship Id="rId5" Type="http://schemas.openxmlformats.org/officeDocument/2006/relationships/hyperlink" Target="http://en.wikipedia.org/wiki/Stochastic_process" TargetMode="External"/><Relationship Id="rId4" Type="http://schemas.openxmlformats.org/officeDocument/2006/relationships/hyperlink" Target="http://en.wikipedia.org/wiki/Hilbert_space" TargetMode="Externa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</a:t>
            </a:r>
            <a:r>
              <a:rPr lang="en-US" baseline="0" dirty="0" smtClean="0"/>
              <a:t> we are moving beyond the desktop we are already</a:t>
            </a:r>
            <a:r>
              <a:rPr lang="en-US" dirty="0" smtClean="0"/>
              <a:t> seeing multiple complementary paradigms including wearables, AR, VR.</a:t>
            </a:r>
          </a:p>
          <a:p>
            <a:endParaRPr lang="en-US" dirty="0" smtClean="0"/>
          </a:p>
          <a:p>
            <a:r>
              <a:rPr lang="en-US" dirty="0" smtClean="0"/>
              <a:t>implicit interfaces that is intelligent systems that feed of enormous amounts of sensor data and that can be proactive in interacting with us and even interact with the physical world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912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is the primal problem =&gt;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is a convex quadratic programming (QP) optimization problem but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les (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1,…,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where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the number of features in the dataset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1(w*</a:t>
            </a:r>
            <a:r>
              <a:rPr lang="en-US" dirty="0" err="1" smtClean="0"/>
              <a:t>x_+b</a:t>
            </a:r>
            <a:r>
              <a:rPr lang="en-US" dirty="0" smtClean="0"/>
              <a:t>)-1=0</a:t>
            </a:r>
          </a:p>
          <a:p>
            <a:r>
              <a:rPr lang="en-US" dirty="0" smtClean="0"/>
              <a:t>-w*x_-b-1=0</a:t>
            </a:r>
          </a:p>
          <a:p>
            <a:r>
              <a:rPr lang="en-US" dirty="0" smtClean="0"/>
              <a:t>-w*x_=1+b</a:t>
            </a:r>
          </a:p>
          <a:p>
            <a:r>
              <a:rPr lang="en-US" dirty="0" smtClean="0"/>
              <a:t>w*x_=-1-b</a:t>
            </a:r>
          </a:p>
          <a:p>
            <a:r>
              <a:rPr lang="en-US" dirty="0" smtClean="0"/>
              <a:t>=&gt;</a:t>
            </a:r>
          </a:p>
          <a:p>
            <a:r>
              <a:rPr lang="en-US" dirty="0" smtClean="0"/>
              <a:t>1-b-(-1-b)</a:t>
            </a:r>
          </a:p>
          <a:p>
            <a:r>
              <a:rPr lang="en-US" dirty="0" smtClean="0"/>
              <a:t>1-b+1+b</a:t>
            </a:r>
            <a:r>
              <a:rPr lang="en-US" baseline="0" dirty="0" smtClean="0"/>
              <a:t> = 2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402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is the primal problem =&gt;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is a convex quadratic programming (QP) optimization problem but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les (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1,…,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where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the number of features in the dataset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1(w*</a:t>
            </a:r>
            <a:r>
              <a:rPr lang="en-US" dirty="0" err="1" smtClean="0"/>
              <a:t>x_+b</a:t>
            </a:r>
            <a:r>
              <a:rPr lang="en-US" dirty="0" smtClean="0"/>
              <a:t>)-1=0</a:t>
            </a:r>
          </a:p>
          <a:p>
            <a:r>
              <a:rPr lang="en-US" dirty="0" smtClean="0"/>
              <a:t>-w*x_-b-1=0</a:t>
            </a:r>
          </a:p>
          <a:p>
            <a:r>
              <a:rPr lang="en-US" dirty="0" smtClean="0"/>
              <a:t>-w*x_=1+b</a:t>
            </a:r>
          </a:p>
          <a:p>
            <a:r>
              <a:rPr lang="en-US" dirty="0" smtClean="0"/>
              <a:t>w*x_=-1-b</a:t>
            </a:r>
          </a:p>
          <a:p>
            <a:r>
              <a:rPr lang="en-US" dirty="0" smtClean="0"/>
              <a:t>=&gt;</a:t>
            </a:r>
          </a:p>
          <a:p>
            <a:r>
              <a:rPr lang="en-US" dirty="0" smtClean="0"/>
              <a:t>1-b-(-1-b)</a:t>
            </a:r>
          </a:p>
          <a:p>
            <a:r>
              <a:rPr lang="en-US" dirty="0" smtClean="0"/>
              <a:t>1-b+1+b</a:t>
            </a:r>
            <a:r>
              <a:rPr lang="en-US" baseline="0" dirty="0" smtClean="0"/>
              <a:t> =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7815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Lagrange </a:t>
            </a:r>
            <a:r>
              <a:rPr lang="de-CH" dirty="0" err="1" smtClean="0"/>
              <a:t>multipliers</a:t>
            </a:r>
            <a:r>
              <a:rPr lang="de-CH" dirty="0" smtClean="0"/>
              <a:t>: </a:t>
            </a:r>
            <a:r>
              <a:rPr lang="de-CH" dirty="0" err="1" smtClean="0"/>
              <a:t>if</a:t>
            </a:r>
            <a:r>
              <a:rPr lang="de-CH" dirty="0" smtClean="0"/>
              <a:t> </a:t>
            </a:r>
            <a:r>
              <a:rPr lang="de-CH" dirty="0" err="1" smtClean="0"/>
              <a:t>we</a:t>
            </a:r>
            <a:r>
              <a:rPr lang="de-CH" dirty="0" smtClean="0"/>
              <a:t> </a:t>
            </a:r>
            <a:r>
              <a:rPr lang="de-CH" dirty="0" err="1" smtClean="0"/>
              <a:t>want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find the </a:t>
            </a:r>
            <a:r>
              <a:rPr lang="de-CH" dirty="0" err="1" smtClean="0"/>
              <a:t>extrema</a:t>
            </a:r>
            <a:r>
              <a:rPr lang="de-CH" baseline="0" dirty="0" smtClean="0"/>
              <a:t> </a:t>
            </a:r>
            <a:r>
              <a:rPr lang="de-CH" baseline="0" dirty="0" err="1" smtClean="0"/>
              <a:t>of</a:t>
            </a:r>
            <a:r>
              <a:rPr lang="de-CH" baseline="0" dirty="0" smtClean="0"/>
              <a:t> a </a:t>
            </a:r>
            <a:r>
              <a:rPr lang="de-CH" baseline="0" dirty="0" err="1" smtClean="0"/>
              <a:t>functio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ith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straint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e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a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use</a:t>
            </a:r>
            <a:r>
              <a:rPr lang="de-CH" baseline="0" dirty="0" smtClean="0"/>
              <a:t> Lagrange </a:t>
            </a:r>
            <a:r>
              <a:rPr lang="de-CH" baseline="0" dirty="0" err="1" smtClean="0"/>
              <a:t>multiplier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for</a:t>
            </a:r>
            <a:r>
              <a:rPr lang="de-CH" baseline="0" dirty="0" smtClean="0"/>
              <a:t> </a:t>
            </a:r>
            <a:r>
              <a:rPr lang="de-CH" baseline="0" dirty="0" err="1" smtClean="0"/>
              <a:t>each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straint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de-CH" baseline="0" dirty="0" err="1" smtClean="0"/>
              <a:t>Which</a:t>
            </a:r>
            <a:r>
              <a:rPr lang="de-CH" baseline="0" dirty="0" smtClean="0"/>
              <a:t> will </a:t>
            </a:r>
            <a:r>
              <a:rPr lang="de-CH" baseline="0" dirty="0" err="1" smtClean="0"/>
              <a:t>giv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us</a:t>
            </a:r>
            <a:r>
              <a:rPr lang="de-CH" baseline="0" dirty="0" smtClean="0"/>
              <a:t> a </a:t>
            </a:r>
            <a:r>
              <a:rPr lang="de-CH" baseline="0" dirty="0" err="1" smtClean="0"/>
              <a:t>new</a:t>
            </a:r>
            <a:r>
              <a:rPr lang="de-CH" baseline="0" dirty="0" smtClean="0"/>
              <a:t> </a:t>
            </a:r>
            <a:r>
              <a:rPr lang="de-CH" baseline="0" dirty="0" err="1" smtClean="0"/>
              <a:t>expressio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a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llow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u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max</a:t>
            </a:r>
            <a:r>
              <a:rPr lang="de-CH" baseline="0" dirty="0" smtClean="0"/>
              <a:t> </a:t>
            </a:r>
            <a:r>
              <a:rPr lang="de-CH" baseline="0" dirty="0" err="1" smtClean="0"/>
              <a:t>or</a:t>
            </a:r>
            <a:r>
              <a:rPr lang="de-CH" baseline="0" dirty="0" smtClean="0"/>
              <a:t> min </a:t>
            </a:r>
            <a:r>
              <a:rPr lang="de-CH" baseline="0" dirty="0" err="1" smtClean="0"/>
              <a:t>withou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orrying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bout</a:t>
            </a:r>
            <a:r>
              <a:rPr lang="de-CH" baseline="0" dirty="0" smtClean="0"/>
              <a:t> the </a:t>
            </a:r>
            <a:r>
              <a:rPr lang="de-CH" baseline="0" dirty="0" err="1" smtClean="0"/>
              <a:t>constraints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de-CH" baseline="0" dirty="0" smtClean="0"/>
              <a:t>Second </a:t>
            </a:r>
            <a:r>
              <a:rPr lang="de-CH" baseline="0" dirty="0" err="1" smtClean="0"/>
              <a:t>par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sum</a:t>
            </a:r>
            <a:r>
              <a:rPr lang="de-CH" baseline="0" dirty="0" smtClean="0"/>
              <a:t> </a:t>
            </a:r>
            <a:r>
              <a:rPr lang="de-CH" baseline="0" dirty="0" err="1" smtClean="0"/>
              <a:t>of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straint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each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ith</a:t>
            </a:r>
            <a:r>
              <a:rPr lang="de-CH" baseline="0" dirty="0" smtClean="0"/>
              <a:t> the Lagrange </a:t>
            </a:r>
            <a:r>
              <a:rPr lang="de-CH" baseline="0" dirty="0" err="1" smtClean="0"/>
              <a:t>multiplier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lpha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de-CH" baseline="0" dirty="0" smtClean="0"/>
              <a:t>If we want to find extrema then we need to set the derivative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9469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ia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al problem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obtained by forming the 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Lagrange multiplier"/>
              </a:rPr>
              <a:t>Lagrangia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using nonnegativ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Lagrange multiplier"/>
              </a:rPr>
              <a:t>Lagrange multiplier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add the constraints to the objective function, and then solving for some primal variable values that minimize 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ia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his solution gives the primal variables as functions of the Lagrange multipliers, which are called dual variables, </a:t>
            </a:r>
            <a:endParaRPr lang="de-CH" dirty="0" smtClean="0"/>
          </a:p>
          <a:p>
            <a:endParaRPr lang="de-CH" dirty="0" smtClean="0"/>
          </a:p>
          <a:p>
            <a:r>
              <a:rPr lang="de-CH" dirty="0" smtClean="0"/>
              <a:t>Lagrange </a:t>
            </a:r>
            <a:r>
              <a:rPr lang="de-CH" dirty="0" err="1" smtClean="0"/>
              <a:t>multipliers</a:t>
            </a:r>
            <a:r>
              <a:rPr lang="de-CH" dirty="0" smtClean="0"/>
              <a:t>: </a:t>
            </a:r>
            <a:r>
              <a:rPr lang="de-CH" dirty="0" err="1" smtClean="0"/>
              <a:t>if</a:t>
            </a:r>
            <a:r>
              <a:rPr lang="de-CH" dirty="0" smtClean="0"/>
              <a:t> </a:t>
            </a:r>
            <a:r>
              <a:rPr lang="de-CH" dirty="0" err="1" smtClean="0"/>
              <a:t>we</a:t>
            </a:r>
            <a:r>
              <a:rPr lang="de-CH" dirty="0" smtClean="0"/>
              <a:t> </a:t>
            </a:r>
            <a:r>
              <a:rPr lang="de-CH" dirty="0" err="1" smtClean="0"/>
              <a:t>want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find the </a:t>
            </a:r>
            <a:r>
              <a:rPr lang="de-CH" dirty="0" err="1" smtClean="0"/>
              <a:t>extrema</a:t>
            </a:r>
            <a:r>
              <a:rPr lang="de-CH" baseline="0" dirty="0" smtClean="0"/>
              <a:t> </a:t>
            </a:r>
            <a:r>
              <a:rPr lang="de-CH" baseline="0" dirty="0" err="1" smtClean="0"/>
              <a:t>of</a:t>
            </a:r>
            <a:r>
              <a:rPr lang="de-CH" baseline="0" dirty="0" smtClean="0"/>
              <a:t> a </a:t>
            </a:r>
            <a:r>
              <a:rPr lang="de-CH" baseline="0" dirty="0" err="1" smtClean="0"/>
              <a:t>functio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ith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straint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e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a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use</a:t>
            </a:r>
            <a:r>
              <a:rPr lang="de-CH" baseline="0" dirty="0" smtClean="0"/>
              <a:t> Lagrange </a:t>
            </a:r>
            <a:r>
              <a:rPr lang="de-CH" baseline="0" dirty="0" err="1" smtClean="0"/>
              <a:t>multiplier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for</a:t>
            </a:r>
            <a:r>
              <a:rPr lang="de-CH" baseline="0" dirty="0" smtClean="0"/>
              <a:t> </a:t>
            </a:r>
            <a:r>
              <a:rPr lang="de-CH" baseline="0" dirty="0" err="1" smtClean="0"/>
              <a:t>each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straint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de-CH" baseline="0" dirty="0" err="1" smtClean="0"/>
              <a:t>Which</a:t>
            </a:r>
            <a:r>
              <a:rPr lang="de-CH" baseline="0" dirty="0" smtClean="0"/>
              <a:t> will </a:t>
            </a:r>
            <a:r>
              <a:rPr lang="de-CH" baseline="0" dirty="0" err="1" smtClean="0"/>
              <a:t>giv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us</a:t>
            </a:r>
            <a:r>
              <a:rPr lang="de-CH" baseline="0" dirty="0" smtClean="0"/>
              <a:t> a </a:t>
            </a:r>
            <a:r>
              <a:rPr lang="de-CH" baseline="0" dirty="0" err="1" smtClean="0"/>
              <a:t>new</a:t>
            </a:r>
            <a:r>
              <a:rPr lang="de-CH" baseline="0" dirty="0" smtClean="0"/>
              <a:t> </a:t>
            </a:r>
            <a:r>
              <a:rPr lang="de-CH" baseline="0" dirty="0" err="1" smtClean="0"/>
              <a:t>expressio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a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llow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u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max</a:t>
            </a:r>
            <a:r>
              <a:rPr lang="de-CH" baseline="0" dirty="0" smtClean="0"/>
              <a:t> </a:t>
            </a:r>
            <a:r>
              <a:rPr lang="de-CH" baseline="0" dirty="0" err="1" smtClean="0"/>
              <a:t>or</a:t>
            </a:r>
            <a:r>
              <a:rPr lang="de-CH" baseline="0" dirty="0" smtClean="0"/>
              <a:t> min </a:t>
            </a:r>
            <a:r>
              <a:rPr lang="de-CH" baseline="0" dirty="0" err="1" smtClean="0"/>
              <a:t>withou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orrying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bout</a:t>
            </a:r>
            <a:r>
              <a:rPr lang="de-CH" baseline="0" dirty="0" smtClean="0"/>
              <a:t> the </a:t>
            </a:r>
            <a:r>
              <a:rPr lang="de-CH" baseline="0" dirty="0" err="1" smtClean="0"/>
              <a:t>constraints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de-CH" baseline="0" dirty="0" smtClean="0"/>
              <a:t>Second </a:t>
            </a:r>
            <a:r>
              <a:rPr lang="de-CH" baseline="0" dirty="0" err="1" smtClean="0"/>
              <a:t>par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sum</a:t>
            </a:r>
            <a:r>
              <a:rPr lang="de-CH" baseline="0" dirty="0" smtClean="0"/>
              <a:t> </a:t>
            </a:r>
            <a:r>
              <a:rPr lang="de-CH" baseline="0" dirty="0" err="1" smtClean="0"/>
              <a:t>of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straint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each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ith</a:t>
            </a:r>
            <a:r>
              <a:rPr lang="de-CH" baseline="0" dirty="0" smtClean="0"/>
              <a:t> the Lagrange </a:t>
            </a:r>
            <a:r>
              <a:rPr lang="de-CH" baseline="0" dirty="0" err="1" smtClean="0"/>
              <a:t>multiplier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lpha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de-CH" baseline="0" dirty="0" err="1" smtClean="0"/>
              <a:t>If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an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o</a:t>
            </a:r>
            <a:r>
              <a:rPr lang="de-CH" baseline="0" dirty="0" smtClean="0"/>
              <a:t> find </a:t>
            </a:r>
            <a:r>
              <a:rPr lang="de-CH" baseline="0" dirty="0" err="1" smtClean="0"/>
              <a:t>extrema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e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need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set</a:t>
            </a:r>
            <a:r>
              <a:rPr lang="de-CH" baseline="0" dirty="0" smtClean="0"/>
              <a:t> the derivative </a:t>
            </a:r>
            <a:r>
              <a:rPr lang="de-CH" baseline="0" dirty="0" err="1" smtClean="0"/>
              <a:t>t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zero</a:t>
            </a:r>
            <a:endParaRPr lang="de-CH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54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 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502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 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2894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72B830-7DFD-45E1-A391-7F450B50BB0D}" type="slidenum">
              <a:rPr kumimoji="0" lang="en-US"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2</a:t>
            </a:fld>
            <a:endParaRPr kumimoji="0" lang="en-US">
              <a:latin typeface="Lucida Sans" panose="020B0602030504020204" pitchFamily="3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err="1" smtClean="0">
                <a:latin typeface="Arial" panose="020B0604020202020204" pitchFamily="34" charset="0"/>
              </a:rPr>
              <a:t>Karush</a:t>
            </a:r>
            <a:r>
              <a:rPr lang="en-US" dirty="0" smtClean="0">
                <a:latin typeface="Arial" panose="020B0604020202020204" pitchFamily="34" charset="0"/>
              </a:rPr>
              <a:t>-Kuhn-Tucker conditions, described in all standard optimization textbooks </a:t>
            </a:r>
          </a:p>
          <a:p>
            <a:endParaRPr lang="en-US" dirty="0" smtClean="0">
              <a:latin typeface="Arial" panose="020B0604020202020204" pitchFamily="34" charset="0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mber of free parameters is bounded by the number of support vectors and not by the number of variables (beneficial for high-dimensional problems).</a:t>
            </a:r>
            <a:endParaRPr 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5370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57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748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\Phi: x-&gt;\phi(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t>36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83108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convince you let me deconstruct one of our projects – a gesture sensing, mechanical input device.</a:t>
            </a:r>
          </a:p>
          <a:p>
            <a:endParaRPr lang="en-US" dirty="0" smtClean="0"/>
          </a:p>
          <a:p>
            <a:r>
              <a:rPr lang="en-US" dirty="0" smtClean="0"/>
              <a:t>First comes the </a:t>
            </a:r>
            <a:r>
              <a:rPr lang="en-US" baseline="0" dirty="0" smtClean="0"/>
              <a:t>interaction task - itself a hard problem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there is a huge variety of sensor technology to choose from such as internal sensors or using an overhead camera </a:t>
            </a:r>
          </a:p>
          <a:p>
            <a:endParaRPr lang="en-US" baseline="0" dirty="0" smtClean="0"/>
          </a:p>
          <a:p>
            <a:r>
              <a:rPr lang="en-US" baseline="0" dirty="0" smtClean="0"/>
              <a:t>Next, you figure out where to place these sensors, trading-off between sensing fidelity and user comfort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ce you have data you need to extract semantic meaning from it we have many choices here in terms of algorithms and their parameters</a:t>
            </a:r>
          </a:p>
          <a:p>
            <a:endParaRPr lang="en-US" baseline="0" dirty="0" smtClean="0"/>
          </a:p>
          <a:p>
            <a:r>
              <a:rPr lang="en-US" baseline="0" dirty="0" smtClean="0"/>
              <a:t>Finally, we need to decide how to actually provide feedback to the user. This could be visual, could be </a:t>
            </a:r>
            <a:r>
              <a:rPr lang="en-US" baseline="0" dirty="0" err="1" smtClean="0"/>
              <a:t>auditive</a:t>
            </a:r>
            <a:r>
              <a:rPr lang="en-US" baseline="0" dirty="0" smtClean="0"/>
              <a:t>, could be haptic 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nd from experience over many years I can tell you that we have to consider ALL these dimensions AND that for every projec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Now that we understand the nature of the problem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7E864-BDDA-4DF3-941D-2C93DF8DB69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5764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t what’s more interesting is that often, K(x, z) may be very inexpensive to calculate, even though φ(x) itself ma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 very expensive to calculate (perhaps because it is an extremely high dimensional vector). In such settings, by using in our algorithm an efficie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y to calculate K(x, z), we can get SVMs to learn in the high dimensional feature spac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ce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iven by φ, but without ever having to explicitly find or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present vectors </a:t>
            </a:r>
            <a:r>
              <a:rPr lang="el-G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φ(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0215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rcer’s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important theoretical tool in the theory of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Integral equation"/>
              </a:rPr>
              <a:t>integral equation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it is used in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Hilbert space"/>
              </a:rPr>
              <a:t>Hilbert spac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ory of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Stochastic process"/>
              </a:rPr>
              <a:t>stochastic process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for example.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ever, the general statement is more than what is required for understanding the kernel trick. Given a finite observation set X, one can select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Counting measure"/>
              </a:rPr>
              <a:t>counting measur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 \mu(T) = |T| for all T\in X. Then the integral in Mercer's theorem reduces to a simple summation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sum\sum K(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_i,x_j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_ic_j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gt;= 0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all finite sequences of points  in  (x_1,…,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_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and all choices of  real-valued coefficients (c_1,…,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_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 (cf.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Positive definite kernel"/>
              </a:rPr>
              <a:t>positive definite kerne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me algorithms that depend on arbitrary relationships in the native space would, in fact, have a linear interpretation in a different setting: the range space of \phi. The linear interpretation gives us insight about the algorithm. Furthermore, there is often no need to compute  directly during computation, as is the case with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Support vector machines"/>
              </a:rPr>
              <a:t>support vector machin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ome cite this running time shortcut as the primary benefit. Researchers also use it to justify the meanings and properties of existing algorithm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t>3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1909905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t>39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345353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convince you let me deconstruct one of our projects – a gesture sensing, mechanical input device.</a:t>
            </a:r>
          </a:p>
          <a:p>
            <a:endParaRPr lang="en-US" dirty="0" smtClean="0"/>
          </a:p>
          <a:p>
            <a:r>
              <a:rPr lang="en-US" dirty="0" smtClean="0"/>
              <a:t>First comes the </a:t>
            </a:r>
            <a:r>
              <a:rPr lang="en-US" baseline="0" dirty="0" smtClean="0"/>
              <a:t>interaction task - itself a hard problem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there is a huge variety of sensor technology to choose from such as internal sensors or using an overhead camera </a:t>
            </a:r>
          </a:p>
          <a:p>
            <a:endParaRPr lang="en-US" baseline="0" dirty="0" smtClean="0"/>
          </a:p>
          <a:p>
            <a:r>
              <a:rPr lang="en-US" baseline="0" dirty="0" smtClean="0"/>
              <a:t>Next, you figure out where to place these sensors, trading-off between sensing fidelity and user comfort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ce you have data you need to extract semantic meaning from it we have many choices here in terms of algorithms and their parameters</a:t>
            </a:r>
          </a:p>
          <a:p>
            <a:endParaRPr lang="en-US" baseline="0" dirty="0" smtClean="0"/>
          </a:p>
          <a:p>
            <a:r>
              <a:rPr lang="en-US" baseline="0" dirty="0" smtClean="0"/>
              <a:t>Finally, we need to decide how to actually provide feedback to the user. This could be visual, could be </a:t>
            </a:r>
            <a:r>
              <a:rPr lang="en-US" baseline="0" dirty="0" err="1" smtClean="0"/>
              <a:t>auditive</a:t>
            </a:r>
            <a:r>
              <a:rPr lang="en-US" baseline="0" dirty="0" smtClean="0"/>
              <a:t>, could be haptic 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nd from experience over many years I can tell you that we have to consider ALL these dimensions AND that for every projec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Now that we understand the nature of the problem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7E864-BDDA-4DF3-941D-2C93DF8DB69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642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Shape 306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07" name="Shape 30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 defTabSz="914400">
              <a:lnSpc>
                <a:spcPct val="100000"/>
              </a:lnSpc>
              <a:defRPr sz="1800"/>
            </a:pPr>
            <a:r>
              <a:rPr sz="2800">
                <a:latin typeface="Calibri"/>
                <a:ea typeface="Calibri"/>
                <a:cs typeface="Calibri"/>
                <a:sym typeface="Calibri"/>
              </a:rPr>
              <a:t>So why is our problem so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hard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? </a:t>
            </a:r>
          </a:p>
          <a:p>
            <a:pPr lvl="0" defTabSz="914400">
              <a:lnSpc>
                <a:spcPct val="100000"/>
              </a:lnSpc>
              <a:defRPr sz="1800"/>
            </a:pPr>
            <a:r>
              <a:rPr sz="2800">
                <a:latin typeface="Calibri"/>
                <a:ea typeface="Calibri"/>
                <a:cs typeface="Calibri"/>
                <a:sym typeface="Calibri"/>
              </a:rPr>
              <a:t>Well there are two main reasons:</a:t>
            </a:r>
          </a:p>
          <a:p>
            <a:pPr lvl="0" defTabSz="914400">
              <a:lnSpc>
                <a:spcPct val="100000"/>
              </a:lnSpc>
              <a:defRPr sz="1800"/>
            </a:pPr>
            <a:r>
              <a:rPr sz="2800" i="1">
                <a:latin typeface="Calibri"/>
                <a:ea typeface="Calibri"/>
                <a:cs typeface="Calibri"/>
                <a:sym typeface="Calibri"/>
              </a:rPr>
              <a:t>&lt;advance&gt;</a:t>
            </a:r>
          </a:p>
          <a:p>
            <a:pPr lvl="0" defTabSz="914400">
              <a:lnSpc>
                <a:spcPct val="100000"/>
              </a:lnSpc>
              <a:defRPr sz="1800"/>
            </a:pPr>
            <a:r>
              <a:rPr sz="2800" i="1">
                <a:latin typeface="Calibri"/>
                <a:ea typeface="Calibri"/>
                <a:cs typeface="Calibri"/>
                <a:sym typeface="Calibri"/>
              </a:rPr>
              <a:t>D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ifferent hands can look very different from each other</a:t>
            </a:r>
          </a:p>
          <a:p>
            <a:pPr lvl="0" defTabSz="914400">
              <a:lnSpc>
                <a:spcPct val="100000"/>
              </a:lnSpc>
              <a:defRPr sz="1800"/>
            </a:pPr>
            <a:r>
              <a:rPr sz="2800" i="1">
                <a:latin typeface="Calibri"/>
                <a:ea typeface="Calibri"/>
                <a:cs typeface="Calibri"/>
                <a:sym typeface="Calibri"/>
              </a:rPr>
              <a:t>&lt;advance&gt;</a:t>
            </a:r>
          </a:p>
          <a:p>
            <a:pPr lvl="0" defTabSz="914400">
              <a:lnSpc>
                <a:spcPct val="100000"/>
              </a:lnSpc>
              <a:defRPr sz="1800"/>
            </a:pPr>
            <a:r>
              <a:rPr sz="2800" i="1">
                <a:latin typeface="Calibri"/>
                <a:ea typeface="Calibri"/>
                <a:cs typeface="Calibri"/>
                <a:sym typeface="Calibri"/>
              </a:rPr>
              <a:t>A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nd even a single hand can appear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very differently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 under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changing lighting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 or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backgrounds</a:t>
            </a:r>
          </a:p>
          <a:p>
            <a:pPr lvl="0" defTabSz="914400">
              <a:lnSpc>
                <a:spcPct val="100000"/>
              </a:lnSpc>
              <a:defRPr sz="1800"/>
            </a:pPr>
            <a:endParaRPr sz="2800">
              <a:latin typeface="Calibri"/>
              <a:ea typeface="Calibri"/>
              <a:cs typeface="Calibri"/>
              <a:sym typeface="Calibri"/>
            </a:endParaRPr>
          </a:p>
          <a:p>
            <a:pPr lvl="0" defTabSz="914400">
              <a:lnSpc>
                <a:spcPct val="100000"/>
              </a:lnSpc>
              <a:defRPr sz="1800"/>
            </a:pPr>
            <a:r>
              <a:rPr sz="2800">
                <a:latin typeface="Calibri"/>
                <a:ea typeface="Calibri"/>
                <a:cs typeface="Calibri"/>
                <a:sym typeface="Calibri"/>
              </a:rPr>
              <a:t>Hence, it is very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challenging 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to recognize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different gestures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 based on </a:t>
            </a:r>
            <a:r>
              <a:rPr sz="2800" b="1" i="1">
                <a:latin typeface="Calibri"/>
                <a:ea typeface="Calibri"/>
                <a:cs typeface="Calibri"/>
                <a:sym typeface="Calibri"/>
              </a:rPr>
              <a:t>2D images only</a:t>
            </a:r>
            <a:r>
              <a:rPr sz="2800">
                <a:latin typeface="Calibri"/>
                <a:ea typeface="Calibri"/>
                <a:cs typeface="Calibri"/>
                <a:sym typeface="Calibri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7064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brain initiates movement process by transmitting an electrica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 through the nervous system. 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 signal stimulates the fibers that make up our muscles, which contract i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ponse to create forces or body movement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G senses this muscular activity by measuring the electrica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tential between pairs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lectrodes.yograph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t>6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78613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7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rst all objects are represented geometrically</a:t>
            </a:r>
          </a:p>
          <a:p>
            <a:endParaRPr lang="en-US" dirty="0" smtClean="0"/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n the algorithm seeks to find a decision surface that separates classes of objects 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nding the decision boundary may be costly but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t>1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882677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t>1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619526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is the primal problem =&gt;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is a convex quadratic programming (QP) optimization problem but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les (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1,…,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where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the number of features in the dataset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dirty="0" smtClean="0"/>
              <a:t>-1(w*</a:t>
            </a:r>
            <a:r>
              <a:rPr lang="en-US" dirty="0" err="1" smtClean="0"/>
              <a:t>x_+b</a:t>
            </a:r>
            <a:r>
              <a:rPr lang="en-US" dirty="0" smtClean="0"/>
              <a:t>)-1=0</a:t>
            </a:r>
          </a:p>
          <a:p>
            <a:r>
              <a:rPr lang="en-US" dirty="0" smtClean="0"/>
              <a:t>-w*x_-b-1=0</a:t>
            </a:r>
          </a:p>
          <a:p>
            <a:r>
              <a:rPr lang="en-US" dirty="0" smtClean="0"/>
              <a:t>-w*x_=1+b</a:t>
            </a:r>
          </a:p>
          <a:p>
            <a:r>
              <a:rPr lang="en-US" dirty="0" smtClean="0"/>
              <a:t>w*x_=-1-b</a:t>
            </a:r>
          </a:p>
          <a:p>
            <a:r>
              <a:rPr lang="en-US" dirty="0" smtClean="0"/>
              <a:t>=&gt;</a:t>
            </a:r>
          </a:p>
          <a:p>
            <a:r>
              <a:rPr lang="en-US" dirty="0" smtClean="0"/>
              <a:t>1-b-(-1-b)</a:t>
            </a:r>
          </a:p>
          <a:p>
            <a:r>
              <a:rPr lang="en-US" dirty="0" smtClean="0"/>
              <a:t>1-b+1+b</a:t>
            </a:r>
            <a:r>
              <a:rPr lang="en-US" baseline="0" dirty="0" smtClean="0"/>
              <a:t> = 2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1EDCC-51DC-4449-9C88-056720AAECA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151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6265" y="1122363"/>
            <a:ext cx="11073740" cy="2387600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6265" y="3602038"/>
            <a:ext cx="1107374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87BEA-968D-42D8-9122-BD48A673DCE9}" type="datetime1">
              <a:rPr lang="en-US" smtClean="0"/>
              <a:t>4/10/2017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037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447" y="181059"/>
            <a:ext cx="11513127" cy="914400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8446" y="1328469"/>
            <a:ext cx="11513127" cy="48763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84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&amp; Doubl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447" y="181058"/>
            <a:ext cx="11513127" cy="914400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FCCD1-2996-4C60-BAAE-361019703F17}" type="datetime1">
              <a:rPr lang="en-US" smtClean="0"/>
              <a:t>4/10/2017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38447" y="1323534"/>
            <a:ext cx="5656912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2"/>
          </p:nvPr>
        </p:nvSpPr>
        <p:spPr>
          <a:xfrm>
            <a:off x="6194660" y="1323534"/>
            <a:ext cx="5656912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950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447" y="1709738"/>
            <a:ext cx="11513125" cy="2852737"/>
          </a:xfrm>
        </p:spPr>
        <p:txBody>
          <a:bodyPr anchor="ctr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8D62A-A532-4D14-8D61-ED9ECF0FD617}" type="datetime1">
              <a:rPr lang="en-US" smtClean="0"/>
              <a:t>4/10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991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447" y="181058"/>
            <a:ext cx="11513127" cy="914400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20698-7957-4031-BEB5-A760EF14C5BD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24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2544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47" y="181058"/>
            <a:ext cx="11513127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45" y="1332157"/>
            <a:ext cx="11513127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38447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FCCD1-2996-4C60-BAAE-361019703F17}" type="datetime1">
              <a:rPr lang="en-US" smtClean="0"/>
              <a:t>4/10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599" y="6356350"/>
            <a:ext cx="3240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EA619-8643-49FE-87A9-DD2A3A8009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96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6" r:id="rId3"/>
    <p:sldLayoutId id="2147483671" r:id="rId4"/>
    <p:sldLayoutId id="2147483674" r:id="rId5"/>
    <p:sldLayoutId id="2147483675" r:id="rId6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3429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71700" indent="-3429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tutorial/machine_learning_map/index.html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customXml" Target="../ink/ink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emf"/><Relationship Id="rId13" Type="http://schemas.openxmlformats.org/officeDocument/2006/relationships/image" Target="../media/image55.png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emf"/><Relationship Id="rId11" Type="http://schemas.openxmlformats.org/officeDocument/2006/relationships/customXml" Target="../ink/ink9.xml"/><Relationship Id="rId5" Type="http://schemas.openxmlformats.org/officeDocument/2006/relationships/customXml" Target="../ink/ink6.xml"/><Relationship Id="rId10" Type="http://schemas.openxmlformats.org/officeDocument/2006/relationships/image" Target="../media/image530.emf"/><Relationship Id="rId4" Type="http://schemas.openxmlformats.org/officeDocument/2006/relationships/image" Target="../media/image55.emf"/><Relationship Id="rId9" Type="http://schemas.openxmlformats.org/officeDocument/2006/relationships/customXml" Target="../ink/ink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mp4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26" Type="http://schemas.openxmlformats.org/officeDocument/2006/relationships/image" Target="../media/image19.jpg"/><Relationship Id="rId3" Type="http://schemas.microsoft.com/office/2007/relationships/media" Target="../media/media2.mp4"/><Relationship Id="rId21" Type="http://schemas.openxmlformats.org/officeDocument/2006/relationships/image" Target="../media/image15.png"/><Relationship Id="rId7" Type="http://schemas.microsoft.com/office/2007/relationships/media" Target="../media/media4.mp4"/><Relationship Id="rId12" Type="http://schemas.openxmlformats.org/officeDocument/2006/relationships/notesSlide" Target="../notesSlides/notesSlide2.xml"/><Relationship Id="rId17" Type="http://schemas.openxmlformats.org/officeDocument/2006/relationships/image" Target="../media/image11.png"/><Relationship Id="rId25" Type="http://schemas.openxmlformats.org/officeDocument/2006/relationships/image" Target="../media/image18.png"/><Relationship Id="rId2" Type="http://schemas.openxmlformats.org/officeDocument/2006/relationships/video" Target="../media/media1.mp4"/><Relationship Id="rId16" Type="http://schemas.openxmlformats.org/officeDocument/2006/relationships/image" Target="../media/image10.png"/><Relationship Id="rId20" Type="http://schemas.openxmlformats.org/officeDocument/2006/relationships/image" Target="../media/image14.jpeg"/><Relationship Id="rId29" Type="http://schemas.openxmlformats.org/officeDocument/2006/relationships/image" Target="../media/image21.png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slideLayout" Target="../slideLayouts/slideLayout2.xml"/><Relationship Id="rId24" Type="http://schemas.openxmlformats.org/officeDocument/2006/relationships/image" Target="../media/image17.jpeg"/><Relationship Id="rId32" Type="http://schemas.openxmlformats.org/officeDocument/2006/relationships/image" Target="../media/image23.png"/><Relationship Id="rId5" Type="http://schemas.microsoft.com/office/2007/relationships/media" Target="../media/media3.mp4"/><Relationship Id="rId15" Type="http://schemas.openxmlformats.org/officeDocument/2006/relationships/image" Target="../media/image9.png"/><Relationship Id="rId23" Type="http://schemas.openxmlformats.org/officeDocument/2006/relationships/image" Target="../media/image16.jpeg"/><Relationship Id="rId28" Type="http://schemas.microsoft.com/office/2007/relationships/hdphoto" Target="../media/hdphoto2.wdp"/><Relationship Id="rId10" Type="http://schemas.openxmlformats.org/officeDocument/2006/relationships/video" Target="../media/media5.mp4"/><Relationship Id="rId19" Type="http://schemas.openxmlformats.org/officeDocument/2006/relationships/image" Target="../media/image13.emf"/><Relationship Id="rId31" Type="http://schemas.openxmlformats.org/officeDocument/2006/relationships/image" Target="../media/image22.png"/><Relationship Id="rId4" Type="http://schemas.openxmlformats.org/officeDocument/2006/relationships/video" Target="../media/media2.mp4"/><Relationship Id="rId9" Type="http://schemas.microsoft.com/office/2007/relationships/media" Target="../media/media5.mp4"/><Relationship Id="rId14" Type="http://schemas.openxmlformats.org/officeDocument/2006/relationships/image" Target="../media/image8.png"/><Relationship Id="rId22" Type="http://schemas.microsoft.com/office/2007/relationships/hdphoto" Target="../media/hdphoto1.wdp"/><Relationship Id="rId27" Type="http://schemas.openxmlformats.org/officeDocument/2006/relationships/image" Target="../media/image20.png"/><Relationship Id="rId30" Type="http://schemas.microsoft.com/office/2007/relationships/hdphoto" Target="../media/hdphoto3.wdp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4" Type="http://schemas.openxmlformats.org/officeDocument/2006/relationships/image" Target="NUL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microsoft.com/office/2007/relationships/hdphoto" Target="../media/hdphoto2.wdp"/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12" Type="http://schemas.openxmlformats.org/officeDocument/2006/relationships/image" Target="../media/image24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19.jpg"/><Relationship Id="rId5" Type="http://schemas.openxmlformats.org/officeDocument/2006/relationships/image" Target="../media/image14.jpeg"/><Relationship Id="rId15" Type="http://schemas.microsoft.com/office/2007/relationships/hdphoto" Target="../media/hdphoto3.wdp"/><Relationship Id="rId10" Type="http://schemas.openxmlformats.org/officeDocument/2006/relationships/image" Target="../media/image18.png"/><Relationship Id="rId4" Type="http://schemas.openxmlformats.org/officeDocument/2006/relationships/image" Target="../media/image13.emf"/><Relationship Id="rId9" Type="http://schemas.openxmlformats.org/officeDocument/2006/relationships/image" Target="../media/image17.jpeg"/><Relationship Id="rId1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s.ecs.soton.ac.uk/resources/svminfo/" TargetMode="External"/><Relationship Id="rId2" Type="http://schemas.openxmlformats.org/officeDocument/2006/relationships/hyperlink" Target="http://www.csie.ntu.edu.tw/~cjlin/libsv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kernel-machines.org/" TargetMode="External"/><Relationship Id="rId4" Type="http://schemas.openxmlformats.org/officeDocument/2006/relationships/hyperlink" Target="http://www.cs.waikato.ac.nz/ml/weka/index.html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kernel-machines.org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.jpeg"/><Relationship Id="rId11" Type="http://schemas.openxmlformats.org/officeDocument/2006/relationships/image" Target="../media/image33.jpeg"/><Relationship Id="rId5" Type="http://schemas.openxmlformats.org/officeDocument/2006/relationships/image" Target="../media/image27.jpeg"/><Relationship Id="rId10" Type="http://schemas.openxmlformats.org/officeDocument/2006/relationships/image" Target="../media/image32.jpeg"/><Relationship Id="rId4" Type="http://schemas.openxmlformats.org/officeDocument/2006/relationships/image" Target="../media/image26.jpeg"/><Relationship Id="rId9" Type="http://schemas.openxmlformats.org/officeDocument/2006/relationships/image" Target="../media/image3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8.mp4"/><Relationship Id="rId1" Type="http://schemas.openxmlformats.org/officeDocument/2006/relationships/video" Target="NULL" TargetMode="External"/><Relationship Id="rId5" Type="http://schemas.openxmlformats.org/officeDocument/2006/relationships/hyperlink" Target="http://www.sigmard.com/portfolio/sigmanil-framework/" TargetMode="External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en-US" dirty="0" smtClean="0"/>
              <a:t>Intro to </a:t>
            </a:r>
            <a:r>
              <a:rPr lang="en-US" dirty="0" smtClean="0"/>
              <a:t>ML </a:t>
            </a:r>
            <a:r>
              <a:rPr lang="en-US" dirty="0" smtClean="0"/>
              <a:t>for Input Recogni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I Course Computational Interaction 2016</a:t>
            </a:r>
            <a:endParaRPr lang="en-US" dirty="0" smtClean="0"/>
          </a:p>
          <a:p>
            <a:r>
              <a:rPr lang="en-US" dirty="0" smtClean="0"/>
              <a:t>Otmar Hilliges</a:t>
            </a:r>
          </a:p>
          <a:p>
            <a:fld id="{517D07B2-3460-4C48-AAF2-6DEE134EC7BB}" type="datetime3">
              <a:rPr lang="en-US">
                <a:solidFill>
                  <a:schemeClr val="accent2"/>
                </a:solidFill>
              </a:rPr>
              <a:t>10 April 2017</a:t>
            </a:fld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2"/>
          <a:stretch/>
        </p:blipFill>
        <p:spPr bwMode="auto">
          <a:xfrm>
            <a:off x="279054" y="5969635"/>
            <a:ext cx="2458085" cy="8883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Grafik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750" y="6115049"/>
            <a:ext cx="2228215" cy="59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62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 Home Mess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Humans use a variety of channels to interact &amp; commun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Human behavior is highly complex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Human behavior is highly ambiguou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Too create we intuitive interfaces we want to use:</a:t>
            </a:r>
          </a:p>
          <a:p>
            <a:pPr marL="1371600" lvl="1"/>
            <a:r>
              <a:rPr lang="en-US" dirty="0" smtClean="0"/>
              <a:t>Small, low-effort natural motion</a:t>
            </a:r>
          </a:p>
          <a:p>
            <a:pPr marL="1371600" lvl="1"/>
            <a:r>
              <a:rPr lang="en-US" dirty="0" smtClean="0"/>
              <a:t>Avoid heavy user instrumentation </a:t>
            </a:r>
          </a:p>
          <a:p>
            <a:endParaRPr lang="en-US" dirty="0" smtClean="0"/>
          </a:p>
          <a:p>
            <a:r>
              <a:rPr lang="en-US" dirty="0" smtClean="0"/>
              <a:t>In consequence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Recognizing human input is challeng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Most heuristic / traditional approaches are not powerful enough to model the variance in (gesture) executio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Many different sensor modalities, often noisy data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78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chine Learning – Black Box Vie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F3EF-8849-4FC3-B7FA-294C338CC83B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1</a:t>
            </a:fld>
            <a:endParaRPr lang="de-DE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301501" y="2688934"/>
            <a:ext cx="2085496" cy="985838"/>
          </a:xfrm>
          <a:prstGeom prst="roundRect">
            <a:avLst>
              <a:gd name="adj" fmla="val 157"/>
            </a:avLst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chemeClr val="bg1"/>
                </a:solidFill>
                <a:latin typeface="Tahoma" panose="020B0604030504040204" pitchFamily="34" charset="0"/>
              </a:rPr>
              <a:t>Magic Black Box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chemeClr val="bg1"/>
                </a:solidFill>
                <a:latin typeface="Tahoma" panose="020B0604030504040204" pitchFamily="34" charset="0"/>
              </a:rPr>
              <a:t>(learning machine)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7715360" y="2688934"/>
            <a:ext cx="1981200" cy="985838"/>
          </a:xfrm>
          <a:prstGeom prst="roundRect">
            <a:avLst>
              <a:gd name="adj" fmla="val 157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chemeClr val="bg1"/>
                </a:solidFill>
                <a:latin typeface="Tahoma" panose="020B0604030504040204" pitchFamily="34" charset="0"/>
              </a:rPr>
              <a:t>Learned Model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136326" y="4800608"/>
            <a:ext cx="1008970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sv-SE" sz="2400" u="sng" dirty="0">
                <a:latin typeface="+mn-lt"/>
              </a:rPr>
              <a:t>Training data:</a:t>
            </a:r>
            <a:r>
              <a:rPr lang="sv-SE" sz="2400" dirty="0">
                <a:latin typeface="+mn-lt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v-SE" sz="2000" dirty="0">
                <a:latin typeface="+mn-lt"/>
              </a:rPr>
              <a:t>	-Positive </a:t>
            </a:r>
            <a:r>
              <a:rPr lang="sv-SE" sz="2000" i="1" dirty="0">
                <a:latin typeface="+mn-lt"/>
              </a:rPr>
              <a:t>and</a:t>
            </a:r>
            <a:r>
              <a:rPr lang="sv-SE" sz="2000" dirty="0">
                <a:latin typeface="+mn-lt"/>
              </a:rPr>
              <a:t> negative examples. Data has to be labelled (ground truth)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v-SE" sz="2400" u="sng" dirty="0">
                <a:latin typeface="+mn-lt"/>
              </a:rPr>
              <a:t>Model:</a:t>
            </a:r>
            <a:r>
              <a:rPr lang="sv-SE" sz="2000" dirty="0">
                <a:latin typeface="+mn-lt"/>
              </a:rPr>
              <a:t>	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v-SE" sz="2000" dirty="0">
                <a:latin typeface="+mn-lt"/>
              </a:rPr>
              <a:t>	- The model can distinguish between classes or estimate real valued outcome. 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068138" y="1766485"/>
            <a:ext cx="1905000" cy="2291669"/>
            <a:chOff x="150466" y="1466892"/>
            <a:chExt cx="1905000" cy="2291669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04397" y="1466892"/>
              <a:ext cx="1797138" cy="462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60" tIns="46080" rIns="92160" bIns="46080" anchor="ctr" anchorCtr="1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sz="2400" dirty="0">
                  <a:latin typeface="+mn-lt"/>
                </a:rPr>
                <a:t>Training data</a:t>
              </a: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50466" y="2005961"/>
              <a:ext cx="1905000" cy="1752600"/>
              <a:chOff x="1440657" y="3002911"/>
              <a:chExt cx="1905000" cy="1752600"/>
            </a:xfrm>
          </p:grpSpPr>
          <p:pic>
            <p:nvPicPr>
              <p:cNvPr id="15" name="Picture 19" descr="D:\My Documents\talks\microarray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657" y="3002911"/>
                <a:ext cx="1632248" cy="149563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20" descr="D:\My Documents\talks\microarray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8845" y="3067153"/>
                <a:ext cx="1632248" cy="149563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21" descr="D:\My Documents\talks\microarray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77033" y="3131395"/>
                <a:ext cx="1632248" cy="149563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" name="Picture 22" descr="D:\My Documents\talks\microarray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5221" y="3195637"/>
                <a:ext cx="1632248" cy="149563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" name="Picture 23" descr="D:\My Documents\talks\microarray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3409" y="3259879"/>
                <a:ext cx="1632248" cy="149563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8767231" y="2184153"/>
            <a:ext cx="1330023" cy="4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160" tIns="46080" rIns="92160" bIns="46080" anchor="ctr" anchorCtr="1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sz="2400" dirty="0">
                <a:latin typeface="+mn-lt"/>
              </a:rPr>
              <a:t>Test-data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7975322" y="4376281"/>
            <a:ext cx="1461277" cy="4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160" tIns="46080" rIns="92160" bIns="46080" anchor="ctr" anchorCtr="1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sz="2400" dirty="0">
                <a:latin typeface="+mn-lt"/>
              </a:rPr>
              <a:t>Prediction</a:t>
            </a:r>
          </a:p>
        </p:txBody>
      </p:sp>
      <p:pic>
        <p:nvPicPr>
          <p:cNvPr id="22" name="Picture 29" descr="D:\My Documents\talks\microarra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624" y="671377"/>
            <a:ext cx="1631950" cy="149542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0" name="Straight Arrow Connector 49"/>
          <p:cNvCxnSpPr>
            <a:endCxn id="9" idx="1"/>
          </p:cNvCxnSpPr>
          <p:nvPr/>
        </p:nvCxnSpPr>
        <p:spPr>
          <a:xfrm>
            <a:off x="3007277" y="3181853"/>
            <a:ext cx="1294225" cy="0"/>
          </a:xfrm>
          <a:prstGeom prst="straightConnector1">
            <a:avLst/>
          </a:prstGeom>
          <a:ln w="57150">
            <a:solidFill>
              <a:schemeClr val="accent4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9" idx="3"/>
            <a:endCxn id="10" idx="1"/>
          </p:cNvCxnSpPr>
          <p:nvPr/>
        </p:nvCxnSpPr>
        <p:spPr>
          <a:xfrm>
            <a:off x="6386998" y="3181853"/>
            <a:ext cx="1328363" cy="0"/>
          </a:xfrm>
          <a:prstGeom prst="straightConnector1">
            <a:avLst/>
          </a:prstGeom>
          <a:ln w="57150">
            <a:solidFill>
              <a:schemeClr val="accent4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2"/>
            <a:endCxn id="10" idx="0"/>
          </p:cNvCxnSpPr>
          <p:nvPr/>
        </p:nvCxnSpPr>
        <p:spPr>
          <a:xfrm flipH="1">
            <a:off x="8705961" y="2166802"/>
            <a:ext cx="4639" cy="522133"/>
          </a:xfrm>
          <a:prstGeom prst="straightConnector1">
            <a:avLst/>
          </a:prstGeom>
          <a:ln w="57150">
            <a:solidFill>
              <a:schemeClr val="accent4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0" idx="2"/>
            <a:endCxn id="24" idx="0"/>
          </p:cNvCxnSpPr>
          <p:nvPr/>
        </p:nvCxnSpPr>
        <p:spPr>
          <a:xfrm>
            <a:off x="8705960" y="3674773"/>
            <a:ext cx="0" cy="701509"/>
          </a:xfrm>
          <a:prstGeom prst="straightConnector1">
            <a:avLst/>
          </a:prstGeom>
          <a:ln w="57150">
            <a:solidFill>
              <a:schemeClr val="accent4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476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: Basic Princip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8FE11-5D69-4F5D-9394-3E574293D00A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2</a:t>
            </a:fld>
            <a:endParaRPr lang="de-DE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128" y="1257601"/>
            <a:ext cx="9379744" cy="5143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750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: Decision Surfa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4F745-8EB1-406E-80D7-EDE308980795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3</a:t>
            </a:fld>
            <a:endParaRPr lang="de-D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035" y="1265495"/>
            <a:ext cx="9355931" cy="511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05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424" y="1049124"/>
            <a:ext cx="8619749" cy="5315841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: Classification Err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5278C-30DE-4C25-B987-EFA21EB3418E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88511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 Algorithms – Training ti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F6C91-6FB8-4C5E-85B1-E0A1BADD0600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5</a:t>
            </a:fld>
            <a:endParaRPr lang="de-D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014" y="2024666"/>
            <a:ext cx="5189305" cy="34006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195" y="2109752"/>
            <a:ext cx="5026038" cy="3258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5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 Algorithms – Test ti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E3587-0C77-407C-B7BA-5FBC9D832937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6</a:t>
            </a:fld>
            <a:endParaRPr lang="de-D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494" y="1259716"/>
            <a:ext cx="7096601" cy="4860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770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Move mouse over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93" y="40240"/>
            <a:ext cx="10935213" cy="681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3603009" y="2006221"/>
            <a:ext cx="764275" cy="818866"/>
          </a:xfrm>
          <a:prstGeom prst="ellipse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16200000">
            <a:off x="1795818" y="772235"/>
            <a:ext cx="450377" cy="953068"/>
          </a:xfrm>
          <a:prstGeom prst="ellipse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4684595" y="4957548"/>
            <a:ext cx="734705" cy="1059977"/>
          </a:xfrm>
          <a:prstGeom prst="ellipse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558407" y="6428097"/>
            <a:ext cx="5633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[</a:t>
            </a:r>
            <a:r>
              <a:rPr lang="en-US" sz="1400" dirty="0">
                <a:hlinkClick r:id="rId3"/>
              </a:rPr>
              <a:t>http://scikit-learn.org/stable/tutorial/machine_learning_map/index.html</a:t>
            </a:r>
            <a:r>
              <a:rPr lang="en-US" sz="14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09116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Support Vector Machine (SVM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F0424-8F28-411C-B3FC-18B690A13E4D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8</a:t>
            </a:fld>
            <a:endParaRPr lang="de-DE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200" dirty="0"/>
              <a:t>Derived from statistical learning theory by </a:t>
            </a:r>
            <a:r>
              <a:rPr lang="en-US" altLang="zh-CN" sz="2200" dirty="0" err="1"/>
              <a:t>Vapnik</a:t>
            </a:r>
            <a:r>
              <a:rPr lang="en-US" altLang="zh-CN" sz="2200" dirty="0"/>
              <a:t>, et al. in 1992</a:t>
            </a:r>
          </a:p>
          <a:p>
            <a:pPr eaLnBrk="1" hangingPunct="1"/>
            <a:r>
              <a:rPr lang="en-US" altLang="zh-CN" sz="2200" dirty="0"/>
              <a:t>Simple SVM achieved accuracy comparable to neural-network with hand-designed features in a handwriting recognition task</a:t>
            </a:r>
          </a:p>
          <a:p>
            <a:pPr eaLnBrk="1" hangingPunct="1"/>
            <a:r>
              <a:rPr lang="en-US" altLang="zh-CN" sz="2200" dirty="0"/>
              <a:t>SVM widely used in object detection &amp; recognition, content-based image retrieval, text recognition, biometrics, speech recognition, etc.</a:t>
            </a:r>
          </a:p>
          <a:p>
            <a:pPr eaLnBrk="1" hangingPunct="1"/>
            <a:r>
              <a:rPr lang="en-US" altLang="zh-CN" sz="2200" dirty="0"/>
              <a:t>Also used for regression (will not cover today)</a:t>
            </a:r>
          </a:p>
          <a:p>
            <a:endParaRPr lang="en-US" altLang="zh-CN" sz="2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Picture 4" descr="vapni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65358" y="2386490"/>
            <a:ext cx="3724275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29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Mom Breaking Up a Fight Between Two Little Boys - Royalty Free Clipart 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336" y="572502"/>
            <a:ext cx="7617327" cy="5712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334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s://compass-ssl.surface.com/assets/aa/76/aa76d8d6-af6d-4401-be0a-7c4d656144bc.png?n=1920-AdvancedTechnologyWithB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580" y="533851"/>
            <a:ext cx="6417462" cy="2619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://www.thecomfortsquad.com/wp-content/uploads/nest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2" b="12424"/>
          <a:stretch/>
        </p:blipFill>
        <p:spPr bwMode="auto">
          <a:xfrm>
            <a:off x="0" y="3153748"/>
            <a:ext cx="5145300" cy="3711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s://s3-ap-southeast-1.amazonaws.com/cloud-skcript/wp-content/uploads/2014/05/25090337/robots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7"/>
          <a:stretch/>
        </p:blipFill>
        <p:spPr bwMode="auto">
          <a:xfrm>
            <a:off x="5573580" y="3153746"/>
            <a:ext cx="6417462" cy="3696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static3.businessinsider.com/image/51d1949aecad04ad3e000000/heres-what-happened-when-we-strapped-a-bunch-of-people-into-the-oculus-rift-virtual-reality-headset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5145301" cy="3860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257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53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76760" y="1356840"/>
              <a:ext cx="9944280" cy="4844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0280" y="1346040"/>
                <a:ext cx="9963000" cy="486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166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43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54160" y="1267560"/>
              <a:ext cx="11242800" cy="4921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3000" y="1256040"/>
                <a:ext cx="11266920" cy="494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654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4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250920" y="896400"/>
              <a:ext cx="11885760" cy="4485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9760" y="886320"/>
                <a:ext cx="11908080" cy="450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2041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1052" y="1095459"/>
                <a:ext cx="2406813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de-CH" b="0" i="1" smtClean="0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2" y="1095459"/>
                <a:ext cx="240681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3114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1052" y="1095459"/>
                <a:ext cx="2406813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de-CH" b="0" i="1" smtClean="0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2" y="1095459"/>
                <a:ext cx="240681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2635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1052" y="1095459"/>
                <a:ext cx="2406813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de-CH" b="0" i="1" smtClean="0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2" y="1095459"/>
                <a:ext cx="240681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07160" y="1160280"/>
              <a:ext cx="11124000" cy="5037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7440" y="1150920"/>
                <a:ext cx="11146680" cy="505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495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447" y="125303"/>
            <a:ext cx="11513127" cy="914400"/>
          </a:xfrm>
        </p:spPr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1052" y="850137"/>
                <a:ext cx="2406813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de-CH" b="0" i="1" smtClean="0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2" y="850137"/>
                <a:ext cx="240681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6751" y="1280125"/>
                <a:ext cx="1283236" cy="610936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51" y="1280125"/>
                <a:ext cx="1283236" cy="6109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54755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553680" y="1979640"/>
              <a:ext cx="11514960" cy="4575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000" y="972000"/>
                <a:ext cx="11989440" cy="55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2049583" y="4372320"/>
              <a:ext cx="168480" cy="108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37703" y="4360440"/>
                <a:ext cx="19224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2028343" y="4540440"/>
              <a:ext cx="18972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16463" y="4528560"/>
                <a:ext cx="2134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/>
              <p14:cNvContentPartPr/>
              <p14:nvPr/>
            </p14:nvContentPartPr>
            <p14:xfrm>
              <a:off x="2280703" y="3457920"/>
              <a:ext cx="263160" cy="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68823" y="3446040"/>
                <a:ext cx="2869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k 11"/>
              <p14:cNvContentPartPr/>
              <p14:nvPr/>
            </p14:nvContentPartPr>
            <p14:xfrm>
              <a:off x="2333263" y="3583920"/>
              <a:ext cx="189720" cy="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21383" y="3572040"/>
                <a:ext cx="2134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1052" y="850137"/>
                <a:ext cx="2406813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de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CH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de-CH" b="0" i="1" smtClean="0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2" y="850137"/>
                <a:ext cx="2406813" cy="369332"/>
              </a:xfrm>
              <a:prstGeom prst="rect">
                <a:avLst/>
              </a:prstGeom>
              <a:blipFill>
                <a:blip r:embed="rId12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6751" y="1280125"/>
                <a:ext cx="1283236" cy="610936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51" y="1280125"/>
                <a:ext cx="1283236" cy="6109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78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ing Interactive Systems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513041" y="1233777"/>
            <a:ext cx="1685340" cy="697004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teraction Task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853559" y="1233777"/>
            <a:ext cx="1685339" cy="697004"/>
          </a:xfrm>
          <a:prstGeom prst="round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nsing Technology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194076" y="1228401"/>
            <a:ext cx="1698339" cy="702380"/>
          </a:xfrm>
          <a:prstGeom prst="round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nsor Placement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47593" y="1231181"/>
            <a:ext cx="1691614" cy="699599"/>
          </a:xfrm>
          <a:prstGeom prst="round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put Recognition</a:t>
            </a:r>
          </a:p>
        </p:txBody>
      </p:sp>
      <p:pic>
        <p:nvPicPr>
          <p:cNvPr id="10" name="MotionKeyboard_CHI_201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261094" y="3144345"/>
            <a:ext cx="5854966" cy="3293418"/>
          </a:xfrm>
          <a:prstGeom prst="rect">
            <a:avLst/>
          </a:prstGeom>
        </p:spPr>
      </p:pic>
      <p:pic>
        <p:nvPicPr>
          <p:cNvPr id="11" name="MotionKeyboard_CHI_201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3261094" y="3140428"/>
            <a:ext cx="5854966" cy="3293418"/>
          </a:xfrm>
          <a:prstGeom prst="rect">
            <a:avLst/>
          </a:prstGeom>
        </p:spPr>
      </p:pic>
      <p:pic>
        <p:nvPicPr>
          <p:cNvPr id="12" name="MotionKeyboard_CHI_2014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261094" y="3145681"/>
            <a:ext cx="5854966" cy="3293418"/>
          </a:xfrm>
          <a:prstGeom prst="rect">
            <a:avLst/>
          </a:prstGeom>
        </p:spPr>
      </p:pic>
      <p:pic>
        <p:nvPicPr>
          <p:cNvPr id="13" name="MotionKeyboard_CHI_2014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261094" y="3143009"/>
            <a:ext cx="5854966" cy="3293418"/>
          </a:xfrm>
          <a:prstGeom prst="rect">
            <a:avLst/>
          </a:prstGeom>
        </p:spPr>
      </p:pic>
      <p:pic>
        <p:nvPicPr>
          <p:cNvPr id="14" name="MotionKeyboard_CHI_2014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261094" y="3146926"/>
            <a:ext cx="5854966" cy="3293418"/>
          </a:xfrm>
          <a:prstGeom prst="rect">
            <a:avLst/>
          </a:prstGeom>
        </p:spPr>
      </p:pic>
      <p:pic>
        <p:nvPicPr>
          <p:cNvPr id="1026" name="Picture 2" descr="Teaser-Picture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33" y="2069099"/>
            <a:ext cx="1573922" cy="79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59022" y="2064345"/>
            <a:ext cx="782127" cy="542578"/>
          </a:xfrm>
          <a:prstGeom prst="rect">
            <a:avLst/>
          </a:prstGeom>
        </p:spPr>
      </p:pic>
      <p:pic>
        <p:nvPicPr>
          <p:cNvPr id="1028" name="Picture 4" descr="http://www.dfrobot.com/image/data/DFR0129/3.JPG"/>
          <p:cNvPicPr>
            <a:picLocks noChangeAspect="1" noChangeArrowheads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50" t="13810" r="35558" b="14121"/>
          <a:stretch/>
        </p:blipFill>
        <p:spPr bwMode="auto">
          <a:xfrm rot="16200000">
            <a:off x="3873159" y="2026298"/>
            <a:ext cx="535595" cy="611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compass.xbox.com/assets/89/91/8991d7b5-c14f-4b30-9b89-deb3ba52069c.jpg?n=Xbox360_Sensor_960x450.jpg"/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82" t="25956" r="11368" b="25333"/>
          <a:stretch/>
        </p:blipFill>
        <p:spPr bwMode="auto">
          <a:xfrm>
            <a:off x="3017590" y="2604348"/>
            <a:ext cx="1365382" cy="406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357981" y="2065498"/>
            <a:ext cx="1451999" cy="817068"/>
            <a:chOff x="0" y="0"/>
            <a:chExt cx="12187238" cy="6858000"/>
          </a:xfrm>
        </p:grpSpPr>
        <p:pic>
          <p:nvPicPr>
            <p:cNvPr id="21" name="Content Placeholder 5"/>
            <p:cNvPicPr>
              <a:picLocks noChangeAspect="1"/>
            </p:cNvPicPr>
            <p:nvPr/>
          </p:nvPicPr>
          <p:blipFill rotWithShape="1"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592"/>
            <a:stretch/>
          </p:blipFill>
          <p:spPr>
            <a:xfrm>
              <a:off x="0" y="0"/>
              <a:ext cx="12187238" cy="685800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56314">
              <a:off x="641182" y="561838"/>
              <a:ext cx="4572000" cy="3429000"/>
            </a:xfrm>
            <a:prstGeom prst="rect">
              <a:avLst/>
            </a:prstGeom>
          </p:spPr>
        </p:pic>
      </p:grpSp>
      <p:grpSp>
        <p:nvGrpSpPr>
          <p:cNvPr id="59" name="Group 58"/>
          <p:cNvGrpSpPr/>
          <p:nvPr/>
        </p:nvGrpSpPr>
        <p:grpSpPr>
          <a:xfrm>
            <a:off x="7544560" y="2073125"/>
            <a:ext cx="1817007" cy="683190"/>
            <a:chOff x="5711898" y="2282817"/>
            <a:chExt cx="1370818" cy="515424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1898" y="2617587"/>
              <a:ext cx="722613" cy="18065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125" t="55063" r="48250" b="32658"/>
            <a:stretch/>
          </p:blipFill>
          <p:spPr>
            <a:xfrm>
              <a:off x="6421762" y="2333657"/>
              <a:ext cx="660954" cy="464584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27" cstate="print"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backgroundRemoval t="7330" b="92932" l="7237" r="97259">
                          <a14:foregroundMark x1="14090" y1="47469" x2="93092" y2="45812"/>
                          <a14:foregroundMark x1="21327" y1="84991" x2="73465" y2="54799"/>
                          <a14:foregroundMark x1="18914" y1="76003" x2="51535" y2="57592"/>
                          <a14:foregroundMark x1="16502" y1="68674" x2="36184" y2="57766"/>
                          <a14:foregroundMark x1="15077" y1="61257" x2="22533" y2="58464"/>
                          <a14:foregroundMark x1="10691" y1="48778" x2="20175" y2="87609"/>
                          <a14:foregroundMark x1="20669" y1="91449" x2="96107" y2="47818"/>
                          <a14:foregroundMark x1="95559" y1="47120" x2="80866" y2="12042"/>
                          <a14:foregroundMark x1="33882" y1="36736" x2="76535" y2="15794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08" t="7704" r="3384" b="8404"/>
            <a:stretch/>
          </p:blipFill>
          <p:spPr>
            <a:xfrm>
              <a:off x="5714390" y="2282817"/>
              <a:ext cx="707372" cy="425096"/>
            </a:xfrm>
            <a:prstGeom prst="rect">
              <a:avLst/>
            </a:prstGeom>
          </p:spPr>
        </p:pic>
        <p:cxnSp>
          <p:nvCxnSpPr>
            <p:cNvPr id="46" name="Straight Arrow Connector 45"/>
            <p:cNvCxnSpPr/>
            <p:nvPr/>
          </p:nvCxnSpPr>
          <p:spPr>
            <a:xfrm flipV="1">
              <a:off x="5875657" y="2370873"/>
              <a:ext cx="401800" cy="124492"/>
            </a:xfrm>
            <a:prstGeom prst="straightConnector1">
              <a:avLst/>
            </a:prstGeom>
            <a:noFill/>
            <a:ln w="76200" cap="flat" cmpd="sng" algn="ctr">
              <a:solidFill>
                <a:srgbClr val="ED7D31">
                  <a:alpha val="50980"/>
                </a:srgbClr>
              </a:solidFill>
              <a:prstDash val="solid"/>
              <a:miter lim="800000"/>
              <a:tailEnd type="triangle"/>
            </a:ln>
            <a:effectLst/>
          </p:spPr>
        </p:cxnSp>
      </p:grp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10000" b="90000" l="10000" r="90000">
                        <a14:backgroundMark x1="31445" y1="21094" x2="28516" y2="15039"/>
                        <a14:backgroundMark x1="29492" y1="12891" x2="34375" y2="9961"/>
                        <a14:backgroundMark x1="41211" y1="17383" x2="39844" y2="10742"/>
                        <a14:backgroundMark x1="32813" y1="22852" x2="31836" y2="19531"/>
                        <a14:backgroundMark x1="41602" y1="19531" x2="40625" y2="1660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399" t="10876" r="17782" b="8449"/>
          <a:stretch/>
        </p:blipFill>
        <p:spPr>
          <a:xfrm>
            <a:off x="7745480" y="2357286"/>
            <a:ext cx="200283" cy="26137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</p:pic>
      <p:sp>
        <p:nvSpPr>
          <p:cNvPr id="6" name="Rounded Rectangle 5"/>
          <p:cNvSpPr/>
          <p:nvPr/>
        </p:nvSpPr>
        <p:spPr>
          <a:xfrm>
            <a:off x="9894385" y="1228401"/>
            <a:ext cx="1707520" cy="702379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ystem</a:t>
            </a:r>
          </a:p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utput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9" t="9854" r="14479" b="5444"/>
          <a:stretch/>
        </p:blipFill>
        <p:spPr>
          <a:xfrm>
            <a:off x="9969701" y="2073125"/>
            <a:ext cx="1170360" cy="81354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0" t="18148" r="20069" b="8642"/>
          <a:stretch/>
        </p:blipFill>
        <p:spPr>
          <a:xfrm>
            <a:off x="10974054" y="2335138"/>
            <a:ext cx="611680" cy="545453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4977910" y="6459864"/>
            <a:ext cx="24913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>
                    <a:lumMod val="50000"/>
                  </a:schemeClr>
                </a:solidFill>
              </a:rPr>
              <a:t>[Motion Sensing Keyboard. ACM CHI’14]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8AB57-3B63-4317-B3A3-25E2C661A5E2}" type="datetime4">
              <a:rPr lang="en-US" smtClean="0"/>
              <a:t>April 10, 2017</a:t>
            </a:fld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684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95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655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673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5874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958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9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9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38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 mute="1">
                <p:cTn id="139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video>
              <p:cMediaNode vol="80000" mute="1">
                <p:cTn id="14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video>
              <p:cMediaNode vol="80000" mute="1">
                <p:cTn id="141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video>
              <p:cMediaNode vol="80000" mute="1">
                <p:cTn id="14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6" grpId="0" animBg="1"/>
      <p:bldP spid="5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952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Derivation (Intuition with some slight of han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946800" y="1303200"/>
              <a:ext cx="10704960" cy="5163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7800" y="1296000"/>
                <a:ext cx="10719000" cy="518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2266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mtClean="0"/>
              <a:t>The Optimization Problem Solution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 dirty="0"/>
              <a:t>The solution has the form: </a:t>
            </a:r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2000" dirty="0"/>
              <a:t>Each non-zero </a:t>
            </a:r>
            <a:r>
              <a:rPr lang="el-GR" sz="2000" i="1" dirty="0">
                <a:cs typeface="Times New Roman" panose="02020603050405020304" pitchFamily="18" charset="0"/>
              </a:rPr>
              <a:t>α</a:t>
            </a:r>
            <a:r>
              <a:rPr lang="en-US" sz="2000" i="1" baseline="-25000" dirty="0" err="1">
                <a:cs typeface="Times New Roman" panose="02020603050405020304" pitchFamily="18" charset="0"/>
              </a:rPr>
              <a:t>i</a:t>
            </a:r>
            <a:r>
              <a:rPr lang="en-US" sz="2000" dirty="0">
                <a:cs typeface="Times New Roman" panose="02020603050405020304" pitchFamily="18" charset="0"/>
              </a:rPr>
              <a:t> indicates that corresponding </a:t>
            </a:r>
            <a:r>
              <a:rPr lang="en-US" sz="2000" b="1" dirty="0"/>
              <a:t>x</a:t>
            </a:r>
            <a:r>
              <a:rPr lang="en-US" sz="2000" b="1" baseline="-25000" dirty="0"/>
              <a:t>i</a:t>
            </a:r>
            <a:r>
              <a:rPr lang="en-US" sz="2000" dirty="0"/>
              <a:t> is a support vector.</a:t>
            </a:r>
          </a:p>
          <a:p>
            <a:pPr eaLnBrk="1" hangingPunct="1"/>
            <a:r>
              <a:rPr lang="en-US" sz="2000" dirty="0"/>
              <a:t>Then the classifying function will have the form:</a:t>
            </a:r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2000" dirty="0"/>
              <a:t>Notice that it relies only on the </a:t>
            </a:r>
            <a:r>
              <a:rPr lang="en-US" sz="2000" i="1" dirty="0"/>
              <a:t>dot product</a:t>
            </a:r>
            <a:r>
              <a:rPr lang="en-US" sz="2000" dirty="0"/>
              <a:t> between the test point </a:t>
            </a:r>
            <a:r>
              <a:rPr lang="en-US" sz="2000" b="1" dirty="0"/>
              <a:t>x</a:t>
            </a:r>
            <a:r>
              <a:rPr lang="en-US" sz="2000" b="1" i="1" dirty="0"/>
              <a:t> </a:t>
            </a:r>
            <a:r>
              <a:rPr lang="en-US" sz="2000" dirty="0"/>
              <a:t>and the support vectors </a:t>
            </a:r>
            <a:r>
              <a:rPr lang="en-US" sz="2000" b="1" dirty="0"/>
              <a:t>x</a:t>
            </a:r>
            <a:r>
              <a:rPr lang="en-US" sz="2000" b="1" baseline="-25000" dirty="0"/>
              <a:t>i</a:t>
            </a:r>
            <a:endParaRPr lang="en-US" sz="2000" dirty="0"/>
          </a:p>
          <a:p>
            <a:pPr eaLnBrk="1" hangingPunct="1"/>
            <a:r>
              <a:rPr lang="en-US" sz="2000" dirty="0"/>
              <a:t>Also keep in mind that solving the optimization problem involved computing the inner products </a:t>
            </a:r>
            <a:r>
              <a:rPr lang="en-US" sz="2000" b="1" dirty="0" err="1"/>
              <a:t>x</a:t>
            </a:r>
            <a:r>
              <a:rPr lang="en-US" sz="2000" b="1" baseline="-25000" dirty="0" err="1"/>
              <a:t>i</a:t>
            </a:r>
            <a:r>
              <a:rPr lang="en-US" sz="2000" b="1" baseline="30000" dirty="0" err="1"/>
              <a:t>T</a:t>
            </a:r>
            <a:r>
              <a:rPr lang="en-US" sz="2000" b="1" dirty="0" err="1"/>
              <a:t>x</a:t>
            </a:r>
            <a:r>
              <a:rPr lang="en-US" sz="2000" b="1" baseline="-25000" dirty="0" err="1"/>
              <a:t>j</a:t>
            </a:r>
            <a:r>
              <a:rPr lang="en-US" sz="2000" b="1" baseline="-25000" dirty="0"/>
              <a:t> </a:t>
            </a:r>
            <a:r>
              <a:rPr lang="en-US" sz="2000" dirty="0"/>
              <a:t>between all pairs of training point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8A97A-4515-4517-97B8-7E91BDEE3B96}" type="datetime1">
              <a:rPr lang="de-DE" smtClean="0"/>
              <a:t>10.04.2017</a:t>
            </a:fld>
            <a:endParaRPr lang="de-DE"/>
          </a:p>
        </p:txBody>
      </p:sp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61BB21-3999-41A1-8864-A3C807E7444A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800350" y="2151503"/>
            <a:ext cx="6438900" cy="46166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4800600" y="3801395"/>
            <a:ext cx="2343150" cy="46166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000" i="1" dirty="0">
                <a:latin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</a:rPr>
              <a:t>(</a:t>
            </a:r>
            <a:r>
              <a:rPr lang="en-US" sz="2000" b="1" dirty="0">
                <a:latin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</a:rPr>
              <a:t>) =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8332572" y="2895095"/>
              <a:ext cx="3519000" cy="1812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21412" y="2884655"/>
                <a:ext cx="3542760" cy="183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1016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w Some Practical Issues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err="1" smtClean="0"/>
              <a:t>iPython</a:t>
            </a:r>
            <a:r>
              <a:rPr lang="en-US" dirty="0" smtClean="0"/>
              <a:t> Notebook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EF39-3DE0-48D6-852A-12E3856F1CC2}" type="datetime1">
              <a:rPr lang="en-US" smtClean="0"/>
              <a:t>4/1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1570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</a:t>
            </a:r>
            <a:r>
              <a:rPr lang="en-US" dirty="0" smtClean="0"/>
              <a:t>SV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61739-3A8B-4E56-98E8-6FDAA796C899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345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mtClean="0"/>
              <a:t>Non-linear SVM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 dirty="0"/>
              <a:t>Datasets that are linearly separable (with some noise) work out great:</a:t>
            </a:r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2000" dirty="0"/>
              <a:t>But what are we going to do if the dataset is just too hard? </a:t>
            </a:r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2000" dirty="0"/>
              <a:t>How about … mapping data to a higher-dimensional spac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5442F-A51A-4C2A-87FD-73C33419DC07}" type="datetime1">
              <a:rPr lang="de-DE" smtClean="0"/>
              <a:t>10.04.2017</a:t>
            </a:fld>
            <a:endParaRPr lang="de-DE"/>
          </a:p>
        </p:txBody>
      </p:sp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3EF70B-9856-4B53-ACF8-410D892CF081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960212" y="3621147"/>
            <a:ext cx="4286250" cy="424248"/>
            <a:chOff x="3196432" y="3430996"/>
            <a:chExt cx="4286250" cy="424248"/>
          </a:xfrm>
        </p:grpSpPr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5007769" y="3430996"/>
              <a:ext cx="0" cy="1143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196432" y="3431381"/>
              <a:ext cx="4286250" cy="423863"/>
              <a:chOff x="3198019" y="3686176"/>
              <a:chExt cx="4286250" cy="423863"/>
            </a:xfrm>
          </p:grpSpPr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>
                <a:off x="3198019" y="3743325"/>
                <a:ext cx="396240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2" name="AutoShape 22"/>
              <p:cNvSpPr>
                <a:spLocks noChangeArrowheads="1"/>
              </p:cNvSpPr>
              <p:nvPr/>
            </p:nvSpPr>
            <p:spPr bwMode="auto">
              <a:xfrm>
                <a:off x="364093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64" name="Text Box 24"/>
              <p:cNvSpPr txBox="1">
                <a:spLocks noChangeArrowheads="1"/>
              </p:cNvSpPr>
              <p:nvPr/>
            </p:nvSpPr>
            <p:spPr bwMode="auto">
              <a:xfrm>
                <a:off x="4842782" y="3743326"/>
                <a:ext cx="3429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sz="18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5865" name="AutoShape 25"/>
              <p:cNvSpPr>
                <a:spLocks noChangeArrowheads="1"/>
              </p:cNvSpPr>
              <p:nvPr/>
            </p:nvSpPr>
            <p:spPr bwMode="auto">
              <a:xfrm>
                <a:off x="4002882" y="369411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66" name="AutoShape 26"/>
              <p:cNvSpPr>
                <a:spLocks noChangeArrowheads="1"/>
              </p:cNvSpPr>
              <p:nvPr/>
            </p:nvSpPr>
            <p:spPr bwMode="auto">
              <a:xfrm>
                <a:off x="447913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67" name="AutoShape 27"/>
              <p:cNvSpPr>
                <a:spLocks noChangeArrowheads="1"/>
              </p:cNvSpPr>
              <p:nvPr/>
            </p:nvSpPr>
            <p:spPr bwMode="auto">
              <a:xfrm>
                <a:off x="468868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68" name="AutoShape 28"/>
              <p:cNvSpPr>
                <a:spLocks noChangeArrowheads="1"/>
              </p:cNvSpPr>
              <p:nvPr/>
            </p:nvSpPr>
            <p:spPr bwMode="auto">
              <a:xfrm>
                <a:off x="554593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69" name="AutoShape 29"/>
              <p:cNvSpPr>
                <a:spLocks noChangeArrowheads="1"/>
              </p:cNvSpPr>
              <p:nvPr/>
            </p:nvSpPr>
            <p:spPr bwMode="auto">
              <a:xfrm>
                <a:off x="577453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70" name="AutoShape 30"/>
              <p:cNvSpPr>
                <a:spLocks noChangeArrowheads="1"/>
              </p:cNvSpPr>
              <p:nvPr/>
            </p:nvSpPr>
            <p:spPr bwMode="auto">
              <a:xfrm>
                <a:off x="541258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71" name="AutoShape 31"/>
              <p:cNvSpPr>
                <a:spLocks noChangeArrowheads="1"/>
              </p:cNvSpPr>
              <p:nvPr/>
            </p:nvSpPr>
            <p:spPr bwMode="auto">
              <a:xfrm>
                <a:off x="615553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72" name="AutoShape 32"/>
              <p:cNvSpPr>
                <a:spLocks noChangeArrowheads="1"/>
              </p:cNvSpPr>
              <p:nvPr/>
            </p:nvSpPr>
            <p:spPr bwMode="auto">
              <a:xfrm>
                <a:off x="6384132" y="37036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73" name="AutoShape 33"/>
              <p:cNvSpPr>
                <a:spLocks noChangeArrowheads="1"/>
              </p:cNvSpPr>
              <p:nvPr/>
            </p:nvSpPr>
            <p:spPr bwMode="auto">
              <a:xfrm>
                <a:off x="6879432" y="369411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sz="2400">
                  <a:latin typeface="Lucida Sans" panose="020B0602030504020204" pitchFamily="34" charset="0"/>
                </a:endParaRPr>
              </a:p>
            </p:txBody>
          </p:sp>
          <p:sp>
            <p:nvSpPr>
              <p:cNvPr id="35874" name="Text Box 34"/>
              <p:cNvSpPr txBox="1">
                <a:spLocks noChangeArrowheads="1"/>
              </p:cNvSpPr>
              <p:nvPr/>
            </p:nvSpPr>
            <p:spPr bwMode="auto">
              <a:xfrm>
                <a:off x="7027069" y="3686176"/>
                <a:ext cx="4572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sz="1800" i="1">
                    <a:latin typeface="Times New Roman" panose="02020603050405020304" pitchFamily="18" charset="0"/>
                  </a:rPr>
                  <a:t>x</a:t>
                </a:r>
                <a:endParaRPr lang="en-US" sz="1800" i="1" baseline="300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3799874" y="2017807"/>
            <a:ext cx="4324350" cy="642939"/>
            <a:chOff x="3198019" y="2038350"/>
            <a:chExt cx="4324350" cy="642939"/>
          </a:xfrm>
        </p:grpSpPr>
        <p:sp>
          <p:nvSpPr>
            <p:cNvPr id="35875" name="Line 36"/>
            <p:cNvSpPr>
              <a:spLocks noChangeShapeType="1"/>
            </p:cNvSpPr>
            <p:nvPr/>
          </p:nvSpPr>
          <p:spPr bwMode="auto">
            <a:xfrm>
              <a:off x="3198019" y="2314575"/>
              <a:ext cx="39624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AutoShape 37"/>
            <p:cNvSpPr>
              <a:spLocks noChangeArrowheads="1"/>
            </p:cNvSpPr>
            <p:nvPr/>
          </p:nvSpPr>
          <p:spPr bwMode="auto">
            <a:xfrm>
              <a:off x="3640932" y="2274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77" name="Line 38"/>
            <p:cNvSpPr>
              <a:spLocks noChangeShapeType="1"/>
            </p:cNvSpPr>
            <p:nvPr/>
          </p:nvSpPr>
          <p:spPr bwMode="auto">
            <a:xfrm>
              <a:off x="5007769" y="2257425"/>
              <a:ext cx="0" cy="1143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Text Box 39"/>
            <p:cNvSpPr txBox="1">
              <a:spLocks noChangeArrowheads="1"/>
            </p:cNvSpPr>
            <p:nvPr/>
          </p:nvSpPr>
          <p:spPr bwMode="auto">
            <a:xfrm>
              <a:off x="4864894" y="2314576"/>
              <a:ext cx="3429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5879" name="AutoShape 40"/>
            <p:cNvSpPr>
              <a:spLocks noChangeArrowheads="1"/>
            </p:cNvSpPr>
            <p:nvPr/>
          </p:nvSpPr>
          <p:spPr bwMode="auto">
            <a:xfrm>
              <a:off x="4002882" y="22653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0" name="AutoShape 41"/>
            <p:cNvSpPr>
              <a:spLocks noChangeArrowheads="1"/>
            </p:cNvSpPr>
            <p:nvPr/>
          </p:nvSpPr>
          <p:spPr bwMode="auto">
            <a:xfrm>
              <a:off x="4479132" y="2274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1" name="AutoShape 42"/>
            <p:cNvSpPr>
              <a:spLocks noChangeArrowheads="1"/>
            </p:cNvSpPr>
            <p:nvPr/>
          </p:nvSpPr>
          <p:spPr bwMode="auto">
            <a:xfrm>
              <a:off x="4688682" y="2274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2" name="AutoShape 43"/>
            <p:cNvSpPr>
              <a:spLocks noChangeArrowheads="1"/>
            </p:cNvSpPr>
            <p:nvPr/>
          </p:nvSpPr>
          <p:spPr bwMode="auto">
            <a:xfrm>
              <a:off x="5545932" y="2274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3" name="AutoShape 44"/>
            <p:cNvSpPr>
              <a:spLocks noChangeArrowheads="1"/>
            </p:cNvSpPr>
            <p:nvPr/>
          </p:nvSpPr>
          <p:spPr bwMode="auto">
            <a:xfrm>
              <a:off x="5774532" y="2274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4" name="AutoShape 45"/>
            <p:cNvSpPr>
              <a:spLocks noChangeArrowheads="1"/>
            </p:cNvSpPr>
            <p:nvPr/>
          </p:nvSpPr>
          <p:spPr bwMode="auto">
            <a:xfrm>
              <a:off x="5412582" y="2274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5" name="Line 46"/>
            <p:cNvSpPr>
              <a:spLocks noChangeShapeType="1"/>
            </p:cNvSpPr>
            <p:nvPr/>
          </p:nvSpPr>
          <p:spPr bwMode="auto">
            <a:xfrm>
              <a:off x="5122069" y="2066925"/>
              <a:ext cx="0" cy="55245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Oval 47"/>
            <p:cNvSpPr>
              <a:spLocks noChangeArrowheads="1"/>
            </p:cNvSpPr>
            <p:nvPr/>
          </p:nvSpPr>
          <p:spPr bwMode="auto">
            <a:xfrm>
              <a:off x="5339557" y="2211389"/>
              <a:ext cx="228600" cy="219075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7" name="Oval 48"/>
            <p:cNvSpPr>
              <a:spLocks noChangeArrowheads="1"/>
            </p:cNvSpPr>
            <p:nvPr/>
          </p:nvSpPr>
          <p:spPr bwMode="auto">
            <a:xfrm>
              <a:off x="4625182" y="2201864"/>
              <a:ext cx="228600" cy="21907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88" name="Line 49"/>
            <p:cNvSpPr>
              <a:spLocks noChangeShapeType="1"/>
            </p:cNvSpPr>
            <p:nvPr/>
          </p:nvSpPr>
          <p:spPr bwMode="auto">
            <a:xfrm flipH="1" flipV="1">
              <a:off x="5450683" y="2038350"/>
              <a:ext cx="9525" cy="598488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9" name="Line 50"/>
            <p:cNvSpPr>
              <a:spLocks noChangeShapeType="1"/>
            </p:cNvSpPr>
            <p:nvPr/>
          </p:nvSpPr>
          <p:spPr bwMode="auto">
            <a:xfrm flipH="1" flipV="1">
              <a:off x="4736308" y="2038350"/>
              <a:ext cx="9525" cy="598488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Text Box 51"/>
            <p:cNvSpPr txBox="1">
              <a:spLocks noChangeArrowheads="1"/>
            </p:cNvSpPr>
            <p:nvPr/>
          </p:nvSpPr>
          <p:spPr bwMode="auto">
            <a:xfrm>
              <a:off x="7065169" y="2238376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sz="1800" i="1">
                  <a:latin typeface="Times New Roman" panose="02020603050405020304" pitchFamily="18" charset="0"/>
                </a:rPr>
                <a:t>x</a:t>
              </a:r>
              <a:endParaRPr lang="en-US" sz="1800" i="1" baseline="30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958913" y="4389436"/>
            <a:ext cx="4352925" cy="1966913"/>
            <a:chOff x="3302794" y="4562476"/>
            <a:chExt cx="4352925" cy="1966913"/>
          </a:xfrm>
        </p:grpSpPr>
        <p:sp>
          <p:nvSpPr>
            <p:cNvPr id="35845" name="Line 4"/>
            <p:cNvSpPr>
              <a:spLocks noChangeShapeType="1"/>
            </p:cNvSpPr>
            <p:nvPr/>
          </p:nvSpPr>
          <p:spPr bwMode="auto">
            <a:xfrm>
              <a:off x="3302794" y="6191250"/>
              <a:ext cx="39624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6" name="AutoShape 5"/>
            <p:cNvSpPr>
              <a:spLocks noChangeArrowheads="1"/>
            </p:cNvSpPr>
            <p:nvPr/>
          </p:nvSpPr>
          <p:spPr bwMode="auto">
            <a:xfrm>
              <a:off x="3802857" y="51704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47" name="Line 6"/>
            <p:cNvSpPr>
              <a:spLocks noChangeShapeType="1"/>
            </p:cNvSpPr>
            <p:nvPr/>
          </p:nvSpPr>
          <p:spPr bwMode="auto">
            <a:xfrm>
              <a:off x="5112544" y="6134100"/>
              <a:ext cx="0" cy="1143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Text Box 7"/>
            <p:cNvSpPr txBox="1">
              <a:spLocks noChangeArrowheads="1"/>
            </p:cNvSpPr>
            <p:nvPr/>
          </p:nvSpPr>
          <p:spPr bwMode="auto">
            <a:xfrm>
              <a:off x="4969669" y="6162676"/>
              <a:ext cx="3429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5849" name="AutoShape 8"/>
            <p:cNvSpPr>
              <a:spLocks noChangeArrowheads="1"/>
            </p:cNvSpPr>
            <p:nvPr/>
          </p:nvSpPr>
          <p:spPr bwMode="auto">
            <a:xfrm>
              <a:off x="4126707" y="56467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0" name="AutoShape 9"/>
            <p:cNvSpPr>
              <a:spLocks noChangeArrowheads="1"/>
            </p:cNvSpPr>
            <p:nvPr/>
          </p:nvSpPr>
          <p:spPr bwMode="auto">
            <a:xfrm>
              <a:off x="4583907" y="59610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1" name="AutoShape 10"/>
            <p:cNvSpPr>
              <a:spLocks noChangeArrowheads="1"/>
            </p:cNvSpPr>
            <p:nvPr/>
          </p:nvSpPr>
          <p:spPr bwMode="auto">
            <a:xfrm>
              <a:off x="4812507" y="60563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2" name="AutoShape 11"/>
            <p:cNvSpPr>
              <a:spLocks noChangeArrowheads="1"/>
            </p:cNvSpPr>
            <p:nvPr/>
          </p:nvSpPr>
          <p:spPr bwMode="auto">
            <a:xfrm>
              <a:off x="5650707" y="59705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3" name="AutoShape 12"/>
            <p:cNvSpPr>
              <a:spLocks noChangeArrowheads="1"/>
            </p:cNvSpPr>
            <p:nvPr/>
          </p:nvSpPr>
          <p:spPr bwMode="auto">
            <a:xfrm>
              <a:off x="5879307" y="57896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4" name="AutoShape 13"/>
            <p:cNvSpPr>
              <a:spLocks noChangeArrowheads="1"/>
            </p:cNvSpPr>
            <p:nvPr/>
          </p:nvSpPr>
          <p:spPr bwMode="auto">
            <a:xfrm>
              <a:off x="5460207" y="60372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5" name="AutoShape 14"/>
            <p:cNvSpPr>
              <a:spLocks noChangeArrowheads="1"/>
            </p:cNvSpPr>
            <p:nvPr/>
          </p:nvSpPr>
          <p:spPr bwMode="auto">
            <a:xfrm>
              <a:off x="6260307" y="54657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6" name="AutoShape 15"/>
            <p:cNvSpPr>
              <a:spLocks noChangeArrowheads="1"/>
            </p:cNvSpPr>
            <p:nvPr/>
          </p:nvSpPr>
          <p:spPr bwMode="auto">
            <a:xfrm>
              <a:off x="6546057" y="51609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7" name="AutoShape 16"/>
            <p:cNvSpPr>
              <a:spLocks noChangeArrowheads="1"/>
            </p:cNvSpPr>
            <p:nvPr/>
          </p:nvSpPr>
          <p:spPr bwMode="auto">
            <a:xfrm>
              <a:off x="6965157" y="46370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 flipV="1">
              <a:off x="5112544" y="4743450"/>
              <a:ext cx="0" cy="14859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9" name="Text Box 18"/>
            <p:cNvSpPr txBox="1">
              <a:spLocks noChangeArrowheads="1"/>
            </p:cNvSpPr>
            <p:nvPr/>
          </p:nvSpPr>
          <p:spPr bwMode="auto">
            <a:xfrm>
              <a:off x="5112544" y="4562476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sz="1800" i="1">
                  <a:latin typeface="Times New Roman" panose="02020603050405020304" pitchFamily="18" charset="0"/>
                </a:rPr>
                <a:t>x</a:t>
              </a:r>
              <a:r>
                <a:rPr lang="en-US" sz="1800" i="1" baseline="30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5860" name="Text Box 19"/>
            <p:cNvSpPr txBox="1">
              <a:spLocks noChangeArrowheads="1"/>
            </p:cNvSpPr>
            <p:nvPr/>
          </p:nvSpPr>
          <p:spPr bwMode="auto">
            <a:xfrm>
              <a:off x="7198519" y="6096001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sz="1800" i="1">
                  <a:latin typeface="Times New Roman" panose="02020603050405020304" pitchFamily="18" charset="0"/>
                </a:rPr>
                <a:t>x</a:t>
              </a:r>
              <a:endParaRPr lang="en-US" sz="1800" i="1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35891" name="Line 52"/>
            <p:cNvSpPr>
              <a:spLocks noChangeShapeType="1"/>
            </p:cNvSpPr>
            <p:nvPr/>
          </p:nvSpPr>
          <p:spPr bwMode="auto">
            <a:xfrm flipV="1">
              <a:off x="4474369" y="5048250"/>
              <a:ext cx="3181350" cy="129540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Line 53"/>
            <p:cNvSpPr>
              <a:spLocks noChangeShapeType="1"/>
            </p:cNvSpPr>
            <p:nvPr/>
          </p:nvSpPr>
          <p:spPr bwMode="auto">
            <a:xfrm flipV="1">
              <a:off x="4469608" y="4972050"/>
              <a:ext cx="3114675" cy="1284288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Line 54"/>
            <p:cNvSpPr>
              <a:spLocks noChangeShapeType="1"/>
            </p:cNvSpPr>
            <p:nvPr/>
          </p:nvSpPr>
          <p:spPr bwMode="auto">
            <a:xfrm flipV="1">
              <a:off x="4583908" y="5143500"/>
              <a:ext cx="3057525" cy="1246188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4" name="Oval 55"/>
            <p:cNvSpPr>
              <a:spLocks noChangeArrowheads="1"/>
            </p:cNvSpPr>
            <p:nvPr/>
          </p:nvSpPr>
          <p:spPr bwMode="auto">
            <a:xfrm>
              <a:off x="6196807" y="5402264"/>
              <a:ext cx="228600" cy="21907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95" name="Oval 56"/>
            <p:cNvSpPr>
              <a:spLocks noChangeArrowheads="1"/>
            </p:cNvSpPr>
            <p:nvPr/>
          </p:nvSpPr>
          <p:spPr bwMode="auto">
            <a:xfrm>
              <a:off x="5806282" y="5716589"/>
              <a:ext cx="228600" cy="219075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  <p:sp>
          <p:nvSpPr>
            <p:cNvPr id="35896" name="Oval 57"/>
            <p:cNvSpPr>
              <a:spLocks noChangeArrowheads="1"/>
            </p:cNvSpPr>
            <p:nvPr/>
          </p:nvSpPr>
          <p:spPr bwMode="auto">
            <a:xfrm>
              <a:off x="4739482" y="5992814"/>
              <a:ext cx="228600" cy="21907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437085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357E69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918BA3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2F6E7E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33337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sz="2400">
                <a:latin typeface="Lucida Sans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6470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mtClean="0"/>
              <a:t>Non-linear SVMs:  Feature spac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l idea:   the original feature space can always be mapped to some higher-dimensional feature space where the training set is linearly separabl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8DA56-8424-4A98-9AC9-CBD4DFE3C37A}" type="datetime1">
              <a:rPr lang="de-DE" smtClean="0"/>
              <a:t>10.04.2017</a:t>
            </a:fld>
            <a:endParaRPr lang="de-DE"/>
          </a:p>
        </p:txBody>
      </p:sp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4D2CE9-1BDD-4640-B8FF-A406B58F3FE7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6869" name="Line 4"/>
          <p:cNvSpPr>
            <a:spLocks noChangeShapeType="1"/>
          </p:cNvSpPr>
          <p:nvPr/>
        </p:nvSpPr>
        <p:spPr bwMode="auto">
          <a:xfrm flipV="1">
            <a:off x="3592513" y="32448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 flipV="1">
            <a:off x="1971677" y="48561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AutoShape 6"/>
          <p:cNvSpPr>
            <a:spLocks noChangeArrowheads="1"/>
          </p:cNvSpPr>
          <p:nvPr/>
        </p:nvSpPr>
        <p:spPr bwMode="auto">
          <a:xfrm>
            <a:off x="3622675" y="40767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2" name="AutoShape 7"/>
          <p:cNvSpPr>
            <a:spLocks noChangeArrowheads="1"/>
          </p:cNvSpPr>
          <p:nvPr/>
        </p:nvSpPr>
        <p:spPr bwMode="auto">
          <a:xfrm>
            <a:off x="3048000" y="44338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3" name="AutoShape 8"/>
          <p:cNvSpPr>
            <a:spLocks noChangeArrowheads="1"/>
          </p:cNvSpPr>
          <p:nvPr/>
        </p:nvSpPr>
        <p:spPr bwMode="auto">
          <a:xfrm>
            <a:off x="3200400" y="4979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4" name="AutoShape 9"/>
          <p:cNvSpPr>
            <a:spLocks noChangeArrowheads="1"/>
          </p:cNvSpPr>
          <p:nvPr/>
        </p:nvSpPr>
        <p:spPr bwMode="auto">
          <a:xfrm>
            <a:off x="3733800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5" name="AutoShape 10"/>
          <p:cNvSpPr>
            <a:spLocks noChangeArrowheads="1"/>
          </p:cNvSpPr>
          <p:nvPr/>
        </p:nvSpPr>
        <p:spPr bwMode="auto">
          <a:xfrm>
            <a:off x="3314700" y="41227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6" name="AutoShape 11"/>
          <p:cNvSpPr>
            <a:spLocks noChangeArrowheads="1"/>
          </p:cNvSpPr>
          <p:nvPr/>
        </p:nvSpPr>
        <p:spPr bwMode="auto">
          <a:xfrm>
            <a:off x="2819400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7" name="AutoShape 12"/>
          <p:cNvSpPr>
            <a:spLocks noChangeArrowheads="1"/>
          </p:cNvSpPr>
          <p:nvPr/>
        </p:nvSpPr>
        <p:spPr bwMode="auto">
          <a:xfrm>
            <a:off x="3238500" y="54943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8" name="AutoShape 13"/>
          <p:cNvSpPr>
            <a:spLocks noChangeArrowheads="1"/>
          </p:cNvSpPr>
          <p:nvPr/>
        </p:nvSpPr>
        <p:spPr bwMode="auto">
          <a:xfrm>
            <a:off x="3733800" y="4522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79" name="AutoShape 14"/>
          <p:cNvSpPr>
            <a:spLocks noChangeArrowheads="1"/>
          </p:cNvSpPr>
          <p:nvPr/>
        </p:nvSpPr>
        <p:spPr bwMode="auto">
          <a:xfrm>
            <a:off x="4635500" y="4510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0" name="AutoShape 15"/>
          <p:cNvSpPr>
            <a:spLocks noChangeArrowheads="1"/>
          </p:cNvSpPr>
          <p:nvPr/>
        </p:nvSpPr>
        <p:spPr bwMode="auto">
          <a:xfrm>
            <a:off x="4495800" y="5722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1" name="AutoShape 16"/>
          <p:cNvSpPr>
            <a:spLocks noChangeArrowheads="1"/>
          </p:cNvSpPr>
          <p:nvPr/>
        </p:nvSpPr>
        <p:spPr bwMode="auto">
          <a:xfrm>
            <a:off x="2247900" y="4637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2" name="AutoShape 17"/>
          <p:cNvSpPr>
            <a:spLocks noChangeArrowheads="1"/>
          </p:cNvSpPr>
          <p:nvPr/>
        </p:nvSpPr>
        <p:spPr bwMode="auto">
          <a:xfrm>
            <a:off x="3759200" y="6091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3" name="AutoShape 18"/>
          <p:cNvSpPr>
            <a:spLocks noChangeArrowheads="1"/>
          </p:cNvSpPr>
          <p:nvPr/>
        </p:nvSpPr>
        <p:spPr bwMode="auto">
          <a:xfrm>
            <a:off x="4724400" y="5246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4" name="AutoShape 19"/>
          <p:cNvSpPr>
            <a:spLocks noChangeArrowheads="1"/>
          </p:cNvSpPr>
          <p:nvPr/>
        </p:nvSpPr>
        <p:spPr bwMode="auto">
          <a:xfrm>
            <a:off x="2787650" y="578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5" name="AutoShape 20"/>
          <p:cNvSpPr>
            <a:spLocks noChangeArrowheads="1"/>
          </p:cNvSpPr>
          <p:nvPr/>
        </p:nvSpPr>
        <p:spPr bwMode="auto">
          <a:xfrm>
            <a:off x="2476500" y="5303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6" name="AutoShape 21"/>
          <p:cNvSpPr>
            <a:spLocks noChangeArrowheads="1"/>
          </p:cNvSpPr>
          <p:nvPr/>
        </p:nvSpPr>
        <p:spPr bwMode="auto">
          <a:xfrm>
            <a:off x="2533650" y="3779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7" name="AutoShape 22"/>
          <p:cNvSpPr>
            <a:spLocks noChangeArrowheads="1"/>
          </p:cNvSpPr>
          <p:nvPr/>
        </p:nvSpPr>
        <p:spPr bwMode="auto">
          <a:xfrm>
            <a:off x="4029075" y="4914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8" name="AutoShape 23"/>
          <p:cNvSpPr>
            <a:spLocks noChangeArrowheads="1"/>
          </p:cNvSpPr>
          <p:nvPr/>
        </p:nvSpPr>
        <p:spPr bwMode="auto">
          <a:xfrm>
            <a:off x="3648075" y="50482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89" name="AutoShape 24"/>
          <p:cNvSpPr>
            <a:spLocks noChangeArrowheads="1"/>
          </p:cNvSpPr>
          <p:nvPr/>
        </p:nvSpPr>
        <p:spPr bwMode="auto">
          <a:xfrm>
            <a:off x="3933825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0" name="Oval 25"/>
          <p:cNvSpPr>
            <a:spLocks noChangeArrowheads="1"/>
          </p:cNvSpPr>
          <p:nvPr/>
        </p:nvSpPr>
        <p:spPr bwMode="auto">
          <a:xfrm>
            <a:off x="2638425" y="3895725"/>
            <a:ext cx="1885950" cy="1905000"/>
          </a:xfrm>
          <a:prstGeom prst="ellips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1" name="AutoShape 26"/>
          <p:cNvSpPr>
            <a:spLocks noChangeArrowheads="1"/>
          </p:cNvSpPr>
          <p:nvPr/>
        </p:nvSpPr>
        <p:spPr bwMode="auto">
          <a:xfrm>
            <a:off x="2686050" y="3932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2" name="AutoShape 27"/>
          <p:cNvSpPr>
            <a:spLocks noChangeArrowheads="1"/>
          </p:cNvSpPr>
          <p:nvPr/>
        </p:nvSpPr>
        <p:spPr bwMode="auto">
          <a:xfrm>
            <a:off x="4610100" y="3913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3" name="Line 28"/>
          <p:cNvSpPr>
            <a:spLocks noChangeShapeType="1"/>
          </p:cNvSpPr>
          <p:nvPr/>
        </p:nvSpPr>
        <p:spPr bwMode="auto">
          <a:xfrm flipH="1" flipV="1">
            <a:off x="7631113" y="29972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4" name="Line 29"/>
          <p:cNvSpPr>
            <a:spLocks noChangeShapeType="1"/>
          </p:cNvSpPr>
          <p:nvPr/>
        </p:nvSpPr>
        <p:spPr bwMode="auto">
          <a:xfrm>
            <a:off x="7600952" y="50847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5" name="AutoShape 30"/>
          <p:cNvSpPr>
            <a:spLocks noChangeArrowheads="1"/>
          </p:cNvSpPr>
          <p:nvPr/>
        </p:nvSpPr>
        <p:spPr bwMode="auto">
          <a:xfrm>
            <a:off x="7899400" y="44481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6" name="AutoShape 31"/>
          <p:cNvSpPr>
            <a:spLocks noChangeArrowheads="1"/>
          </p:cNvSpPr>
          <p:nvPr/>
        </p:nvSpPr>
        <p:spPr bwMode="auto">
          <a:xfrm>
            <a:off x="7324725" y="48053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7" name="AutoShape 32"/>
          <p:cNvSpPr>
            <a:spLocks noChangeArrowheads="1"/>
          </p:cNvSpPr>
          <p:nvPr/>
        </p:nvSpPr>
        <p:spPr bwMode="auto">
          <a:xfrm>
            <a:off x="7705725" y="5360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8" name="AutoShape 33"/>
          <p:cNvSpPr>
            <a:spLocks noChangeArrowheads="1"/>
          </p:cNvSpPr>
          <p:nvPr/>
        </p:nvSpPr>
        <p:spPr bwMode="auto">
          <a:xfrm>
            <a:off x="8524875" y="5360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899" name="AutoShape 34"/>
          <p:cNvSpPr>
            <a:spLocks noChangeArrowheads="1"/>
          </p:cNvSpPr>
          <p:nvPr/>
        </p:nvSpPr>
        <p:spPr bwMode="auto">
          <a:xfrm>
            <a:off x="7591425" y="44942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0" name="AutoShape 35"/>
          <p:cNvSpPr>
            <a:spLocks noChangeArrowheads="1"/>
          </p:cNvSpPr>
          <p:nvPr/>
        </p:nvSpPr>
        <p:spPr bwMode="auto">
          <a:xfrm>
            <a:off x="7800975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1" name="AutoShape 36"/>
          <p:cNvSpPr>
            <a:spLocks noChangeArrowheads="1"/>
          </p:cNvSpPr>
          <p:nvPr/>
        </p:nvSpPr>
        <p:spPr bwMode="auto">
          <a:xfrm>
            <a:off x="8029575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2" name="AutoShape 37"/>
          <p:cNvSpPr>
            <a:spLocks noChangeArrowheads="1"/>
          </p:cNvSpPr>
          <p:nvPr/>
        </p:nvSpPr>
        <p:spPr bwMode="auto">
          <a:xfrm>
            <a:off x="8010525" y="48942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3" name="AutoShape 38"/>
          <p:cNvSpPr>
            <a:spLocks noChangeArrowheads="1"/>
          </p:cNvSpPr>
          <p:nvPr/>
        </p:nvSpPr>
        <p:spPr bwMode="auto">
          <a:xfrm>
            <a:off x="9617075" y="452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4" name="AutoShape 39"/>
          <p:cNvSpPr>
            <a:spLocks noChangeArrowheads="1"/>
          </p:cNvSpPr>
          <p:nvPr/>
        </p:nvSpPr>
        <p:spPr bwMode="auto">
          <a:xfrm>
            <a:off x="9477375" y="57419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5" name="AutoShape 40"/>
          <p:cNvSpPr>
            <a:spLocks noChangeArrowheads="1"/>
          </p:cNvSpPr>
          <p:nvPr/>
        </p:nvSpPr>
        <p:spPr bwMode="auto">
          <a:xfrm>
            <a:off x="9001125" y="3494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6" name="AutoShape 41"/>
          <p:cNvSpPr>
            <a:spLocks noChangeArrowheads="1"/>
          </p:cNvSpPr>
          <p:nvPr/>
        </p:nvSpPr>
        <p:spPr bwMode="auto">
          <a:xfrm>
            <a:off x="9007475" y="47577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7" name="AutoShape 42"/>
          <p:cNvSpPr>
            <a:spLocks noChangeArrowheads="1"/>
          </p:cNvSpPr>
          <p:nvPr/>
        </p:nvSpPr>
        <p:spPr bwMode="auto">
          <a:xfrm>
            <a:off x="9705975" y="52657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8" name="AutoShape 43"/>
          <p:cNvSpPr>
            <a:spLocks noChangeArrowheads="1"/>
          </p:cNvSpPr>
          <p:nvPr/>
        </p:nvSpPr>
        <p:spPr bwMode="auto">
          <a:xfrm>
            <a:off x="8531225" y="4205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09" name="AutoShape 44"/>
          <p:cNvSpPr>
            <a:spLocks noChangeArrowheads="1"/>
          </p:cNvSpPr>
          <p:nvPr/>
        </p:nvSpPr>
        <p:spPr bwMode="auto">
          <a:xfrm>
            <a:off x="9134475" y="5437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0" name="AutoShape 45"/>
          <p:cNvSpPr>
            <a:spLocks noChangeArrowheads="1"/>
          </p:cNvSpPr>
          <p:nvPr/>
        </p:nvSpPr>
        <p:spPr bwMode="auto">
          <a:xfrm>
            <a:off x="8924925" y="3703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1" name="AutoShape 46"/>
          <p:cNvSpPr>
            <a:spLocks noChangeArrowheads="1"/>
          </p:cNvSpPr>
          <p:nvPr/>
        </p:nvSpPr>
        <p:spPr bwMode="auto">
          <a:xfrm>
            <a:off x="7534275" y="52101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2" name="AutoShape 47"/>
          <p:cNvSpPr>
            <a:spLocks noChangeArrowheads="1"/>
          </p:cNvSpPr>
          <p:nvPr/>
        </p:nvSpPr>
        <p:spPr bwMode="auto">
          <a:xfrm>
            <a:off x="7153275" y="53435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3" name="AutoShape 48"/>
          <p:cNvSpPr>
            <a:spLocks noChangeArrowheads="1"/>
          </p:cNvSpPr>
          <p:nvPr/>
        </p:nvSpPr>
        <p:spPr bwMode="auto">
          <a:xfrm>
            <a:off x="8915400" y="38290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4" name="AutoShape 49"/>
          <p:cNvSpPr>
            <a:spLocks noChangeArrowheads="1"/>
          </p:cNvSpPr>
          <p:nvPr/>
        </p:nvSpPr>
        <p:spPr bwMode="auto">
          <a:xfrm>
            <a:off x="8467725" y="33607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5" name="AutoShape 50"/>
          <p:cNvSpPr>
            <a:spLocks noChangeArrowheads="1"/>
          </p:cNvSpPr>
          <p:nvPr/>
        </p:nvSpPr>
        <p:spPr bwMode="auto">
          <a:xfrm>
            <a:off x="9591675" y="3932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p:sp>
        <p:nvSpPr>
          <p:cNvPr id="36916" name="Line 51"/>
          <p:cNvSpPr>
            <a:spLocks noChangeShapeType="1"/>
          </p:cNvSpPr>
          <p:nvPr/>
        </p:nvSpPr>
        <p:spPr bwMode="auto">
          <a:xfrm flipH="1">
            <a:off x="6383338" y="50863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7" name="Line 52"/>
          <p:cNvSpPr>
            <a:spLocks noChangeShapeType="1"/>
          </p:cNvSpPr>
          <p:nvPr/>
        </p:nvSpPr>
        <p:spPr bwMode="auto">
          <a:xfrm>
            <a:off x="7620000" y="37338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8" name="Line 53"/>
          <p:cNvSpPr>
            <a:spLocks noChangeShapeType="1"/>
          </p:cNvSpPr>
          <p:nvPr/>
        </p:nvSpPr>
        <p:spPr bwMode="auto">
          <a:xfrm flipV="1">
            <a:off x="7848600" y="51054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9" name="Line 54"/>
          <p:cNvSpPr>
            <a:spLocks noChangeShapeType="1"/>
          </p:cNvSpPr>
          <p:nvPr/>
        </p:nvSpPr>
        <p:spPr bwMode="auto">
          <a:xfrm flipV="1">
            <a:off x="6153150" y="37719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20" name="Line 55"/>
          <p:cNvSpPr>
            <a:spLocks noChangeShapeType="1"/>
          </p:cNvSpPr>
          <p:nvPr/>
        </p:nvSpPr>
        <p:spPr bwMode="auto">
          <a:xfrm>
            <a:off x="6134100" y="46101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21" name="AutoShape 56"/>
          <p:cNvSpPr>
            <a:spLocks noChangeArrowheads="1"/>
          </p:cNvSpPr>
          <p:nvPr/>
        </p:nvSpPr>
        <p:spPr bwMode="auto">
          <a:xfrm>
            <a:off x="5114925" y="3171825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37085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357E69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918BA3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2F6E7E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3333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latin typeface="Lucida Sans" panose="020B06020305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922" name="Text Box 57"/>
              <p:cNvSpPr txBox="1">
                <a:spLocks noChangeArrowheads="1"/>
              </p:cNvSpPr>
              <p:nvPr/>
            </p:nvSpPr>
            <p:spPr bwMode="auto">
              <a:xfrm>
                <a:off x="5114925" y="3571876"/>
                <a:ext cx="15049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437085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57E69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918BA3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2F6E7E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233337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6922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4925" y="3571876"/>
                <a:ext cx="1504950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9091" r="-2429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959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n-linear SVMs: The Kernel Tric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With this mapping, our discriminant function is now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No need to know mapping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explicitly, because we only use the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dot product</a:t>
                </a:r>
                <a:r>
                  <a:rPr lang="en-US" dirty="0" smtClean="0"/>
                  <a:t> of feature vectors in both training and test.</a:t>
                </a:r>
              </a:p>
              <a:p>
                <a:endParaRPr lang="en-US" dirty="0"/>
              </a:p>
              <a:p>
                <a:r>
                  <a:rPr lang="en-US" altLang="zh-CN" dirty="0"/>
                  <a:t>A </a:t>
                </a:r>
                <a:r>
                  <a:rPr lang="en-US" altLang="zh-CN" i="1" dirty="0">
                    <a:solidFill>
                      <a:srgbClr val="FF9900"/>
                    </a:solidFill>
                  </a:rPr>
                  <a:t>kernel function</a:t>
                </a:r>
                <a:r>
                  <a:rPr lang="en-US" altLang="zh-CN" dirty="0"/>
                  <a:t> is defined as a function that corresponds to a </a:t>
                </a:r>
                <a:r>
                  <a:rPr lang="en-US" altLang="zh-CN" dirty="0" smtClean="0"/>
                  <a:t>inner product </a:t>
                </a:r>
                <a:r>
                  <a:rPr lang="en-US" altLang="zh-CN" dirty="0"/>
                  <a:t>of two feature vectors in some expanded feature space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377" t="-2625" r="-1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186-8D5D-4AFF-BC4D-40E3522DA79D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37</a:t>
            </a:fld>
            <a:endParaRPr lang="de-DE"/>
          </a:p>
        </p:txBody>
      </p:sp>
      <p:sp>
        <p:nvSpPr>
          <p:cNvPr id="7" name="Rectangle 6"/>
          <p:cNvSpPr/>
          <p:nvPr/>
        </p:nvSpPr>
        <p:spPr>
          <a:xfrm>
            <a:off x="7252138" y="1932759"/>
            <a:ext cx="2023755" cy="669104"/>
          </a:xfrm>
          <a:prstGeom prst="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4543227" y="5669869"/>
          <a:ext cx="31035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227" y="5669869"/>
                        <a:ext cx="31035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59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SVMs: The Kernel </a:t>
            </a:r>
            <a:r>
              <a:rPr lang="en-US" dirty="0" smtClean="0"/>
              <a:t>Tric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Commonly used kernel functions:</a:t>
                </a:r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Linear kernel: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= 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baseline="30000" dirty="0" err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olynomial kernel: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=(1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baseline="30000" dirty="0" err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i="1" baseline="30000" dirty="0" smtClean="0"/>
              </a:p>
              <a:p>
                <a:pPr lvl="1"/>
                <a:endParaRPr lang="en-US" altLang="zh-CN" i="1" baseline="30000" dirty="0" smtClean="0"/>
              </a:p>
              <a:p>
                <a:pPr lvl="1"/>
                <a:r>
                  <a:rPr lang="en-US" altLang="zh-CN" dirty="0"/>
                  <a:t>Gaussian (Radial-Basis Function Kernel (RBF)) kernel</a:t>
                </a:r>
                <a:r>
                  <a:rPr lang="en-US" altLang="zh-CN" dirty="0" smtClean="0"/>
                  <a:t>:</a:t>
                </a:r>
              </a:p>
              <a:p>
                <a:pPr marL="3619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baseline="-25000" dirty="0" err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baseline="-25000" dirty="0" err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Sigmoid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altLang="zh-CN" b="0" dirty="0" smtClean="0"/>
              </a:p>
              <a:p>
                <a:pPr lvl="1"/>
                <a:endParaRPr lang="en-US" altLang="zh-CN" b="0" dirty="0" smtClean="0"/>
              </a:p>
              <a:p>
                <a:r>
                  <a:rPr lang="en-US" altLang="zh-CN" dirty="0"/>
                  <a:t>In general, functions that satisfy </a:t>
                </a:r>
                <a:r>
                  <a:rPr lang="en-US" altLang="zh-CN" i="1" dirty="0"/>
                  <a:t>Mercer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’</a:t>
                </a:r>
                <a:r>
                  <a:rPr lang="en-US" altLang="zh-CN" i="1" dirty="0"/>
                  <a:t>s condition</a:t>
                </a:r>
                <a:r>
                  <a:rPr lang="en-US" altLang="zh-CN" dirty="0"/>
                  <a:t> can be kernel functions.</a:t>
                </a:r>
              </a:p>
              <a:p>
                <a:endParaRPr lang="en-US" altLang="zh-CN" dirty="0"/>
              </a:p>
              <a:p>
                <a:pPr lvl="1"/>
                <a:endParaRPr lang="en-US" altLang="zh-CN" baseline="30000" dirty="0"/>
              </a:p>
              <a:p>
                <a:pPr lvl="1"/>
                <a:endParaRPr lang="en-US" altLang="zh-CN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71" t="-4000" b="-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80920-A339-485B-9124-C04A4CD0D6EB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503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Gaussian Kerne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ometrically, this is a “bump” or “cavity” centered at the training data point </a:t>
            </a:r>
            <a:r>
              <a:rPr lang="en-US" dirty="0" smtClean="0"/>
              <a:t>x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B90C-3823-48C9-9A61-6A5A3A3A9A1C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39</a:t>
            </a:fld>
            <a:endParaRPr lang="de-D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2163"/>
          <a:stretch/>
        </p:blipFill>
        <p:spPr>
          <a:xfrm>
            <a:off x="434013" y="2180284"/>
            <a:ext cx="5905500" cy="37928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20387" b="3076"/>
          <a:stretch/>
        </p:blipFill>
        <p:spPr>
          <a:xfrm>
            <a:off x="7034282" y="1806939"/>
            <a:ext cx="4500549" cy="21653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2911"/>
          <a:stretch/>
        </p:blipFill>
        <p:spPr>
          <a:xfrm>
            <a:off x="7034282" y="3912781"/>
            <a:ext cx="4028939" cy="242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725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talk – Part I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513041" y="1233777"/>
            <a:ext cx="1685340" cy="697004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teraction Task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853559" y="1233777"/>
            <a:ext cx="1685339" cy="697004"/>
          </a:xfrm>
          <a:prstGeom prst="round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nsing Technology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194076" y="1228401"/>
            <a:ext cx="1698339" cy="702380"/>
          </a:xfrm>
          <a:prstGeom prst="round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nsor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Configuration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74487" y="1231181"/>
            <a:ext cx="1691614" cy="699599"/>
          </a:xfrm>
          <a:prstGeom prst="round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put Recognition</a:t>
            </a:r>
          </a:p>
        </p:txBody>
      </p:sp>
      <p:pic>
        <p:nvPicPr>
          <p:cNvPr id="1026" name="Picture 2" descr="Teaser-Pict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33" y="2069099"/>
            <a:ext cx="1573922" cy="79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9022" y="2064345"/>
            <a:ext cx="782127" cy="542578"/>
          </a:xfrm>
          <a:prstGeom prst="rect">
            <a:avLst/>
          </a:prstGeom>
        </p:spPr>
      </p:pic>
      <p:pic>
        <p:nvPicPr>
          <p:cNvPr id="1028" name="Picture 4" descr="http://www.dfrobot.com/image/data/DFR0129/3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50" t="13810" r="35558" b="14121"/>
          <a:stretch/>
        </p:blipFill>
        <p:spPr bwMode="auto">
          <a:xfrm rot="16200000">
            <a:off x="3873159" y="2026298"/>
            <a:ext cx="535595" cy="611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compass.xbox.com/assets/89/91/8991d7b5-c14f-4b30-9b89-deb3ba52069c.jpg?n=Xbox360_Sensor_960x450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82" t="25956" r="11368" b="25333"/>
          <a:stretch/>
        </p:blipFill>
        <p:spPr bwMode="auto">
          <a:xfrm>
            <a:off x="3017590" y="2604348"/>
            <a:ext cx="1365382" cy="406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317245" y="2056032"/>
            <a:ext cx="1451999" cy="817068"/>
            <a:chOff x="0" y="0"/>
            <a:chExt cx="12187238" cy="6858000"/>
          </a:xfrm>
        </p:grpSpPr>
        <p:pic>
          <p:nvPicPr>
            <p:cNvPr id="21" name="Content Placeholder 5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592"/>
            <a:stretch/>
          </p:blipFill>
          <p:spPr>
            <a:xfrm>
              <a:off x="0" y="0"/>
              <a:ext cx="12187238" cy="685800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56314">
              <a:off x="641182" y="561838"/>
              <a:ext cx="4572000" cy="3429000"/>
            </a:xfrm>
            <a:prstGeom prst="rect">
              <a:avLst/>
            </a:prstGeom>
          </p:spPr>
        </p:pic>
      </p:grpSp>
      <p:grpSp>
        <p:nvGrpSpPr>
          <p:cNvPr id="59" name="Group 58"/>
          <p:cNvGrpSpPr/>
          <p:nvPr/>
        </p:nvGrpSpPr>
        <p:grpSpPr>
          <a:xfrm>
            <a:off x="7544197" y="2122971"/>
            <a:ext cx="1771153" cy="665949"/>
            <a:chOff x="5711898" y="2282817"/>
            <a:chExt cx="1370818" cy="515424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1898" y="2617587"/>
              <a:ext cx="722613" cy="18065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125" t="55063" r="48250" b="32658"/>
            <a:stretch/>
          </p:blipFill>
          <p:spPr>
            <a:xfrm>
              <a:off x="6421762" y="2333657"/>
              <a:ext cx="660954" cy="464584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7330" b="92932" l="7237" r="97259">
                          <a14:foregroundMark x1="14090" y1="47469" x2="93092" y2="45812"/>
                          <a14:foregroundMark x1="21327" y1="84991" x2="73465" y2="54799"/>
                          <a14:foregroundMark x1="18914" y1="76003" x2="51535" y2="57592"/>
                          <a14:foregroundMark x1="16502" y1="68674" x2="36184" y2="57766"/>
                          <a14:foregroundMark x1="15077" y1="61257" x2="22533" y2="58464"/>
                          <a14:foregroundMark x1="10691" y1="48778" x2="20175" y2="87609"/>
                          <a14:foregroundMark x1="20669" y1="91449" x2="96107" y2="47818"/>
                          <a14:foregroundMark x1="95559" y1="47120" x2="80866" y2="12042"/>
                          <a14:foregroundMark x1="33882" y1="36736" x2="76535" y2="15794"/>
                          <a14:backgroundMark x1="9794" y1="59504" x2="15464" y2="80992"/>
                          <a14:backgroundMark x1="89691" y1="16529" x2="96907" y2="3801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08" t="7704" r="3384" b="8404"/>
            <a:stretch/>
          </p:blipFill>
          <p:spPr>
            <a:xfrm>
              <a:off x="5714390" y="2282817"/>
              <a:ext cx="707372" cy="425096"/>
            </a:xfrm>
            <a:prstGeom prst="rect">
              <a:avLst/>
            </a:prstGeom>
          </p:spPr>
        </p:pic>
        <p:cxnSp>
          <p:nvCxnSpPr>
            <p:cNvPr id="46" name="Straight Arrow Connector 45"/>
            <p:cNvCxnSpPr/>
            <p:nvPr/>
          </p:nvCxnSpPr>
          <p:spPr>
            <a:xfrm flipV="1">
              <a:off x="5875657" y="2370873"/>
              <a:ext cx="401800" cy="124492"/>
            </a:xfrm>
            <a:prstGeom prst="straightConnector1">
              <a:avLst/>
            </a:prstGeom>
            <a:noFill/>
            <a:ln w="76200" cap="flat" cmpd="sng" algn="ctr">
              <a:solidFill>
                <a:srgbClr val="ED7D31">
                  <a:alpha val="50980"/>
                </a:srgbClr>
              </a:solidFill>
              <a:prstDash val="solid"/>
              <a:miter lim="800000"/>
              <a:tailEnd type="triangle"/>
            </a:ln>
            <a:effectLst/>
          </p:spPr>
        </p:cxnSp>
      </p:grp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>
                        <a14:backgroundMark x1="31445" y1="21094" x2="28516" y2="15039"/>
                        <a14:backgroundMark x1="29492" y1="12891" x2="34375" y2="9961"/>
                        <a14:backgroundMark x1="41211" y1="17383" x2="39844" y2="10742"/>
                        <a14:backgroundMark x1="32813" y1="22852" x2="31836" y2="19531"/>
                        <a14:backgroundMark x1="41602" y1="19531" x2="40625" y2="1660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399" t="10876" r="17782" b="8449"/>
          <a:stretch/>
        </p:blipFill>
        <p:spPr>
          <a:xfrm>
            <a:off x="7750534" y="2357286"/>
            <a:ext cx="195229" cy="254778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</p:pic>
      <p:sp>
        <p:nvSpPr>
          <p:cNvPr id="6" name="Rounded Rectangle 5"/>
          <p:cNvSpPr/>
          <p:nvPr/>
        </p:nvSpPr>
        <p:spPr>
          <a:xfrm>
            <a:off x="9894385" y="1228401"/>
            <a:ext cx="1707520" cy="702379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ystem</a:t>
            </a:r>
          </a:p>
          <a:p>
            <a:pPr algn="ctr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utput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9" t="9854" r="14479" b="5444"/>
          <a:stretch/>
        </p:blipFill>
        <p:spPr>
          <a:xfrm>
            <a:off x="9947334" y="2074212"/>
            <a:ext cx="1170360" cy="81354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0" t="18148" r="20069" b="8642"/>
          <a:stretch/>
        </p:blipFill>
        <p:spPr>
          <a:xfrm>
            <a:off x="10951687" y="2336225"/>
            <a:ext cx="611680" cy="545453"/>
          </a:xfrm>
          <a:prstGeom prst="rect">
            <a:avLst/>
          </a:prstGeom>
        </p:spPr>
      </p:pic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8AB57-3B63-4317-B3A3-25E2C661A5E2}" type="datetime4">
              <a:rPr lang="en-US" smtClean="0"/>
              <a:t>April 10, 2017</a:t>
            </a:fld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EA619-8643-49FE-87A9-DD2A3A800933}" type="slidenum">
              <a:rPr lang="en-US" smtClean="0"/>
              <a:t>4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574633" y="4108110"/>
            <a:ext cx="10988734" cy="794561"/>
            <a:chOff x="6872419" y="4342615"/>
            <a:chExt cx="3818441" cy="442745"/>
          </a:xfrm>
        </p:grpSpPr>
        <p:sp>
          <p:nvSpPr>
            <p:cNvPr id="25" name="Rounded Rectangle 24"/>
            <p:cNvSpPr/>
            <p:nvPr/>
          </p:nvSpPr>
          <p:spPr>
            <a:xfrm>
              <a:off x="6872419" y="4342615"/>
              <a:ext cx="3818441" cy="442745"/>
            </a:xfrm>
            <a:prstGeom prst="round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72419" y="4366763"/>
              <a:ext cx="3810948" cy="3944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sz="40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oday: Machine Learning for Gesture Recognition</a:t>
              </a:r>
              <a:endParaRPr lang="en-US" sz="40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0" name="Rounded Rectangle 19"/>
          <p:cNvSpPr/>
          <p:nvPr/>
        </p:nvSpPr>
        <p:spPr>
          <a:xfrm>
            <a:off x="7444740" y="1095459"/>
            <a:ext cx="1935480" cy="1915094"/>
          </a:xfrm>
          <a:prstGeom prst="roundRect">
            <a:avLst/>
          </a:prstGeom>
          <a:noFill/>
          <a:ln w="76200">
            <a:solidFill>
              <a:srgbClr val="F6BE9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 rot="5400000">
            <a:off x="7860369" y="3169974"/>
            <a:ext cx="1066062" cy="818578"/>
          </a:xfrm>
          <a:prstGeom prst="rightArrow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94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Gaussian Kernel - Classific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437698"/>
            <a:ext cx="10515600" cy="4351338"/>
          </a:xfrm>
        </p:spPr>
        <p:txBody>
          <a:bodyPr/>
          <a:lstStyle/>
          <a:p>
            <a:r>
              <a:rPr lang="en-US" dirty="0"/>
              <a:t>Geometrically, this is a “bump” or “cavity” centered at the training data point </a:t>
            </a:r>
            <a:r>
              <a:rPr lang="en-US" dirty="0" smtClean="0"/>
              <a:t>x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EDEB0-BBEE-4331-AB20-8C324A174BF5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40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4474" b="5683"/>
          <a:stretch/>
        </p:blipFill>
        <p:spPr>
          <a:xfrm>
            <a:off x="1608840" y="2418820"/>
            <a:ext cx="9480009" cy="3937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29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VMs in HC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any software packages exist, implementing linear SVMs, kernel SVMs and mo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err="1" smtClean="0"/>
              <a:t>LibSVM</a:t>
            </a:r>
            <a:r>
              <a:rPr lang="en-US" dirty="0" smtClean="0"/>
              <a:t> (</a:t>
            </a:r>
            <a:r>
              <a:rPr lang="en-US" dirty="0">
                <a:hlinkClick r:id="rId2"/>
              </a:rPr>
              <a:t>http://www.csie.ntu.edu.tw/~cjlin/libsvm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err="1" smtClean="0"/>
              <a:t>Matlab</a:t>
            </a:r>
            <a:r>
              <a:rPr lang="en-US" dirty="0" smtClean="0"/>
              <a:t> SVM toolbox (</a:t>
            </a:r>
            <a:r>
              <a:rPr lang="en-US" dirty="0">
                <a:hlinkClick r:id="rId3"/>
              </a:rPr>
              <a:t>http://www.isis.ecs.soton.ac.uk/resources/svminfo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Weka Data Mining toolbox (</a:t>
            </a:r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cs.waikato.ac.nz/ml/weka/index.html</a:t>
            </a:r>
            <a:r>
              <a:rPr lang="en-US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More resources:</a:t>
            </a:r>
          </a:p>
          <a:p>
            <a:pPr lvl="1"/>
            <a:r>
              <a:rPr lang="en-US" dirty="0" smtClean="0">
                <a:hlinkClick r:id="rId5"/>
              </a:rPr>
              <a:t>http://www.kernel-machines.org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VMs probably </a:t>
            </a:r>
            <a:r>
              <a:rPr lang="en-US" i="1" dirty="0" smtClean="0"/>
              <a:t>the most frequently </a:t>
            </a:r>
            <a:r>
              <a:rPr lang="en-US" dirty="0" smtClean="0"/>
              <a:t>used ML technique in HC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A116D-DF80-4DBD-A158-5D46D0E89AB5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6583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ading Suggestions</a:t>
            </a:r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 dirty="0"/>
              <a:t>V. </a:t>
            </a:r>
            <a:r>
              <a:rPr lang="en-US" sz="1600" dirty="0" err="1"/>
              <a:t>Vapnik</a:t>
            </a:r>
            <a:r>
              <a:rPr lang="en-US" sz="1600" dirty="0"/>
              <a:t>, Statistical Learning Theory. Wiley-</a:t>
            </a:r>
            <a:r>
              <a:rPr lang="en-US" sz="1600" dirty="0" err="1"/>
              <a:t>Interscience</a:t>
            </a:r>
            <a:r>
              <a:rPr lang="en-US" sz="1600" dirty="0"/>
              <a:t>; 1998</a:t>
            </a:r>
          </a:p>
          <a:p>
            <a:pPr>
              <a:spcBef>
                <a:spcPct val="0"/>
              </a:spcBef>
            </a:pPr>
            <a:endParaRPr lang="en-US" sz="1600" dirty="0"/>
          </a:p>
          <a:p>
            <a:pPr>
              <a:spcBef>
                <a:spcPct val="0"/>
              </a:spcBef>
            </a:pPr>
            <a:r>
              <a:rPr lang="en-US" sz="1600" dirty="0"/>
              <a:t>Christopher M. Bishop, Pattern Recognition and Machine Learning (Information Science and Statistics), Springer-</a:t>
            </a:r>
            <a:r>
              <a:rPr lang="en-US" sz="1600" dirty="0" err="1"/>
              <a:t>Verlag</a:t>
            </a:r>
            <a:r>
              <a:rPr lang="en-US" sz="1600" dirty="0"/>
              <a:t> New York, Inc., Secaucus, NJ, 2006</a:t>
            </a:r>
          </a:p>
          <a:p>
            <a:pPr>
              <a:spcBef>
                <a:spcPct val="0"/>
              </a:spcBef>
            </a:pPr>
            <a:endParaRPr lang="en-US" sz="1600" dirty="0"/>
          </a:p>
          <a:p>
            <a:pPr>
              <a:spcBef>
                <a:spcPct val="0"/>
              </a:spcBef>
            </a:pPr>
            <a:r>
              <a:rPr lang="en-US" sz="1600" dirty="0"/>
              <a:t>C.J.C. Burges. A tutorial on support vector machines for pattern recognition. Data Mining and Knowledge Discovery, 2(2):955-974, 1998. </a:t>
            </a:r>
          </a:p>
          <a:p>
            <a:pPr>
              <a:spcBef>
                <a:spcPct val="0"/>
              </a:spcBef>
            </a:pPr>
            <a:endParaRPr lang="en-US" sz="1600" dirty="0"/>
          </a:p>
          <a:p>
            <a:pPr>
              <a:spcBef>
                <a:spcPct val="0"/>
              </a:spcBef>
            </a:pPr>
            <a:r>
              <a:rPr lang="en-US" sz="1600" dirty="0">
                <a:hlinkClick r:id="rId2"/>
              </a:rPr>
              <a:t>http://www.kernel-machines.org</a:t>
            </a:r>
            <a:r>
              <a:rPr lang="en-US" sz="1600" dirty="0"/>
              <a:t> </a:t>
            </a:r>
          </a:p>
          <a:p>
            <a:pPr>
              <a:spcBef>
                <a:spcPct val="0"/>
              </a:spcBef>
            </a:pPr>
            <a:endParaRPr lang="en-US" sz="1600" dirty="0"/>
          </a:p>
          <a:p>
            <a:pPr>
              <a:spcBef>
                <a:spcPct val="0"/>
              </a:spcBef>
            </a:pPr>
            <a:endParaRPr lang="en-US" sz="1600" dirty="0"/>
          </a:p>
          <a:p>
            <a:pPr>
              <a:spcBef>
                <a:spcPct val="0"/>
              </a:spcBef>
            </a:pPr>
            <a:endParaRPr lang="en-US" sz="1600" dirty="0"/>
          </a:p>
          <a:p>
            <a:pPr>
              <a:spcBef>
                <a:spcPct val="0"/>
              </a:spcBef>
            </a:pP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00B65-EB85-4B44-9C3E-5D4F79E2C9B3}" type="datetime1">
              <a:rPr lang="de-DE" smtClean="0"/>
              <a:t>10.04.2017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529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" name="image9.jpeg" descr="http://www.snarkyrider.com/wp-content/uploads/2011/11/hands-up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-114543" y="-111614"/>
            <a:ext cx="12192001" cy="6982315"/>
          </a:xfrm>
          <a:prstGeom prst="rect">
            <a:avLst/>
          </a:prstGeom>
          <a:ln w="12700">
            <a:miter lim="400000"/>
          </a:ln>
        </p:spPr>
      </p:pic>
      <p:sp>
        <p:nvSpPr>
          <p:cNvPr id="297" name="Shape 297"/>
          <p:cNvSpPr/>
          <p:nvPr/>
        </p:nvSpPr>
        <p:spPr>
          <a:xfrm>
            <a:off x="-114544" y="-111614"/>
            <a:ext cx="12306545" cy="6982315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298" name="image10.jpe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 rot="5400000">
            <a:off x="333215" y="3881394"/>
            <a:ext cx="3331080" cy="2498310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299" name="image11.jpe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 rot="5400000">
            <a:off x="333215" y="467183"/>
            <a:ext cx="3331080" cy="2498309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300" name="image12.jpe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 rot="5400000">
            <a:off x="2967088" y="467185"/>
            <a:ext cx="3331077" cy="2498308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301" name="image13.jpe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 rot="5400000">
            <a:off x="2967084" y="3881396"/>
            <a:ext cx="3331077" cy="2498309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302" name="image14.jpe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 rot="5400000">
            <a:off x="5600958" y="3881396"/>
            <a:ext cx="3331079" cy="2498309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303" name="image15.jpeg"/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 rot="5400000">
            <a:off x="5600958" y="467183"/>
            <a:ext cx="3331079" cy="2498309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304" name="image16.jpeg"/>
          <p:cNvPicPr/>
          <p:nvPr/>
        </p:nvPicPr>
        <p:blipFill>
          <a:blip r:embed="rId10">
            <a:extLst/>
          </a:blip>
          <a:stretch>
            <a:fillRect/>
          </a:stretch>
        </p:blipFill>
        <p:spPr>
          <a:xfrm rot="5400000">
            <a:off x="8234826" y="3881396"/>
            <a:ext cx="3331077" cy="2498309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  <p:pic>
        <p:nvPicPr>
          <p:cNvPr id="305" name="image17.jpeg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 rot="5400000">
            <a:off x="8234826" y="467185"/>
            <a:ext cx="3331079" cy="2498308"/>
          </a:xfrm>
          <a:prstGeom prst="rect">
            <a:avLst/>
          </a:prstGeom>
          <a:ln w="12700">
            <a:solidFill>
              <a:srgbClr val="DDDDDD"/>
            </a:solidFill>
            <a:miter lim="400000"/>
          </a:ln>
        </p:spPr>
      </p:pic>
    </p:spTree>
    <p:extLst>
      <p:ext uri="{BB962C8B-B14F-4D97-AF65-F5344CB8AC3E}">
        <p14:creationId xmlns:p14="http://schemas.microsoft.com/office/powerpoint/2010/main" val="163293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" grpId="0" animBg="1" advAuto="0"/>
      <p:bldP spid="297" grpId="0" animBg="1" advAuto="0"/>
      <p:bldP spid="298" grpId="0" animBg="1" advAuto="0"/>
      <p:bldP spid="299" grpId="0" animBg="1" advAuto="0"/>
      <p:bldP spid="300" grpId="0" animBg="1" advAuto="0"/>
      <p:bldP spid="301" grpId="0" animBg="1" advAuto="0"/>
      <p:bldP spid="302" grpId="0" animBg="1" advAuto="0"/>
      <p:bldP spid="303" grpId="0" animBg="1" advAuto="0"/>
      <p:bldP spid="304" grpId="0" animBg="1" advAuto="0"/>
      <p:bldP spid="305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scle-Computer Interfa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ABA3-FFBF-4163-8E0F-A9D209689F49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6</a:t>
            </a:fld>
            <a:endParaRPr lang="de-DE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nds free interaction – even when holding an object</a:t>
            </a:r>
          </a:p>
          <a:p>
            <a:r>
              <a:rPr lang="en-US" dirty="0"/>
              <a:t>EMG or </a:t>
            </a:r>
            <a:r>
              <a:rPr lang="en-US" dirty="0" smtClean="0"/>
              <a:t>Electromyography (primarily used </a:t>
            </a:r>
            <a:r>
              <a:rPr lang="en-US" dirty="0"/>
              <a:t>in </a:t>
            </a:r>
            <a:r>
              <a:rPr lang="en-US" dirty="0" smtClean="0"/>
              <a:t>medical therapy)</a:t>
            </a:r>
          </a:p>
          <a:p>
            <a:r>
              <a:rPr lang="en-US" dirty="0"/>
              <a:t>Action </a:t>
            </a:r>
            <a:r>
              <a:rPr lang="en-US" dirty="0" smtClean="0"/>
              <a:t>potential </a:t>
            </a:r>
            <a:r>
              <a:rPr lang="en-US" dirty="0"/>
              <a:t>generated by muscle when signal arrives from </a:t>
            </a:r>
            <a:r>
              <a:rPr lang="en-US" dirty="0" smtClean="0"/>
              <a:t>motor neuron</a:t>
            </a:r>
          </a:p>
          <a:p>
            <a:r>
              <a:rPr lang="en-US" dirty="0" smtClean="0"/>
              <a:t>Can be sensed non-invasively by placing electrodes on the ski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2"/>
          </p:nvPr>
        </p:nvPicPr>
        <p:blipFill>
          <a:blip r:embed="rId3"/>
          <a:stretch>
            <a:fillRect/>
          </a:stretch>
        </p:blipFill>
        <p:spPr>
          <a:xfrm>
            <a:off x="7068403" y="182815"/>
            <a:ext cx="4130494" cy="263558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8403" y="3183926"/>
            <a:ext cx="4130494" cy="31248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921377" y="6356349"/>
            <a:ext cx="442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aponas et al., </a:t>
            </a:r>
            <a:r>
              <a:rPr lang="en-US" i="1" dirty="0"/>
              <a:t>Proceedings of ACM UIST ‘09</a:t>
            </a:r>
            <a:r>
              <a:rPr lang="en-US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52603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994" y="0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Video</a:t>
            </a:r>
            <a:endParaRPr lang="en-US" dirty="0"/>
          </a:p>
        </p:txBody>
      </p:sp>
      <p:pic>
        <p:nvPicPr>
          <p:cNvPr id="3" name="EMG-UIST-200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794" y="1130300"/>
            <a:ext cx="9144000" cy="5143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21377" y="6356349"/>
            <a:ext cx="442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aponas et al., </a:t>
            </a:r>
            <a:r>
              <a:rPr lang="en-US" i="1" dirty="0"/>
              <a:t>Proceedings of ACM UIST ‘09</a:t>
            </a:r>
            <a:r>
              <a:rPr lang="en-US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92426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129597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Touch &amp; Activate: Video</a:t>
            </a:r>
            <a:endParaRPr lang="en-US" dirty="0"/>
          </a:p>
        </p:txBody>
      </p:sp>
      <p:pic>
        <p:nvPicPr>
          <p:cNvPr id="9" name="Touch &amp; Activate_ Adding Interactivity to Existing Objects using Active Acoustic Sensing (UIST2013)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60538" y="1328738"/>
            <a:ext cx="8669337" cy="4876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F8220-DF6B-420F-9C80-7399F8C7910E}" type="datetime1">
              <a:rPr lang="de-DE" smtClean="0"/>
              <a:t>10.04.2017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8</a:t>
            </a:fld>
            <a:endParaRPr lang="de-DE"/>
          </a:p>
        </p:txBody>
      </p:sp>
      <p:sp>
        <p:nvSpPr>
          <p:cNvPr id="7" name="TextBox 6"/>
          <p:cNvSpPr txBox="1"/>
          <p:nvPr/>
        </p:nvSpPr>
        <p:spPr>
          <a:xfrm>
            <a:off x="6921377" y="6356349"/>
            <a:ext cx="403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Ono et </a:t>
            </a:r>
            <a:r>
              <a:rPr lang="en-US" dirty="0"/>
              <a:t>al., </a:t>
            </a:r>
            <a:r>
              <a:rPr lang="en-US" i="1" dirty="0"/>
              <a:t>Proceedings of ACM UIST </a:t>
            </a:r>
            <a:r>
              <a:rPr lang="en-US" i="1" dirty="0" smtClean="0"/>
              <a:t>‘13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53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sture Recognition</a:t>
            </a:r>
            <a:endParaRPr lang="en-US" dirty="0"/>
          </a:p>
        </p:txBody>
      </p:sp>
      <p:pic>
        <p:nvPicPr>
          <p:cNvPr id="7" name="SIGMA NATURAL INTERFACE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35390" end="142993.333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43213" y="1328738"/>
            <a:ext cx="6502400" cy="4876800"/>
          </a:xfr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F93-438B-495A-BE7F-D29FEE426CA0}" type="datetime1">
              <a:rPr lang="de-DE" smtClean="0"/>
              <a:t>10.04.2017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9</a:t>
            </a:fld>
            <a:endParaRPr lang="de-DE"/>
          </a:p>
        </p:txBody>
      </p:sp>
      <p:sp>
        <p:nvSpPr>
          <p:cNvPr id="8" name="TextBox 7"/>
          <p:cNvSpPr txBox="1"/>
          <p:nvPr/>
        </p:nvSpPr>
        <p:spPr>
          <a:xfrm rot="16200000">
            <a:off x="7347464" y="3675956"/>
            <a:ext cx="44227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5"/>
              </a:rPr>
              <a:t>http://www.sigmard.com/portfolio/sigmanil-framework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2797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43</TotalTime>
  <Words>1910</Words>
  <Application>Microsoft Office PowerPoint</Application>
  <PresentationFormat>Widescreen</PresentationFormat>
  <Paragraphs>377</Paragraphs>
  <Slides>42</Slides>
  <Notes>22</Notes>
  <HiddenSlides>6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MS PGothic</vt:lpstr>
      <vt:lpstr>宋体</vt:lpstr>
      <vt:lpstr>Arial</vt:lpstr>
      <vt:lpstr>Calibri</vt:lpstr>
      <vt:lpstr>Calibri Light</vt:lpstr>
      <vt:lpstr>Cambria Math</vt:lpstr>
      <vt:lpstr>Lucida Sans</vt:lpstr>
      <vt:lpstr>Symbol</vt:lpstr>
      <vt:lpstr>Tahoma</vt:lpstr>
      <vt:lpstr>Times New Roman</vt:lpstr>
      <vt:lpstr>Office Theme</vt:lpstr>
      <vt:lpstr>Equation</vt:lpstr>
      <vt:lpstr>Intro to ML for Input Recognition</vt:lpstr>
      <vt:lpstr>PowerPoint Presentation</vt:lpstr>
      <vt:lpstr>Designing Interactive Systems</vt:lpstr>
      <vt:lpstr>Today’s talk – Part I</vt:lpstr>
      <vt:lpstr>PowerPoint Presentation</vt:lpstr>
      <vt:lpstr>Muscle-Computer Interfaces</vt:lpstr>
      <vt:lpstr>Video</vt:lpstr>
      <vt:lpstr>Touch &amp; Activate: Video</vt:lpstr>
      <vt:lpstr>Gesture Recognition</vt:lpstr>
      <vt:lpstr>Take Home Message</vt:lpstr>
      <vt:lpstr>Machine Learning – Black Box View</vt:lpstr>
      <vt:lpstr>Classification: Basic Principles</vt:lpstr>
      <vt:lpstr>Classification: Decision Surface</vt:lpstr>
      <vt:lpstr>Classification: Classification Errors</vt:lpstr>
      <vt:lpstr>Classification Algorithms – Training time</vt:lpstr>
      <vt:lpstr>Classification Algorithms – Test time</vt:lpstr>
      <vt:lpstr>PowerPoint Presentation</vt:lpstr>
      <vt:lpstr>Support Vector Machine (SVM)</vt:lpstr>
      <vt:lpstr>PowerPoint Presentation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SVM Derivation (Intuition with some slight of hand)</vt:lpstr>
      <vt:lpstr>The Optimization Problem Solution</vt:lpstr>
      <vt:lpstr>Now Some Practical Issues  (iPython Notebook)</vt:lpstr>
      <vt:lpstr>Non-linear SVMs</vt:lpstr>
      <vt:lpstr>Non-linear SVMs</vt:lpstr>
      <vt:lpstr>Non-linear SVMs:  Feature spaces</vt:lpstr>
      <vt:lpstr>Non-linear SVMs: The Kernel Trick</vt:lpstr>
      <vt:lpstr>Non-linear SVMs: The Kernel Trick</vt:lpstr>
      <vt:lpstr>Example: Gaussian Kernel</vt:lpstr>
      <vt:lpstr>Example: Gaussian Kernel - Classification</vt:lpstr>
      <vt:lpstr>SVMs in HCI</vt:lpstr>
      <vt:lpstr>Reading Suggestions</vt:lpstr>
    </vt:vector>
  </TitlesOfParts>
  <Company>ETH Zueri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lliges  Otmar</dc:creator>
  <cp:lastModifiedBy>Otmar Hilliges</cp:lastModifiedBy>
  <cp:revision>639</cp:revision>
  <cp:lastPrinted>2015-03-18T09:03:01Z</cp:lastPrinted>
  <dcterms:created xsi:type="dcterms:W3CDTF">2014-01-09T13:01:36Z</dcterms:created>
  <dcterms:modified xsi:type="dcterms:W3CDTF">2017-04-10T08:43:22Z</dcterms:modified>
</cp:coreProperties>
</file>